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4EE6" w:rsidRPr="004A1F3D" w:rsidRDefault="00BD77E7" w:rsidP="004A1F3D">
      <w:pPr>
        <w:pStyle w:val="Title"/>
        <w:rPr>
          <w:sz w:val="40"/>
        </w:rPr>
      </w:pPr>
      <w:bookmarkStart w:id="0" w:name="_GoBack"/>
      <w:bookmarkEnd w:id="0"/>
      <w:r>
        <w:rPr>
          <w:sz w:val="40"/>
        </w:rPr>
        <w:pict>
          <v:rect id="_x0000_s1032" style="position:absolute;margin-left:15.9pt;margin-top:42pt;width:505.7pt;height:108.8pt;z-index:-251655168"/>
        </w:pict>
      </w:r>
      <w:r w:rsidR="00114EE6" w:rsidRPr="004A1F3D">
        <w:rPr>
          <w:noProof/>
          <w:sz w:val="40"/>
          <w:lang w:val="en-CA" w:eastAsia="en-CA"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3113376</wp:posOffset>
            </wp:positionH>
            <wp:positionV relativeFrom="paragraph">
              <wp:posOffset>-357136</wp:posOffset>
            </wp:positionV>
            <wp:extent cx="1012308" cy="935665"/>
            <wp:effectExtent l="19050" t="0" r="0" b="0"/>
            <wp:wrapNone/>
            <wp:docPr id="17" name="Picture 17" descr="C:\Users\Nindi\AppData\Local\Microsoft\Windows\Temporary Internet Files\Content.IE5\EJRV5VSP\MC900130271[2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Nindi\AppData\Local\Microsoft\Windows\Temporary Internet Files\Content.IE5\EJRV5VSP\MC900130271[2].wmf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2308" cy="935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14EE6" w:rsidRPr="004A1F3D">
        <w:rPr>
          <w:sz w:val="40"/>
        </w:rPr>
        <w:t>Assignment #5: Multiplying &amp; Dividing Polynomials</w:t>
      </w:r>
      <w:r w:rsidR="00114EE6" w:rsidRPr="004A1F3D">
        <w:rPr>
          <w:sz w:val="40"/>
        </w:rPr>
        <w:tab/>
        <w:t xml:space="preserve">    </w:t>
      </w:r>
      <w:r w:rsidR="00431C6A">
        <w:rPr>
          <w:sz w:val="40"/>
        </w:rPr>
        <w:t xml:space="preserve">  /27</w:t>
      </w:r>
    </w:p>
    <w:tbl>
      <w:tblPr>
        <w:tblpPr w:leftFromText="180" w:rightFromText="180" w:vertAnchor="text" w:horzAnchor="margin" w:tblpXSpec="center" w:tblpY="22"/>
        <w:tblOverlap w:val="never"/>
        <w:tblW w:w="0" w:type="auto"/>
        <w:tblLook w:val="01E0" w:firstRow="1" w:lastRow="1" w:firstColumn="1" w:lastColumn="1" w:noHBand="0" w:noVBand="0"/>
      </w:tblPr>
      <w:tblGrid>
        <w:gridCol w:w="3497"/>
        <w:gridCol w:w="6676"/>
      </w:tblGrid>
      <w:tr w:rsidR="00CC7666" w:rsidRPr="004A1F3D" w:rsidTr="00CC7666">
        <w:trPr>
          <w:trHeight w:val="420"/>
        </w:trPr>
        <w:tc>
          <w:tcPr>
            <w:tcW w:w="3497" w:type="dxa"/>
          </w:tcPr>
          <w:p w:rsidR="00CC7666" w:rsidRPr="004A1F3D" w:rsidRDefault="00CC7666" w:rsidP="00CC7666">
            <w:pPr>
              <w:tabs>
                <w:tab w:val="left" w:pos="1143"/>
              </w:tabs>
              <w:spacing w:before="80" w:after="80"/>
              <w:rPr>
                <w:rFonts w:ascii="Palatino Linotype" w:hAnsi="Palatino Linotype"/>
                <w:sz w:val="24"/>
                <w:szCs w:val="24"/>
              </w:rPr>
            </w:pPr>
            <w:r w:rsidRPr="004A1F3D">
              <w:rPr>
                <w:rFonts w:ascii="Palatino Linotype" w:hAnsi="Palatino Linotype"/>
                <w:noProof/>
                <w:sz w:val="24"/>
                <w:szCs w:val="24"/>
                <w:lang w:val="en-CA" w:eastAsia="en-CA"/>
              </w:rPr>
              <w:drawing>
                <wp:inline distT="0" distB="0" distL="0" distR="0">
                  <wp:extent cx="148590" cy="148590"/>
                  <wp:effectExtent l="19050" t="0" r="3810" b="0"/>
                  <wp:docPr id="15" name="Picture 1" descr="../../../art/chapter%207/jpg/BLM7-7-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../../../art/chapter%207/jpg/BLM7-7-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r:link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A1F3D">
              <w:rPr>
                <w:rFonts w:ascii="Palatino Linotype" w:hAnsi="Palatino Linotype"/>
                <w:sz w:val="24"/>
                <w:szCs w:val="24"/>
              </w:rPr>
              <w:tab/>
            </w:r>
            <w:r w:rsidRPr="004A1F3D">
              <w:rPr>
                <w:rFonts w:ascii="Palatino Linotype" w:hAnsi="Palatino Linotype"/>
                <w:bCs w:val="0"/>
                <w:sz w:val="24"/>
                <w:szCs w:val="24"/>
              </w:rPr>
              <w:t>= positive 1</w:t>
            </w:r>
          </w:p>
        </w:tc>
        <w:tc>
          <w:tcPr>
            <w:tcW w:w="6676" w:type="dxa"/>
          </w:tcPr>
          <w:p w:rsidR="00CC7666" w:rsidRPr="004A1F3D" w:rsidRDefault="00CC7666" w:rsidP="00CC7666">
            <w:pPr>
              <w:tabs>
                <w:tab w:val="left" w:pos="1455"/>
                <w:tab w:val="left" w:pos="4739"/>
              </w:tabs>
              <w:spacing w:before="80" w:after="80"/>
              <w:ind w:right="-533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noProof/>
                <w:sz w:val="24"/>
                <w:szCs w:val="24"/>
                <w:lang w:val="en-CA" w:eastAsia="en-CA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2340610</wp:posOffset>
                  </wp:positionH>
                  <wp:positionV relativeFrom="paragraph">
                    <wp:posOffset>105410</wp:posOffset>
                  </wp:positionV>
                  <wp:extent cx="490855" cy="339725"/>
                  <wp:effectExtent l="19050" t="0" r="4445" b="0"/>
                  <wp:wrapNone/>
                  <wp:docPr id="24" name="Picture 20" descr="BLM7-5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BLM7-5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855" cy="33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4A1F3D">
              <w:rPr>
                <w:rFonts w:ascii="Palatino Linotype" w:hAnsi="Palatino Linotype"/>
                <w:noProof/>
                <w:sz w:val="24"/>
                <w:szCs w:val="24"/>
                <w:lang w:val="en-CA" w:eastAsia="en-CA"/>
              </w:rPr>
              <w:drawing>
                <wp:inline distT="0" distB="0" distL="0" distR="0">
                  <wp:extent cx="201930" cy="201930"/>
                  <wp:effectExtent l="19050" t="0" r="7620" b="0"/>
                  <wp:docPr id="16" name="Picture 2" descr="../../../art/chapter%207/jpg/BLM7-7-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../../../art/chapter%207/jpg/BLM7-7-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r:link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" cy="201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A1F3D">
              <w:rPr>
                <w:rFonts w:ascii="Palatino Linotype" w:hAnsi="Palatino Linotype"/>
                <w:sz w:val="24"/>
                <w:szCs w:val="24"/>
              </w:rPr>
              <w:tab/>
            </w:r>
            <w:r w:rsidRPr="004A1F3D">
              <w:rPr>
                <w:rFonts w:ascii="Palatino Linotype" w:hAnsi="Palatino Linotype"/>
                <w:bCs w:val="0"/>
                <w:sz w:val="24"/>
                <w:szCs w:val="24"/>
              </w:rPr>
              <w:t>= negative 1</w:t>
            </w:r>
            <w:r>
              <w:rPr>
                <w:rFonts w:ascii="Palatino Linotype" w:hAnsi="Palatino Linotype"/>
                <w:bCs w:val="0"/>
                <w:sz w:val="24"/>
                <w:szCs w:val="24"/>
              </w:rPr>
              <w:tab/>
              <w:t xml:space="preserve">= positive </w:t>
            </w:r>
            <w:proofErr w:type="spellStart"/>
            <w:r>
              <w:rPr>
                <w:rFonts w:ascii="Palatino Linotype" w:hAnsi="Palatino Linotype"/>
                <w:bCs w:val="0"/>
                <w:sz w:val="24"/>
                <w:szCs w:val="24"/>
              </w:rPr>
              <w:t>xy</w:t>
            </w:r>
            <w:proofErr w:type="spellEnd"/>
            <w:r>
              <w:rPr>
                <w:rFonts w:ascii="Palatino Linotype" w:hAnsi="Palatino Linotype"/>
                <w:bCs w:val="0"/>
                <w:sz w:val="24"/>
                <w:szCs w:val="24"/>
              </w:rPr>
              <w:t>-tile</w:t>
            </w:r>
          </w:p>
        </w:tc>
      </w:tr>
      <w:tr w:rsidR="00CC7666" w:rsidRPr="004A1F3D" w:rsidTr="00CC7666">
        <w:trPr>
          <w:trHeight w:val="420"/>
        </w:trPr>
        <w:tc>
          <w:tcPr>
            <w:tcW w:w="3497" w:type="dxa"/>
          </w:tcPr>
          <w:p w:rsidR="00CC7666" w:rsidRPr="004A1F3D" w:rsidRDefault="00CC7666" w:rsidP="00CC7666">
            <w:pPr>
              <w:tabs>
                <w:tab w:val="left" w:pos="1143"/>
              </w:tabs>
              <w:spacing w:before="80" w:after="80"/>
              <w:rPr>
                <w:rFonts w:ascii="Palatino Linotype" w:hAnsi="Palatino Linotype"/>
                <w:sz w:val="24"/>
                <w:szCs w:val="24"/>
              </w:rPr>
            </w:pPr>
            <w:r w:rsidRPr="004A1F3D">
              <w:rPr>
                <w:rFonts w:ascii="Palatino Linotype" w:hAnsi="Palatino Linotype"/>
                <w:noProof/>
                <w:sz w:val="24"/>
                <w:szCs w:val="24"/>
                <w:lang w:val="en-CA" w:eastAsia="en-CA"/>
              </w:rPr>
              <w:drawing>
                <wp:inline distT="0" distB="0" distL="0" distR="0">
                  <wp:extent cx="510540" cy="116840"/>
                  <wp:effectExtent l="19050" t="0" r="3810" b="0"/>
                  <wp:docPr id="18" name="Picture 3" descr="BLM7-7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BLM7-7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540" cy="116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A1F3D">
              <w:rPr>
                <w:rFonts w:ascii="Palatino Linotype" w:hAnsi="Palatino Linotype"/>
                <w:sz w:val="24"/>
                <w:szCs w:val="24"/>
              </w:rPr>
              <w:tab/>
            </w:r>
            <w:r w:rsidRPr="004A1F3D">
              <w:rPr>
                <w:rFonts w:ascii="Palatino Linotype" w:hAnsi="Palatino Linotype"/>
                <w:bCs w:val="0"/>
                <w:sz w:val="24"/>
                <w:szCs w:val="24"/>
              </w:rPr>
              <w:t xml:space="preserve">= positive </w:t>
            </w:r>
            <w:r w:rsidRPr="004A1F3D">
              <w:rPr>
                <w:rFonts w:ascii="Palatino Linotype" w:hAnsi="Palatino Linotype"/>
                <w:bCs w:val="0"/>
                <w:i/>
                <w:sz w:val="24"/>
                <w:szCs w:val="24"/>
              </w:rPr>
              <w:t>x</w:t>
            </w:r>
          </w:p>
        </w:tc>
        <w:tc>
          <w:tcPr>
            <w:tcW w:w="6676" w:type="dxa"/>
          </w:tcPr>
          <w:p w:rsidR="00CC7666" w:rsidRPr="004A1F3D" w:rsidRDefault="00CC7666" w:rsidP="00CC7666">
            <w:pPr>
              <w:tabs>
                <w:tab w:val="left" w:pos="1122"/>
              </w:tabs>
              <w:spacing w:before="80" w:after="80"/>
              <w:rPr>
                <w:rFonts w:ascii="Palatino Linotype" w:hAnsi="Palatino Linotype"/>
                <w:sz w:val="24"/>
                <w:szCs w:val="24"/>
              </w:rPr>
            </w:pPr>
            <w:r w:rsidRPr="004A1F3D">
              <w:rPr>
                <w:rFonts w:ascii="Palatino Linotype" w:hAnsi="Palatino Linotype"/>
                <w:noProof/>
                <w:sz w:val="24"/>
                <w:szCs w:val="24"/>
                <w:lang w:val="en-CA" w:eastAsia="en-CA"/>
              </w:rPr>
              <w:drawing>
                <wp:inline distT="0" distB="0" distL="0" distR="0">
                  <wp:extent cx="732051" cy="169550"/>
                  <wp:effectExtent l="19050" t="0" r="0" b="0"/>
                  <wp:docPr id="19" name="Picture 4" descr="../../../art/chapter%207/jpg/BLM7-7-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../../../art/chapter%207/jpg/BLM7-7-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r:link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5569" cy="1703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A1F3D">
              <w:rPr>
                <w:rFonts w:ascii="Palatino Linotype" w:hAnsi="Palatino Linotype"/>
                <w:sz w:val="24"/>
                <w:szCs w:val="24"/>
              </w:rPr>
              <w:tab/>
            </w:r>
            <w:r w:rsidRPr="004A1F3D">
              <w:rPr>
                <w:rFonts w:ascii="Palatino Linotype" w:hAnsi="Palatino Linotype"/>
                <w:bCs w:val="0"/>
                <w:sz w:val="24"/>
                <w:szCs w:val="24"/>
              </w:rPr>
              <w:t xml:space="preserve">= negative </w:t>
            </w:r>
            <w:r w:rsidRPr="004A1F3D">
              <w:rPr>
                <w:rFonts w:ascii="Palatino Linotype" w:hAnsi="Palatino Linotype"/>
                <w:bCs w:val="0"/>
                <w:i/>
                <w:sz w:val="24"/>
                <w:szCs w:val="24"/>
              </w:rPr>
              <w:t>x</w:t>
            </w:r>
          </w:p>
        </w:tc>
      </w:tr>
      <w:tr w:rsidR="00CC7666" w:rsidRPr="004A1F3D" w:rsidTr="00CC7666">
        <w:trPr>
          <w:trHeight w:val="1193"/>
        </w:trPr>
        <w:tc>
          <w:tcPr>
            <w:tcW w:w="3497" w:type="dxa"/>
          </w:tcPr>
          <w:p w:rsidR="00CC7666" w:rsidRPr="004A1F3D" w:rsidRDefault="00CC7666" w:rsidP="00CC7666">
            <w:pPr>
              <w:pStyle w:val="h3"/>
              <w:tabs>
                <w:tab w:val="left" w:pos="1143"/>
              </w:tabs>
              <w:spacing w:before="80" w:after="80"/>
              <w:rPr>
                <w:rFonts w:ascii="Palatino Linotype" w:hAnsi="Palatino Linotype"/>
                <w:b w:val="0"/>
                <w:szCs w:val="24"/>
                <w:lang w:val="en-CA"/>
              </w:rPr>
            </w:pPr>
            <w:r w:rsidRPr="004A1F3D">
              <w:rPr>
                <w:rFonts w:ascii="Palatino Linotype" w:hAnsi="Palatino Linotype"/>
                <w:b w:val="0"/>
                <w:noProof/>
                <w:szCs w:val="24"/>
                <w:lang w:val="en-CA" w:eastAsia="en-CA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column">
                    <wp:posOffset>93227</wp:posOffset>
                  </wp:positionH>
                  <wp:positionV relativeFrom="paragraph">
                    <wp:posOffset>37184</wp:posOffset>
                  </wp:positionV>
                  <wp:extent cx="501945" cy="499731"/>
                  <wp:effectExtent l="19050" t="0" r="0" b="0"/>
                  <wp:wrapNone/>
                  <wp:docPr id="20" name="Picture 2" descr="BLM7-7-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BLM7-7-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45" cy="4997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4A1F3D">
              <w:rPr>
                <w:rFonts w:ascii="Palatino Linotype" w:hAnsi="Palatino Linotype"/>
                <w:b w:val="0"/>
                <w:szCs w:val="24"/>
                <w:lang w:val="en-CA"/>
              </w:rPr>
              <w:tab/>
            </w:r>
          </w:p>
          <w:p w:rsidR="00CC7666" w:rsidRPr="004A1F3D" w:rsidRDefault="00CC7666" w:rsidP="00CC7666">
            <w:pPr>
              <w:tabs>
                <w:tab w:val="left" w:pos="1143"/>
              </w:tabs>
              <w:spacing w:before="80" w:after="80"/>
              <w:rPr>
                <w:rFonts w:ascii="Palatino Linotype" w:hAnsi="Palatino Linotype"/>
                <w:sz w:val="24"/>
                <w:szCs w:val="24"/>
              </w:rPr>
            </w:pPr>
            <w:r w:rsidRPr="004A1F3D">
              <w:rPr>
                <w:rFonts w:ascii="Palatino Linotype" w:hAnsi="Palatino Linotype"/>
                <w:sz w:val="24"/>
                <w:szCs w:val="24"/>
              </w:rPr>
              <w:tab/>
              <w:t xml:space="preserve">= positive </w:t>
            </w:r>
            <w:r w:rsidRPr="004A1F3D">
              <w:rPr>
                <w:rFonts w:ascii="Palatino Linotype" w:hAnsi="Palatino Linotype"/>
                <w:bCs w:val="0"/>
                <w:i/>
                <w:sz w:val="24"/>
                <w:szCs w:val="24"/>
              </w:rPr>
              <w:t>x</w:t>
            </w:r>
            <w:r w:rsidRPr="004A1F3D">
              <w:rPr>
                <w:rFonts w:ascii="Palatino Linotype" w:hAnsi="Palatino Linotype"/>
                <w:bCs w:val="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6676" w:type="dxa"/>
          </w:tcPr>
          <w:p w:rsidR="00CC7666" w:rsidRPr="004A1F3D" w:rsidRDefault="00CC7666" w:rsidP="00CC7666">
            <w:pPr>
              <w:tabs>
                <w:tab w:val="left" w:pos="1437"/>
                <w:tab w:val="left" w:pos="4873"/>
              </w:tabs>
              <w:spacing w:before="80" w:after="80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noProof/>
                <w:sz w:val="24"/>
                <w:szCs w:val="24"/>
                <w:lang w:val="en-CA" w:eastAsia="en-CA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2447925</wp:posOffset>
                  </wp:positionH>
                  <wp:positionV relativeFrom="paragraph">
                    <wp:posOffset>140970</wp:posOffset>
                  </wp:positionV>
                  <wp:extent cx="380365" cy="137795"/>
                  <wp:effectExtent l="19050" t="0" r="635" b="0"/>
                  <wp:wrapSquare wrapText="bothSides"/>
                  <wp:docPr id="22" name="Picture 11" descr="../../../art/chapter%207/jpg/BLM7-9-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../../../art/chapter%207/jpg/BLM7-9-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r:link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0365" cy="1377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4A1F3D">
              <w:rPr>
                <w:rFonts w:ascii="Palatino Linotype" w:hAnsi="Palatino Linotype"/>
                <w:noProof/>
                <w:sz w:val="24"/>
                <w:szCs w:val="24"/>
                <w:lang w:val="en-CA" w:eastAsia="en-CA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160684</wp:posOffset>
                  </wp:positionH>
                  <wp:positionV relativeFrom="paragraph">
                    <wp:posOffset>37184</wp:posOffset>
                  </wp:positionV>
                  <wp:extent cx="622551" cy="606056"/>
                  <wp:effectExtent l="19050" t="0" r="6099" b="0"/>
                  <wp:wrapNone/>
                  <wp:docPr id="21" name="Picture 5" descr="BLM7-9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BLM7-9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2551" cy="6060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4A1F3D">
              <w:rPr>
                <w:rFonts w:ascii="Palatino Linotype" w:hAnsi="Palatino Linotype"/>
                <w:sz w:val="24"/>
                <w:szCs w:val="24"/>
              </w:rPr>
              <w:tab/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                                                     = positive y-tile</w:t>
            </w:r>
            <w:r w:rsidRPr="004A1F3D">
              <w:rPr>
                <w:rFonts w:ascii="Palatino Linotype" w:hAnsi="Palatino Linotype"/>
                <w:sz w:val="24"/>
                <w:szCs w:val="24"/>
              </w:rPr>
              <w:br/>
            </w:r>
            <w:r>
              <w:rPr>
                <w:rFonts w:ascii="Palatino Linotype" w:hAnsi="Palatino Linotype"/>
                <w:sz w:val="24"/>
                <w:szCs w:val="24"/>
              </w:rPr>
              <w:tab/>
            </w:r>
            <w:r w:rsidRPr="004A1F3D">
              <w:rPr>
                <w:rFonts w:ascii="Palatino Linotype" w:hAnsi="Palatino Linotype"/>
                <w:sz w:val="24"/>
                <w:szCs w:val="24"/>
              </w:rPr>
              <w:t xml:space="preserve">= negative </w:t>
            </w:r>
            <w:r w:rsidRPr="004A1F3D">
              <w:rPr>
                <w:rFonts w:ascii="Palatino Linotype" w:hAnsi="Palatino Linotype"/>
                <w:bCs w:val="0"/>
                <w:i/>
                <w:sz w:val="24"/>
                <w:szCs w:val="24"/>
              </w:rPr>
              <w:t>x</w:t>
            </w:r>
            <w:r w:rsidRPr="004A1F3D">
              <w:rPr>
                <w:rFonts w:ascii="Palatino Linotype" w:hAnsi="Palatino Linotype"/>
                <w:bCs w:val="0"/>
                <w:sz w:val="24"/>
                <w:szCs w:val="24"/>
                <w:vertAlign w:val="superscript"/>
              </w:rPr>
              <w:t>2</w:t>
            </w:r>
          </w:p>
        </w:tc>
      </w:tr>
    </w:tbl>
    <w:p w:rsidR="004A1F3D" w:rsidRPr="004A1F3D" w:rsidRDefault="00114EE6" w:rsidP="004A1F3D">
      <w:pPr>
        <w:spacing w:after="60"/>
        <w:ind w:left="504" w:hanging="504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>1.</w:t>
      </w:r>
      <w:r w:rsidR="004A1F3D" w:rsidRPr="004A1F3D">
        <w:rPr>
          <w:rFonts w:ascii="Palatino Linotype" w:hAnsi="Palatino Linotype"/>
          <w:sz w:val="24"/>
          <w:szCs w:val="24"/>
        </w:rPr>
        <w:t xml:space="preserve"> Sergio wanted to determine </w:t>
      </w:r>
      <w:proofErr w:type="gramStart"/>
      <w:r w:rsidR="004A1F3D" w:rsidRPr="004A1F3D">
        <w:rPr>
          <w:rFonts w:ascii="Palatino Linotype" w:hAnsi="Palatino Linotype"/>
          <w:sz w:val="24"/>
          <w:szCs w:val="24"/>
        </w:rPr>
        <w:t>5</w:t>
      </w:r>
      <w:r w:rsidR="004A1F3D" w:rsidRPr="004A1F3D">
        <w:rPr>
          <w:rFonts w:ascii="Palatino Linotype" w:hAnsi="Palatino Linotype"/>
          <w:i/>
          <w:sz w:val="24"/>
          <w:szCs w:val="24"/>
        </w:rPr>
        <w:t>x</w:t>
      </w:r>
      <w:r w:rsidR="004A1F3D" w:rsidRPr="004A1F3D">
        <w:rPr>
          <w:rFonts w:ascii="Palatino Linotype" w:hAnsi="Palatino Linotype"/>
          <w:sz w:val="24"/>
          <w:szCs w:val="24"/>
        </w:rPr>
        <w:t>(</w:t>
      </w:r>
      <w:proofErr w:type="gramEnd"/>
      <w:r w:rsidR="004A1F3D" w:rsidRPr="004A1F3D">
        <w:rPr>
          <w:rFonts w:ascii="Palatino Linotype" w:hAnsi="Palatino Linotype"/>
          <w:sz w:val="24"/>
          <w:szCs w:val="24"/>
        </w:rPr>
        <w:t>7</w:t>
      </w:r>
      <w:r w:rsidR="004A1F3D" w:rsidRPr="004A1F3D">
        <w:rPr>
          <w:rFonts w:ascii="Palatino Linotype" w:hAnsi="Palatino Linotype"/>
          <w:i/>
          <w:sz w:val="24"/>
          <w:szCs w:val="24"/>
        </w:rPr>
        <w:t xml:space="preserve">x </w:t>
      </w:r>
      <w:r w:rsidR="004A1F3D" w:rsidRPr="004A1F3D">
        <w:rPr>
          <w:rFonts w:ascii="Palatino Linotype" w:hAnsi="Palatino Linotype"/>
          <w:sz w:val="24"/>
          <w:szCs w:val="24"/>
        </w:rPr>
        <w:t>– 2). His solution is shown below.</w:t>
      </w:r>
      <w:r w:rsidR="00431C6A">
        <w:rPr>
          <w:rFonts w:ascii="Palatino Linotype" w:hAnsi="Palatino Linotype"/>
          <w:sz w:val="24"/>
          <w:szCs w:val="24"/>
        </w:rPr>
        <w:t xml:space="preserve"> </w:t>
      </w:r>
      <w:r w:rsidR="00431C6A" w:rsidRPr="00431C6A">
        <w:rPr>
          <w:rFonts w:ascii="Palatino Linotype" w:hAnsi="Palatino Linotype"/>
          <w:i/>
          <w:sz w:val="24"/>
          <w:szCs w:val="24"/>
        </w:rPr>
        <w:t>(2 marks)</w:t>
      </w:r>
    </w:p>
    <w:p w:rsidR="004A1F3D" w:rsidRPr="004A1F3D" w:rsidRDefault="004A1F3D" w:rsidP="004A1F3D">
      <w:pPr>
        <w:pStyle w:val="List2"/>
        <w:tabs>
          <w:tab w:val="left" w:pos="5472"/>
        </w:tabs>
        <w:ind w:left="540" w:firstLine="0"/>
        <w:rPr>
          <w:rFonts w:ascii="Palatino Linotype" w:hAnsi="Palatino Linotype"/>
        </w:rPr>
      </w:pPr>
      <w:r w:rsidRPr="004A1F3D">
        <w:rPr>
          <w:rFonts w:ascii="Palatino Linotype" w:hAnsi="Palatino Linotype"/>
        </w:rPr>
        <w:t xml:space="preserve">   (5</w:t>
      </w:r>
      <w:r w:rsidRPr="004A1F3D">
        <w:rPr>
          <w:rFonts w:ascii="Palatino Linotype" w:hAnsi="Palatino Linotype"/>
          <w:i/>
        </w:rPr>
        <w:t>x</w:t>
      </w:r>
      <w:r w:rsidRPr="004A1F3D">
        <w:rPr>
          <w:rFonts w:ascii="Palatino Linotype" w:hAnsi="Palatino Linotype"/>
        </w:rPr>
        <w:t>)(7</w:t>
      </w:r>
      <w:r w:rsidRPr="004A1F3D">
        <w:rPr>
          <w:rFonts w:ascii="Palatino Linotype" w:hAnsi="Palatino Linotype"/>
          <w:i/>
        </w:rPr>
        <w:t>x</w:t>
      </w:r>
      <w:r w:rsidRPr="004A1F3D">
        <w:rPr>
          <w:rFonts w:ascii="Palatino Linotype" w:hAnsi="Palatino Linotype"/>
        </w:rPr>
        <w:t>) + (5</w:t>
      </w:r>
      <w:r w:rsidRPr="004A1F3D">
        <w:rPr>
          <w:rFonts w:ascii="Palatino Linotype" w:hAnsi="Palatino Linotype"/>
          <w:i/>
        </w:rPr>
        <w:t>x</w:t>
      </w:r>
      <w:r w:rsidRPr="004A1F3D">
        <w:rPr>
          <w:rFonts w:ascii="Palatino Linotype" w:hAnsi="Palatino Linotype"/>
        </w:rPr>
        <w:t>)(–2)</w:t>
      </w:r>
      <w:r w:rsidRPr="004A1F3D">
        <w:rPr>
          <w:rFonts w:ascii="Palatino Linotype" w:hAnsi="Palatino Linotype"/>
        </w:rPr>
        <w:tab/>
        <w:t>Step 1</w:t>
      </w:r>
    </w:p>
    <w:p w:rsidR="004A1F3D" w:rsidRPr="004A1F3D" w:rsidRDefault="00DE00BF" w:rsidP="004A1F3D">
      <w:pPr>
        <w:pStyle w:val="List2"/>
        <w:tabs>
          <w:tab w:val="left" w:pos="2250"/>
          <w:tab w:val="left" w:pos="5472"/>
        </w:tabs>
        <w:ind w:left="540" w:firstLine="0"/>
        <w:rPr>
          <w:rFonts w:ascii="Palatino Linotype" w:hAnsi="Palatino Linotype"/>
        </w:rPr>
      </w:pPr>
      <w:r>
        <w:rPr>
          <w:rFonts w:ascii="Palatino Linotype" w:hAnsi="Palatino Linotype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945629</wp:posOffset>
                </wp:positionH>
                <wp:positionV relativeFrom="paragraph">
                  <wp:posOffset>43544</wp:posOffset>
                </wp:positionV>
                <wp:extent cx="202320" cy="132480"/>
                <wp:effectExtent l="38100" t="38100" r="26670" b="20320"/>
                <wp:wrapNone/>
                <wp:docPr id="4" name="Ink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23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3571984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4" o:spid="_x0000_s1026" type="#_x0000_t75" style="position:absolute;margin-left:152.85pt;margin-top:3.1pt;width:16.7pt;height:11.2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">
                <v:imagedata r:id="rId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980189</wp:posOffset>
                </wp:positionH>
                <wp:positionV relativeFrom="paragraph">
                  <wp:posOffset>43544</wp:posOffset>
                </wp:positionV>
                <wp:extent cx="139320" cy="163800"/>
                <wp:effectExtent l="38100" t="38100" r="13335" b="27305"/>
                <wp:wrapNone/>
                <wp:docPr id="3" name="Ink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932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AC8E5" id="Ink 3" o:spid="_x0000_s1026" type="#_x0000_t75" style="position:absolute;margin-left:155.55pt;margin-top:3.1pt;width:11.7pt;height:13.7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">
                <v:imagedata r:id="rId2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929069</wp:posOffset>
                </wp:positionH>
                <wp:positionV relativeFrom="paragraph">
                  <wp:posOffset>6464</wp:posOffset>
                </wp:positionV>
                <wp:extent cx="235080" cy="205200"/>
                <wp:effectExtent l="38100" t="38100" r="12700" b="23495"/>
                <wp:wrapNone/>
                <wp:docPr id="2" name="In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3508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83CF2" id="Ink 2" o:spid="_x0000_s1026" type="#_x0000_t75" style="position:absolute;margin-left:151.55pt;margin-top:.15pt;width:19.25pt;height:16.9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">
                <v:imagedata r:id="rId2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397149</wp:posOffset>
                </wp:positionH>
                <wp:positionV relativeFrom="paragraph">
                  <wp:posOffset>-10816</wp:posOffset>
                </wp:positionV>
                <wp:extent cx="566280" cy="212760"/>
                <wp:effectExtent l="38100" t="38100" r="0" b="15875"/>
                <wp:wrapNone/>
                <wp:docPr id="1" name="Ink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628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EBA0A" id="Ink 1" o:spid="_x0000_s1026" type="#_x0000_t75" style="position:absolute;margin-left:267.15pt;margin-top:-1.2pt;width:45.4pt;height:17.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">
                <v:imagedata r:id="rId28" o:title=""/>
                <v:path arrowok="t"/>
                <o:lock v:ext="edit" rotation="t" aspectratio="f"/>
              </v:shape>
            </w:pict>
          </mc:Fallback>
        </mc:AlternateContent>
      </w:r>
      <w:r w:rsidR="004A1F3D" w:rsidRPr="004A1F3D">
        <w:rPr>
          <w:rFonts w:ascii="Palatino Linotype" w:hAnsi="Palatino Linotype"/>
        </w:rPr>
        <w:t>= (5)(7)(</w:t>
      </w:r>
      <w:r w:rsidR="004A1F3D" w:rsidRPr="004A1F3D">
        <w:rPr>
          <w:rFonts w:ascii="Palatino Linotype" w:hAnsi="Palatino Linotype"/>
          <w:i/>
        </w:rPr>
        <w:t>x</w:t>
      </w:r>
      <w:r w:rsidR="004A1F3D" w:rsidRPr="004A1F3D">
        <w:rPr>
          <w:rFonts w:ascii="Palatino Linotype" w:hAnsi="Palatino Linotype"/>
        </w:rPr>
        <w:t>)(</w:t>
      </w:r>
      <w:r w:rsidR="004A1F3D" w:rsidRPr="004A1F3D">
        <w:rPr>
          <w:rFonts w:ascii="Palatino Linotype" w:hAnsi="Palatino Linotype"/>
          <w:i/>
        </w:rPr>
        <w:t>x</w:t>
      </w:r>
      <w:r w:rsidR="004A1F3D" w:rsidRPr="004A1F3D">
        <w:rPr>
          <w:rFonts w:ascii="Palatino Linotype" w:hAnsi="Palatino Linotype"/>
        </w:rPr>
        <w:t>) + (5)(–2)(</w:t>
      </w:r>
      <w:r w:rsidR="004A1F3D" w:rsidRPr="004A1F3D">
        <w:rPr>
          <w:rFonts w:ascii="Palatino Linotype" w:hAnsi="Palatino Linotype"/>
          <w:i/>
        </w:rPr>
        <w:t>x</w:t>
      </w:r>
      <w:r w:rsidR="004A1F3D" w:rsidRPr="004A1F3D">
        <w:rPr>
          <w:rFonts w:ascii="Palatino Linotype" w:hAnsi="Palatino Linotype"/>
        </w:rPr>
        <w:t>)(–2)</w:t>
      </w:r>
      <w:r w:rsidR="004A1F3D" w:rsidRPr="004A1F3D">
        <w:rPr>
          <w:rFonts w:ascii="Palatino Linotype" w:hAnsi="Palatino Linotype"/>
        </w:rPr>
        <w:tab/>
        <w:t>Step 2</w:t>
      </w:r>
    </w:p>
    <w:p w:rsidR="004A1F3D" w:rsidRPr="004A1F3D" w:rsidRDefault="004A1F3D" w:rsidP="004A1F3D">
      <w:pPr>
        <w:pStyle w:val="List2"/>
        <w:tabs>
          <w:tab w:val="left" w:pos="5472"/>
        </w:tabs>
        <w:ind w:left="540" w:firstLine="0"/>
        <w:rPr>
          <w:rFonts w:ascii="Palatino Linotype" w:hAnsi="Palatino Linotype"/>
        </w:rPr>
      </w:pPr>
      <w:r w:rsidRPr="004A1F3D">
        <w:rPr>
          <w:rFonts w:ascii="Palatino Linotype" w:hAnsi="Palatino Linotype"/>
        </w:rPr>
        <w:t>= 35</w:t>
      </w:r>
      <w:r w:rsidRPr="004A1F3D">
        <w:rPr>
          <w:rFonts w:ascii="Palatino Linotype" w:hAnsi="Palatino Linotype"/>
          <w:i/>
        </w:rPr>
        <w:t>x</w:t>
      </w:r>
      <w:r w:rsidRPr="004A1F3D">
        <w:rPr>
          <w:rFonts w:ascii="Palatino Linotype" w:hAnsi="Palatino Linotype"/>
          <w:vertAlign w:val="superscript"/>
        </w:rPr>
        <w:t xml:space="preserve">2 </w:t>
      </w:r>
      <w:r w:rsidRPr="004A1F3D">
        <w:rPr>
          <w:rFonts w:ascii="Palatino Linotype" w:hAnsi="Palatino Linotype"/>
        </w:rPr>
        <w:t>– 10(–2</w:t>
      </w:r>
      <w:r w:rsidRPr="004A1F3D">
        <w:rPr>
          <w:rFonts w:ascii="Palatino Linotype" w:hAnsi="Palatino Linotype"/>
          <w:i/>
        </w:rPr>
        <w:t>x</w:t>
      </w:r>
      <w:r w:rsidRPr="004A1F3D">
        <w:rPr>
          <w:rFonts w:ascii="Palatino Linotype" w:hAnsi="Palatino Linotype"/>
        </w:rPr>
        <w:t>)</w:t>
      </w:r>
      <w:r w:rsidRPr="004A1F3D">
        <w:rPr>
          <w:rFonts w:ascii="Palatino Linotype" w:hAnsi="Palatino Linotype"/>
        </w:rPr>
        <w:tab/>
        <w:t>Step 3</w:t>
      </w:r>
    </w:p>
    <w:p w:rsidR="004A1F3D" w:rsidRPr="004A1F3D" w:rsidRDefault="004A1F3D" w:rsidP="004A1F3D">
      <w:pPr>
        <w:pStyle w:val="List2"/>
        <w:tabs>
          <w:tab w:val="left" w:pos="5472"/>
        </w:tabs>
        <w:ind w:left="540" w:firstLine="0"/>
        <w:rPr>
          <w:rFonts w:ascii="Palatino Linotype" w:hAnsi="Palatino Linotype"/>
          <w:i/>
        </w:rPr>
      </w:pPr>
      <w:r w:rsidRPr="004A1F3D">
        <w:rPr>
          <w:rFonts w:ascii="Palatino Linotype" w:hAnsi="Palatino Linotype"/>
        </w:rPr>
        <w:t xml:space="preserve">= </w:t>
      </w:r>
      <w:r w:rsidRPr="004A1F3D">
        <w:rPr>
          <w:rFonts w:ascii="Palatino Linotype" w:hAnsi="Palatino Linotype"/>
          <w:i/>
        </w:rPr>
        <w:t>x</w:t>
      </w:r>
      <w:r w:rsidRPr="004A1F3D">
        <w:rPr>
          <w:rFonts w:ascii="Palatino Linotype" w:hAnsi="Palatino Linotype"/>
        </w:rPr>
        <w:t xml:space="preserve"> 35</w:t>
      </w:r>
      <w:r w:rsidRPr="004A1F3D">
        <w:rPr>
          <w:rFonts w:ascii="Palatino Linotype" w:hAnsi="Palatino Linotype"/>
          <w:i/>
        </w:rPr>
        <w:t>x</w:t>
      </w:r>
      <w:r w:rsidRPr="004A1F3D">
        <w:rPr>
          <w:rFonts w:ascii="Palatino Linotype" w:hAnsi="Palatino Linotype"/>
          <w:vertAlign w:val="superscript"/>
        </w:rPr>
        <w:t>2</w:t>
      </w:r>
      <w:r w:rsidRPr="004A1F3D">
        <w:rPr>
          <w:rFonts w:ascii="Palatino Linotype" w:hAnsi="Palatino Linotype"/>
          <w:i/>
        </w:rPr>
        <w:t xml:space="preserve"> </w:t>
      </w:r>
      <w:r w:rsidRPr="004A1F3D">
        <w:rPr>
          <w:rFonts w:ascii="Palatino Linotype" w:hAnsi="Palatino Linotype"/>
        </w:rPr>
        <w:t>+ 20</w:t>
      </w:r>
      <w:r w:rsidRPr="004A1F3D">
        <w:rPr>
          <w:rFonts w:ascii="Palatino Linotype" w:hAnsi="Palatino Linotype"/>
          <w:i/>
        </w:rPr>
        <w:t>x</w:t>
      </w:r>
      <w:r w:rsidRPr="004A1F3D">
        <w:rPr>
          <w:rFonts w:ascii="Palatino Linotype" w:hAnsi="Palatino Linotype"/>
        </w:rPr>
        <w:tab/>
        <w:t>Step 4</w:t>
      </w:r>
    </w:p>
    <w:p w:rsidR="004A1F3D" w:rsidRPr="004A1F3D" w:rsidRDefault="004A1F3D" w:rsidP="004A1F3D">
      <w:pPr>
        <w:pStyle w:val="List2"/>
        <w:spacing w:after="60"/>
        <w:ind w:left="547" w:firstLine="0"/>
        <w:rPr>
          <w:rFonts w:ascii="Palatino Linotype" w:hAnsi="Palatino Linotype"/>
        </w:rPr>
      </w:pPr>
      <w:r w:rsidRPr="004A1F3D">
        <w:rPr>
          <w:rFonts w:ascii="Palatino Linotype" w:hAnsi="Palatino Linotype"/>
        </w:rPr>
        <w:t xml:space="preserve">Sergio discovered an error in his solution. </w:t>
      </w:r>
    </w:p>
    <w:p w:rsidR="004A1F3D" w:rsidRPr="004A1F3D" w:rsidRDefault="004A1F3D" w:rsidP="004A1F3D">
      <w:pPr>
        <w:spacing w:after="60"/>
        <w:ind w:left="864" w:hanging="360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>In which step did Sergio make the error? Show the correct solution.</w:t>
      </w:r>
    </w:p>
    <w:p w:rsidR="00114EE6" w:rsidRPr="004A1F3D" w:rsidRDefault="00DE00BF" w:rsidP="00114EE6">
      <w:pPr>
        <w:ind w:left="360" w:hanging="36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319309</wp:posOffset>
                </wp:positionH>
                <wp:positionV relativeFrom="paragraph">
                  <wp:posOffset>145377</wp:posOffset>
                </wp:positionV>
                <wp:extent cx="122040" cy="123840"/>
                <wp:effectExtent l="38100" t="19050" r="30480" b="28575"/>
                <wp:wrapNone/>
                <wp:docPr id="29" name="Ink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20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B2F91" id="Ink 29" o:spid="_x0000_s1026" type="#_x0000_t75" style="position:absolute;margin-left:182.25pt;margin-top:11.1pt;width:10.35pt;height:10.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">
                <v:imagedata r:id="rId3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127789</wp:posOffset>
                </wp:positionH>
                <wp:positionV relativeFrom="paragraph">
                  <wp:posOffset>91017</wp:posOffset>
                </wp:positionV>
                <wp:extent cx="144360" cy="201960"/>
                <wp:effectExtent l="38100" t="38100" r="0" b="26670"/>
                <wp:wrapNone/>
                <wp:docPr id="28" name="Ink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436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112AB1" id="Ink 28" o:spid="_x0000_s1026" type="#_x0000_t75" style="position:absolute;margin-left:167.2pt;margin-top:6.8pt;width:12.1pt;height:16.6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">
                <v:imagedata r:id="rId3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060469</wp:posOffset>
                </wp:positionH>
                <wp:positionV relativeFrom="paragraph">
                  <wp:posOffset>88137</wp:posOffset>
                </wp:positionV>
                <wp:extent cx="7200" cy="223920"/>
                <wp:effectExtent l="38100" t="38100" r="12065" b="24130"/>
                <wp:wrapNone/>
                <wp:docPr id="27" name="Ink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0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E74C5" id="Ink 27" o:spid="_x0000_s1026" type="#_x0000_t75" style="position:absolute;margin-left:161.85pt;margin-top:6.6pt;width:1.35pt;height:18.4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">
                <v:imagedata r:id="rId3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458549</wp:posOffset>
                </wp:positionH>
                <wp:positionV relativeFrom="paragraph">
                  <wp:posOffset>99297</wp:posOffset>
                </wp:positionV>
                <wp:extent cx="83160" cy="97920"/>
                <wp:effectExtent l="38100" t="38100" r="12700" b="16510"/>
                <wp:wrapNone/>
                <wp:docPr id="25" name="Ink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1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C52B1D" id="Ink 25" o:spid="_x0000_s1026" type="#_x0000_t75" style="position:absolute;margin-left:114.5pt;margin-top:7.45pt;width:7.35pt;height:8.4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">
                <v:imagedata r:id="rId3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036269</wp:posOffset>
                </wp:positionH>
                <wp:positionV relativeFrom="paragraph">
                  <wp:posOffset>99657</wp:posOffset>
                </wp:positionV>
                <wp:extent cx="145080" cy="177840"/>
                <wp:effectExtent l="38100" t="38100" r="26670" b="12700"/>
                <wp:wrapNone/>
                <wp:docPr id="10" name="Ink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50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6D8B9" id="Ink 10" o:spid="_x0000_s1026" type="#_x0000_t75" style="position:absolute;margin-left:81.25pt;margin-top:7.5pt;width:12.15pt;height:14.7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">
                <v:imagedata r:id="rId3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856629</wp:posOffset>
                </wp:positionH>
                <wp:positionV relativeFrom="paragraph">
                  <wp:posOffset>89217</wp:posOffset>
                </wp:positionV>
                <wp:extent cx="137880" cy="202680"/>
                <wp:effectExtent l="38100" t="38100" r="0" b="26035"/>
                <wp:wrapNone/>
                <wp:docPr id="9" name="Ink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788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5DBE6" id="Ink 9" o:spid="_x0000_s1026" type="#_x0000_t75" style="position:absolute;margin-left:67.1pt;margin-top:6.65pt;width:11.6pt;height:16.7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">
                <v:imagedata r:id="rId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82949</wp:posOffset>
                </wp:positionH>
                <wp:positionV relativeFrom="paragraph">
                  <wp:posOffset>199737</wp:posOffset>
                </wp:positionV>
                <wp:extent cx="139320" cy="3240"/>
                <wp:effectExtent l="38100" t="38100" r="13335" b="15875"/>
                <wp:wrapNone/>
                <wp:docPr id="8" name="Ink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93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8EA07" id="Ink 8" o:spid="_x0000_s1026" type="#_x0000_t75" style="position:absolute;margin-left:37.7pt;margin-top:15.4pt;width:11.7pt;height:1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">
                <v:imagedata r:id="rId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95909</wp:posOffset>
                </wp:positionH>
                <wp:positionV relativeFrom="paragraph">
                  <wp:posOffset>139617</wp:posOffset>
                </wp:positionV>
                <wp:extent cx="161280" cy="9000"/>
                <wp:effectExtent l="38100" t="38100" r="29845" b="29210"/>
                <wp:wrapNone/>
                <wp:docPr id="7" name="Ink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12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CCDB90" id="Ink 7" o:spid="_x0000_s1026" type="#_x0000_t75" style="position:absolute;margin-left:38.7pt;margin-top:10.65pt;width:13.5pt;height:1.4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">
                <v:imagedata r:id="rId44" o:title=""/>
                <v:path arrowok="t"/>
                <o:lock v:ext="edit" rotation="t" aspectratio="f"/>
              </v:shape>
            </w:pict>
          </mc:Fallback>
        </mc:AlternateContent>
      </w:r>
    </w:p>
    <w:p w:rsidR="00114EE6" w:rsidRDefault="00DE00BF" w:rsidP="00114EE6">
      <w:pPr>
        <w:ind w:left="360" w:hanging="36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336589</wp:posOffset>
                </wp:positionH>
                <wp:positionV relativeFrom="paragraph">
                  <wp:posOffset>-54603</wp:posOffset>
                </wp:positionV>
                <wp:extent cx="124200" cy="143640"/>
                <wp:effectExtent l="38100" t="38100" r="28575" b="27940"/>
                <wp:wrapNone/>
                <wp:docPr id="30" name="Ink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42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B2D72" id="Ink 30" o:spid="_x0000_s1026" type="#_x0000_t75" style="position:absolute;margin-left:183.65pt;margin-top:-4.65pt;width:10.55pt;height:12.0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">
                <v:imagedata r:id="rId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721709</wp:posOffset>
                </wp:positionH>
                <wp:positionV relativeFrom="paragraph">
                  <wp:posOffset>25677</wp:posOffset>
                </wp:positionV>
                <wp:extent cx="163080" cy="360"/>
                <wp:effectExtent l="38100" t="38100" r="27940" b="19050"/>
                <wp:wrapNone/>
                <wp:docPr id="26" name="Ink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30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3450E" id="Ink 26" o:spid="_x0000_s1026" type="#_x0000_t75" style="position:absolute;margin-left:135.2pt;margin-top:1.65pt;width:13.65pt;height:.8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">
                <v:imagedata r:id="rId4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276029</wp:posOffset>
                </wp:positionH>
                <wp:positionV relativeFrom="paragraph">
                  <wp:posOffset>-25803</wp:posOffset>
                </wp:positionV>
                <wp:extent cx="117720" cy="126360"/>
                <wp:effectExtent l="38100" t="38100" r="15875" b="26670"/>
                <wp:wrapNone/>
                <wp:docPr id="23" name="Ink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77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83CFD1" id="Ink 23" o:spid="_x0000_s1026" type="#_x0000_t75" style="position:absolute;margin-left:100.1pt;margin-top:-2.4pt;width:10pt;height:10.7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">
                <v:imagedata r:id="rId5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278189</wp:posOffset>
                </wp:positionH>
                <wp:positionV relativeFrom="paragraph">
                  <wp:posOffset>-37323</wp:posOffset>
                </wp:positionV>
                <wp:extent cx="141840" cy="132120"/>
                <wp:effectExtent l="38100" t="38100" r="29845" b="20320"/>
                <wp:wrapNone/>
                <wp:docPr id="14" name="Ink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18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F8F370" id="Ink 14" o:spid="_x0000_s1026" type="#_x0000_t75" style="position:absolute;margin-left:100.3pt;margin-top:-3.3pt;width:11.9pt;height:11.1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">
                <v:imagedata r:id="rId52" o:title=""/>
                <v:path arrowok="t"/>
                <o:lock v:ext="edit" rotation="t" aspectratio="f"/>
              </v:shape>
            </w:pict>
          </mc:Fallback>
        </mc:AlternateContent>
      </w:r>
    </w:p>
    <w:p w:rsidR="007D3542" w:rsidRPr="004A1F3D" w:rsidRDefault="007D3542" w:rsidP="00114EE6">
      <w:pPr>
        <w:ind w:left="360" w:hanging="360"/>
        <w:rPr>
          <w:rFonts w:ascii="Palatino Linotype" w:hAnsi="Palatino Linotype"/>
          <w:sz w:val="24"/>
          <w:szCs w:val="24"/>
        </w:rPr>
      </w:pPr>
    </w:p>
    <w:p w:rsidR="00114EE6" w:rsidRPr="004A1F3D" w:rsidRDefault="00114EE6" w:rsidP="00114EE6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>2.</w:t>
      </w:r>
      <w:r w:rsidRPr="004A1F3D">
        <w:rPr>
          <w:rFonts w:ascii="Palatino Linotype" w:hAnsi="Palatino Linotype"/>
          <w:sz w:val="24"/>
          <w:szCs w:val="24"/>
        </w:rPr>
        <w:tab/>
        <w:t>Use an area model to expand each expression.</w:t>
      </w:r>
      <w:r w:rsidR="00431C6A">
        <w:rPr>
          <w:rFonts w:ascii="Palatino Linotype" w:hAnsi="Palatino Linotype"/>
          <w:sz w:val="24"/>
          <w:szCs w:val="24"/>
        </w:rPr>
        <w:t xml:space="preserve"> </w:t>
      </w:r>
      <w:r w:rsidR="00431C6A" w:rsidRPr="00431C6A">
        <w:rPr>
          <w:rFonts w:ascii="Palatino Linotype" w:hAnsi="Palatino Linotype"/>
          <w:i/>
          <w:sz w:val="24"/>
          <w:szCs w:val="24"/>
        </w:rPr>
        <w:t>(2 marks)</w:t>
      </w:r>
    </w:p>
    <w:p w:rsidR="00114EE6" w:rsidRPr="004A1F3D" w:rsidRDefault="00DE00BF" w:rsidP="00114EE6">
      <w:pPr>
        <w:tabs>
          <w:tab w:val="left" w:pos="3465"/>
        </w:tabs>
        <w:ind w:left="720" w:hanging="36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4136229</wp:posOffset>
                </wp:positionH>
                <wp:positionV relativeFrom="paragraph">
                  <wp:posOffset>121746</wp:posOffset>
                </wp:positionV>
                <wp:extent cx="1247760" cy="16560"/>
                <wp:effectExtent l="38100" t="38100" r="29210" b="21590"/>
                <wp:wrapNone/>
                <wp:docPr id="91" name="Ink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477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AD39E" id="Ink 91" o:spid="_x0000_s1026" type="#_x0000_t75" style="position:absolute;margin-left:325.35pt;margin-top:9.25pt;width:99.05pt;height:2.0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">
                <v:imagedata r:id="rId54" o:title=""/>
                <v:path arrowok="t"/>
                <o:lock v:ext="edit" rotation="t" aspectratio="f"/>
              </v:shape>
            </w:pict>
          </mc:Fallback>
        </mc:AlternateContent>
      </w:r>
      <w:r w:rsidR="00114EE6" w:rsidRPr="004A1F3D">
        <w:rPr>
          <w:rFonts w:ascii="Palatino Linotype" w:hAnsi="Palatino Linotype"/>
          <w:sz w:val="24"/>
          <w:szCs w:val="24"/>
        </w:rPr>
        <w:t>a) (3</w:t>
      </w:r>
      <w:r w:rsidR="00114EE6" w:rsidRPr="004A1F3D">
        <w:rPr>
          <w:rFonts w:ascii="Palatino Linotype" w:hAnsi="Palatino Linotype"/>
          <w:i/>
          <w:sz w:val="24"/>
          <w:szCs w:val="24"/>
        </w:rPr>
        <w:t>x</w:t>
      </w:r>
      <w:proofErr w:type="gramStart"/>
      <w:r w:rsidR="00114EE6" w:rsidRPr="004A1F3D">
        <w:rPr>
          <w:rFonts w:ascii="Palatino Linotype" w:hAnsi="Palatino Linotype"/>
          <w:sz w:val="24"/>
          <w:szCs w:val="24"/>
        </w:rPr>
        <w:t>)(</w:t>
      </w:r>
      <w:proofErr w:type="gramEnd"/>
      <w:r w:rsidR="00114EE6" w:rsidRPr="004A1F3D">
        <w:rPr>
          <w:rFonts w:ascii="Palatino Linotype" w:hAnsi="Palatino Linotype"/>
          <w:sz w:val="24"/>
          <w:szCs w:val="24"/>
        </w:rPr>
        <w:t>2</w:t>
      </w:r>
      <w:r w:rsidR="00114EE6" w:rsidRPr="004A1F3D">
        <w:rPr>
          <w:rFonts w:ascii="Palatino Linotype" w:hAnsi="Palatino Linotype"/>
          <w:i/>
          <w:sz w:val="24"/>
          <w:szCs w:val="24"/>
        </w:rPr>
        <w:t>x</w:t>
      </w:r>
      <w:r w:rsidR="00114EE6" w:rsidRPr="004A1F3D">
        <w:rPr>
          <w:rFonts w:ascii="Palatino Linotype" w:hAnsi="Palatino Linotype"/>
          <w:sz w:val="24"/>
          <w:szCs w:val="24"/>
        </w:rPr>
        <w:t xml:space="preserve"> – 1)</w:t>
      </w:r>
      <w:r w:rsidR="00114EE6" w:rsidRPr="004A1F3D">
        <w:rPr>
          <w:rFonts w:ascii="Palatino Linotype" w:hAnsi="Palatino Linotype"/>
          <w:sz w:val="24"/>
          <w:szCs w:val="24"/>
        </w:rPr>
        <w:tab/>
      </w:r>
      <w:r w:rsidR="00114EE6" w:rsidRPr="004A1F3D">
        <w:rPr>
          <w:rFonts w:ascii="Palatino Linotype" w:hAnsi="Palatino Linotype"/>
          <w:sz w:val="24"/>
          <w:szCs w:val="24"/>
        </w:rPr>
        <w:tab/>
      </w:r>
      <w:r w:rsidR="00114EE6" w:rsidRPr="004A1F3D">
        <w:rPr>
          <w:rFonts w:ascii="Palatino Linotype" w:hAnsi="Palatino Linotype"/>
          <w:sz w:val="24"/>
          <w:szCs w:val="24"/>
        </w:rPr>
        <w:tab/>
        <w:t>b) (4</w:t>
      </w:r>
      <w:r w:rsidR="00114EE6" w:rsidRPr="004A1F3D">
        <w:rPr>
          <w:rFonts w:ascii="Palatino Linotype" w:hAnsi="Palatino Linotype"/>
          <w:i/>
          <w:sz w:val="24"/>
          <w:szCs w:val="24"/>
        </w:rPr>
        <w:t>d</w:t>
      </w:r>
      <w:r w:rsidR="00114EE6" w:rsidRPr="004A1F3D">
        <w:rPr>
          <w:rFonts w:ascii="Palatino Linotype" w:hAnsi="Palatino Linotype"/>
          <w:sz w:val="24"/>
          <w:szCs w:val="24"/>
        </w:rPr>
        <w:t xml:space="preserve"> + 3)(3</w:t>
      </w:r>
      <w:r w:rsidR="00114EE6" w:rsidRPr="004A1F3D">
        <w:rPr>
          <w:rFonts w:ascii="Palatino Linotype" w:hAnsi="Palatino Linotype"/>
          <w:i/>
          <w:sz w:val="24"/>
          <w:szCs w:val="24"/>
        </w:rPr>
        <w:t>d</w:t>
      </w:r>
      <w:r w:rsidR="00114EE6" w:rsidRPr="004A1F3D">
        <w:rPr>
          <w:rFonts w:ascii="Palatino Linotype" w:hAnsi="Palatino Linotype"/>
          <w:sz w:val="24"/>
          <w:szCs w:val="24"/>
        </w:rPr>
        <w:t>)</w:t>
      </w:r>
    </w:p>
    <w:p w:rsidR="00114EE6" w:rsidRPr="004A1F3D" w:rsidRDefault="00DE00BF" w:rsidP="00114EE6">
      <w:pPr>
        <w:tabs>
          <w:tab w:val="left" w:pos="5508"/>
        </w:tabs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5257629</wp:posOffset>
                </wp:positionH>
                <wp:positionV relativeFrom="paragraph">
                  <wp:posOffset>81966</wp:posOffset>
                </wp:positionV>
                <wp:extent cx="360" cy="204120"/>
                <wp:effectExtent l="38100" t="38100" r="19050" b="24765"/>
                <wp:wrapNone/>
                <wp:docPr id="113" name="Ink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9C1E4" id="Ink 113" o:spid="_x0000_s1026" type="#_x0000_t75" style="position:absolute;margin-left:413.65pt;margin-top:6.1pt;width:.8pt;height:16.8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">
                <v:imagedata r:id="rId5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5048829</wp:posOffset>
                </wp:positionH>
                <wp:positionV relativeFrom="paragraph">
                  <wp:posOffset>110766</wp:posOffset>
                </wp:positionV>
                <wp:extent cx="96120" cy="183960"/>
                <wp:effectExtent l="38100" t="38100" r="18415" b="26035"/>
                <wp:wrapNone/>
                <wp:docPr id="111" name="Ink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612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AC6B0" id="Ink 111" o:spid="_x0000_s1026" type="#_x0000_t75" style="position:absolute;margin-left:397.2pt;margin-top:8.35pt;width:8.3pt;height:15.2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">
                <v:imagedata r:id="rId5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4905189</wp:posOffset>
                </wp:positionH>
                <wp:positionV relativeFrom="paragraph">
                  <wp:posOffset>136686</wp:posOffset>
                </wp:positionV>
                <wp:extent cx="5040" cy="143640"/>
                <wp:effectExtent l="38100" t="38100" r="14605" b="27940"/>
                <wp:wrapNone/>
                <wp:docPr id="110" name="Ink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0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FE3F27" id="Ink 110" o:spid="_x0000_s1026" type="#_x0000_t75" style="position:absolute;margin-left:385.8pt;margin-top:10.4pt;width:1.3pt;height:12.0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">
                <v:imagedata r:id="rId6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4679469</wp:posOffset>
                </wp:positionH>
                <wp:positionV relativeFrom="paragraph">
                  <wp:posOffset>86646</wp:posOffset>
                </wp:positionV>
                <wp:extent cx="89280" cy="50400"/>
                <wp:effectExtent l="38100" t="38100" r="25400" b="26035"/>
                <wp:wrapNone/>
                <wp:docPr id="108" name="Ink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928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B5AD73" id="Ink 108" o:spid="_x0000_s1026" type="#_x0000_t75" style="position:absolute;margin-left:368.1pt;margin-top:6.45pt;width:7.8pt;height:4.7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">
                <v:imagedata r:id="rId6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4618629</wp:posOffset>
                </wp:positionH>
                <wp:positionV relativeFrom="paragraph">
                  <wp:posOffset>73326</wp:posOffset>
                </wp:positionV>
                <wp:extent cx="2880" cy="186840"/>
                <wp:effectExtent l="38100" t="38100" r="16510" b="22860"/>
                <wp:wrapNone/>
                <wp:docPr id="107" name="Ink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8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51ED84" id="Ink 107" o:spid="_x0000_s1026" type="#_x0000_t75" style="position:absolute;margin-left:363.3pt;margin-top:5.4pt;width:1pt;height:15.4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">
                <v:imagedata r:id="rId6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4361949</wp:posOffset>
                </wp:positionH>
                <wp:positionV relativeFrom="paragraph">
                  <wp:posOffset>104286</wp:posOffset>
                </wp:positionV>
                <wp:extent cx="102600" cy="164520"/>
                <wp:effectExtent l="38100" t="38100" r="12065" b="26035"/>
                <wp:wrapNone/>
                <wp:docPr id="105" name="Ink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260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32A45" id="Ink 105" o:spid="_x0000_s1026" type="#_x0000_t75" style="position:absolute;margin-left:343.1pt;margin-top:7.85pt;width:8.85pt;height:13.7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">
                <v:imagedata r:id="rId6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4298949</wp:posOffset>
                </wp:positionH>
                <wp:positionV relativeFrom="paragraph">
                  <wp:posOffset>99246</wp:posOffset>
                </wp:positionV>
                <wp:extent cx="10080" cy="169560"/>
                <wp:effectExtent l="38100" t="38100" r="28575" b="20955"/>
                <wp:wrapNone/>
                <wp:docPr id="104" name="Ink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8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DB6D4" id="Ink 104" o:spid="_x0000_s1026" type="#_x0000_t75" style="position:absolute;margin-left:338.1pt;margin-top:7.45pt;width:1.65pt;height:14.1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">
                <v:imagedata r:id="rId6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3977469</wp:posOffset>
                </wp:positionH>
                <wp:positionV relativeFrom="paragraph">
                  <wp:posOffset>113646</wp:posOffset>
                </wp:positionV>
                <wp:extent cx="360" cy="166680"/>
                <wp:effectExtent l="38100" t="38100" r="19050" b="24130"/>
                <wp:wrapNone/>
                <wp:docPr id="103" name="Ink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222A3" id="Ink 103" o:spid="_x0000_s1026" type="#_x0000_t75" style="position:absolute;margin-left:312.85pt;margin-top:8.6pt;width:.8pt;height:13.8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">
                <v:imagedata r:id="rId7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3814389</wp:posOffset>
                </wp:positionH>
                <wp:positionV relativeFrom="paragraph">
                  <wp:posOffset>133806</wp:posOffset>
                </wp:positionV>
                <wp:extent cx="89640" cy="140760"/>
                <wp:effectExtent l="38100" t="38100" r="24765" b="12065"/>
                <wp:wrapNone/>
                <wp:docPr id="101" name="Ink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96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99F42" id="Ink 101" o:spid="_x0000_s1026" type="#_x0000_t75" style="position:absolute;margin-left:300pt;margin-top:10.2pt;width:7.8pt;height:11.8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">
                <v:imagedata r:id="rId7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1597869</wp:posOffset>
                </wp:positionH>
                <wp:positionV relativeFrom="paragraph">
                  <wp:posOffset>128046</wp:posOffset>
                </wp:positionV>
                <wp:extent cx="147960" cy="100440"/>
                <wp:effectExtent l="38100" t="38100" r="23495" b="13970"/>
                <wp:wrapNone/>
                <wp:docPr id="86" name="Ink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79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737B4" id="Ink 86" o:spid="_x0000_s1026" type="#_x0000_t75" style="position:absolute;margin-left:125.45pt;margin-top:9.75pt;width:12.4pt;height:8.6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">
                <v:imagedata r:id="rId7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1521549</wp:posOffset>
                </wp:positionH>
                <wp:positionV relativeFrom="paragraph">
                  <wp:posOffset>136686</wp:posOffset>
                </wp:positionV>
                <wp:extent cx="78840" cy="43200"/>
                <wp:effectExtent l="38100" t="38100" r="16510" b="13970"/>
                <wp:wrapNone/>
                <wp:docPr id="85" name="Ink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884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5E5BD" id="Ink 85" o:spid="_x0000_s1026" type="#_x0000_t75" style="position:absolute;margin-left:119.45pt;margin-top:10.4pt;width:6.95pt;height:4.1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">
                <v:imagedata r:id="rId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1415349</wp:posOffset>
                </wp:positionH>
                <wp:positionV relativeFrom="paragraph">
                  <wp:posOffset>139566</wp:posOffset>
                </wp:positionV>
                <wp:extent cx="65520" cy="40320"/>
                <wp:effectExtent l="38100" t="38100" r="29845" b="17145"/>
                <wp:wrapNone/>
                <wp:docPr id="84" name="Ink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52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1C58C" id="Ink 84" o:spid="_x0000_s1026" type="#_x0000_t75" style="position:absolute;margin-left:111.1pt;margin-top:10.65pt;width:5.9pt;height:3.9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">
                <v:imagedata r:id="rId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1328229</wp:posOffset>
                </wp:positionH>
                <wp:positionV relativeFrom="paragraph">
                  <wp:posOffset>145326</wp:posOffset>
                </wp:positionV>
                <wp:extent cx="54720" cy="43200"/>
                <wp:effectExtent l="38100" t="38100" r="21590" b="13970"/>
                <wp:wrapNone/>
                <wp:docPr id="83" name="Ink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72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42B1C4" id="Ink 83" o:spid="_x0000_s1026" type="#_x0000_t75" style="position:absolute;margin-left:104.25pt;margin-top:11.1pt;width:5.05pt;height:4.1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">
                <v:imagedata r:id="rId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1217349</wp:posOffset>
                </wp:positionH>
                <wp:positionV relativeFrom="paragraph">
                  <wp:posOffset>133806</wp:posOffset>
                </wp:positionV>
                <wp:extent cx="89640" cy="54720"/>
                <wp:effectExtent l="38100" t="38100" r="24765" b="21590"/>
                <wp:wrapNone/>
                <wp:docPr id="82" name="Ink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964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9D7B14" id="Ink 82" o:spid="_x0000_s1026" type="#_x0000_t75" style="position:absolute;margin-left:95.5pt;margin-top:10.2pt;width:7.8pt;height:5.0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">
                <v:imagedata r:id="rId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1132749</wp:posOffset>
                </wp:positionH>
                <wp:positionV relativeFrom="paragraph">
                  <wp:posOffset>139566</wp:posOffset>
                </wp:positionV>
                <wp:extent cx="87120" cy="40320"/>
                <wp:effectExtent l="38100" t="38100" r="27305" b="17145"/>
                <wp:wrapNone/>
                <wp:docPr id="81" name="Ink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712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5E799" id="Ink 81" o:spid="_x0000_s1026" type="#_x0000_t75" style="position:absolute;margin-left:88.85pt;margin-top:10.65pt;width:7.6pt;height:3.9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">
                <v:imagedata r:id="rId8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1019709</wp:posOffset>
                </wp:positionH>
                <wp:positionV relativeFrom="paragraph">
                  <wp:posOffset>128046</wp:posOffset>
                </wp:positionV>
                <wp:extent cx="87120" cy="51840"/>
                <wp:effectExtent l="38100" t="38100" r="27305" b="24765"/>
                <wp:wrapNone/>
                <wp:docPr id="80" name="Ink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712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7294C" id="Ink 80" o:spid="_x0000_s1026" type="#_x0000_t75" style="position:absolute;margin-left:79.95pt;margin-top:9.75pt;width:7.6pt;height:4.8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">
                <v:imagedata r:id="rId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943749</wp:posOffset>
                </wp:positionH>
                <wp:positionV relativeFrom="paragraph">
                  <wp:posOffset>139566</wp:posOffset>
                </wp:positionV>
                <wp:extent cx="61200" cy="28800"/>
                <wp:effectExtent l="38100" t="38100" r="15240" b="28575"/>
                <wp:wrapNone/>
                <wp:docPr id="79" name="Ink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6B376" id="Ink 79" o:spid="_x0000_s1026" type="#_x0000_t75" style="position:absolute;margin-left:73.95pt;margin-top:10.65pt;width:5.55pt;height:3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">
                <v:imagedata r:id="rId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878229</wp:posOffset>
                </wp:positionH>
                <wp:positionV relativeFrom="paragraph">
                  <wp:posOffset>130926</wp:posOffset>
                </wp:positionV>
                <wp:extent cx="56880" cy="34560"/>
                <wp:effectExtent l="38100" t="38100" r="19685" b="22860"/>
                <wp:wrapNone/>
                <wp:docPr id="78" name="Ink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88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4E9344" id="Ink 78" o:spid="_x0000_s1026" type="#_x0000_t75" style="position:absolute;margin-left:68.8pt;margin-top:9.95pt;width:5.25pt;height:3.4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">
                <v:imagedata r:id="rId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682749</wp:posOffset>
                </wp:positionH>
                <wp:positionV relativeFrom="paragraph">
                  <wp:posOffset>116526</wp:posOffset>
                </wp:positionV>
                <wp:extent cx="207000" cy="169560"/>
                <wp:effectExtent l="38100" t="38100" r="22225" b="20955"/>
                <wp:wrapNone/>
                <wp:docPr id="61" name="Ink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70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658F16" id="Ink 61" o:spid="_x0000_s1026" type="#_x0000_t75" style="position:absolute;margin-left:53.4pt;margin-top:8.85pt;width:17.1pt;height:14.1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">
                <v:imagedata r:id="rId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674109</wp:posOffset>
                </wp:positionH>
                <wp:positionV relativeFrom="paragraph">
                  <wp:posOffset>122286</wp:posOffset>
                </wp:positionV>
                <wp:extent cx="135000" cy="106200"/>
                <wp:effectExtent l="38100" t="38100" r="17780" b="27305"/>
                <wp:wrapNone/>
                <wp:docPr id="60" name="Ink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50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DA930E" id="Ink 60" o:spid="_x0000_s1026" type="#_x0000_t75" style="position:absolute;margin-left:52.75pt;margin-top:9.3pt;width:11.4pt;height:9.1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">
                <v:imagedata r:id="rId9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652509</wp:posOffset>
                </wp:positionH>
                <wp:positionV relativeFrom="paragraph">
                  <wp:posOffset>139566</wp:posOffset>
                </wp:positionV>
                <wp:extent cx="52200" cy="48960"/>
                <wp:effectExtent l="38100" t="38100" r="24130" b="27305"/>
                <wp:wrapNone/>
                <wp:docPr id="59" name="Ink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220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B6E41" id="Ink 59" o:spid="_x0000_s1026" type="#_x0000_t75" style="position:absolute;margin-left:51.05pt;margin-top:10.65pt;width:4.85pt;height:4.6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">
                <v:imagedata r:id="rId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648189</wp:posOffset>
                </wp:positionH>
                <wp:positionV relativeFrom="paragraph">
                  <wp:posOffset>124446</wp:posOffset>
                </wp:positionV>
                <wp:extent cx="1097640" cy="6840"/>
                <wp:effectExtent l="38100" t="38100" r="26670" b="12700"/>
                <wp:wrapNone/>
                <wp:docPr id="36" name="Ink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976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CCA7E" id="Ink 36" o:spid="_x0000_s1026" type="#_x0000_t75" style="position:absolute;margin-left:50.7pt;margin-top:9.4pt;width:87.2pt;height:1.3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">
                <v:imagedata r:id="rId98" o:title=""/>
                <v:path arrowok="t"/>
                <o:lock v:ext="edit" rotation="t" aspectratio="f"/>
              </v:shape>
            </w:pict>
          </mc:Fallback>
        </mc:AlternateContent>
      </w:r>
    </w:p>
    <w:p w:rsidR="00114EE6" w:rsidRPr="004A1F3D" w:rsidRDefault="00DE00BF" w:rsidP="00114EE6">
      <w:pPr>
        <w:tabs>
          <w:tab w:val="left" w:pos="5508"/>
        </w:tabs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5157549</wp:posOffset>
                </wp:positionH>
                <wp:positionV relativeFrom="paragraph">
                  <wp:posOffset>-4254</wp:posOffset>
                </wp:positionV>
                <wp:extent cx="122040" cy="90720"/>
                <wp:effectExtent l="38100" t="38100" r="30480" b="24130"/>
                <wp:wrapNone/>
                <wp:docPr id="112" name="Ink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20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F37A5" id="Ink 112" o:spid="_x0000_s1026" type="#_x0000_t75" style="position:absolute;margin-left:405.75pt;margin-top:-.7pt;width:10.35pt;height:7.9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">
                <v:imagedata r:id="rId1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4855509</wp:posOffset>
                </wp:positionH>
                <wp:positionV relativeFrom="paragraph">
                  <wp:posOffset>-294</wp:posOffset>
                </wp:positionV>
                <wp:extent cx="139320" cy="14760"/>
                <wp:effectExtent l="38100" t="38100" r="13335" b="23495"/>
                <wp:wrapNone/>
                <wp:docPr id="109" name="Ink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93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ED4290" id="Ink 109" o:spid="_x0000_s1026" type="#_x0000_t75" style="position:absolute;margin-left:381.95pt;margin-top:-.35pt;width:11.7pt;height:1.9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">
                <v:imagedata r:id="rId10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4492629</wp:posOffset>
                </wp:positionH>
                <wp:positionV relativeFrom="paragraph">
                  <wp:posOffset>-48534</wp:posOffset>
                </wp:positionV>
                <wp:extent cx="137160" cy="123480"/>
                <wp:effectExtent l="38100" t="19050" r="15240" b="29210"/>
                <wp:wrapNone/>
                <wp:docPr id="106" name="Ink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71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55218" id="Ink 106" o:spid="_x0000_s1026" type="#_x0000_t75" style="position:absolute;margin-left:353.4pt;margin-top:-4.15pt;width:11.55pt;height:10.4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">
                <v:imagedata r:id="rId1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3900789</wp:posOffset>
                </wp:positionH>
                <wp:positionV relativeFrom="paragraph">
                  <wp:posOffset>-15054</wp:posOffset>
                </wp:positionV>
                <wp:extent cx="87840" cy="89280"/>
                <wp:effectExtent l="38100" t="38100" r="26670" b="25400"/>
                <wp:wrapNone/>
                <wp:docPr id="102" name="Ink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78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78F94" id="Ink 102" o:spid="_x0000_s1026" type="#_x0000_t75" style="position:absolute;margin-left:306.8pt;margin-top:-1.55pt;width:7.65pt;height:7.8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">
                <v:imagedata r:id="rId1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5090229</wp:posOffset>
                </wp:positionH>
                <wp:positionV relativeFrom="paragraph">
                  <wp:posOffset>-249774</wp:posOffset>
                </wp:positionV>
                <wp:extent cx="9360" cy="559440"/>
                <wp:effectExtent l="38100" t="38100" r="29210" b="12065"/>
                <wp:wrapNone/>
                <wp:docPr id="94" name="Ink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60" cy="55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EB365" id="Ink 94" o:spid="_x0000_s1026" type="#_x0000_t75" style="position:absolute;margin-left:400.4pt;margin-top:-20pt;width:1.55pt;height:44.8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">
                <v:imagedata r:id="rId1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5387949</wp:posOffset>
                </wp:positionH>
                <wp:positionV relativeFrom="paragraph">
                  <wp:posOffset>-272814</wp:posOffset>
                </wp:positionV>
                <wp:extent cx="19440" cy="665640"/>
                <wp:effectExtent l="38100" t="38100" r="19050" b="20320"/>
                <wp:wrapNone/>
                <wp:docPr id="92" name="Ink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440" cy="66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BFF93" id="Ink 92" o:spid="_x0000_s1026" type="#_x0000_t75" style="position:absolute;margin-left:423.85pt;margin-top:-21.85pt;width:2.35pt;height:53.1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">
                <v:imagedata r:id="rId1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4098069</wp:posOffset>
                </wp:positionH>
                <wp:positionV relativeFrom="paragraph">
                  <wp:posOffset>-275694</wp:posOffset>
                </wp:positionV>
                <wp:extent cx="37440" cy="570960"/>
                <wp:effectExtent l="38100" t="38100" r="20320" b="19685"/>
                <wp:wrapNone/>
                <wp:docPr id="90" name="Ink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7440" cy="57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C01CFD" id="Ink 90" o:spid="_x0000_s1026" type="#_x0000_t75" style="position:absolute;margin-left:322.3pt;margin-top:-22.05pt;width:3.75pt;height:45.7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">
                <v:imagedata r:id="rId1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1730349</wp:posOffset>
                </wp:positionH>
                <wp:positionV relativeFrom="paragraph">
                  <wp:posOffset>71346</wp:posOffset>
                </wp:positionV>
                <wp:extent cx="54720" cy="40320"/>
                <wp:effectExtent l="38100" t="38100" r="21590" b="17145"/>
                <wp:wrapNone/>
                <wp:docPr id="88" name="Ink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72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B3D66" id="Ink 88" o:spid="_x0000_s1026" type="#_x0000_t75" style="position:absolute;margin-left:135.9pt;margin-top:5.25pt;width:5.05pt;height:3.9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">
                <v:imagedata r:id="rId11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1747629</wp:posOffset>
                </wp:positionH>
                <wp:positionV relativeFrom="paragraph">
                  <wp:posOffset>28146</wp:posOffset>
                </wp:positionV>
                <wp:extent cx="50400" cy="32040"/>
                <wp:effectExtent l="38100" t="38100" r="26035" b="25400"/>
                <wp:wrapNone/>
                <wp:docPr id="87" name="Ink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04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FA4A54" id="Ink 87" o:spid="_x0000_s1026" type="#_x0000_t75" style="position:absolute;margin-left:137.25pt;margin-top:1.85pt;width:4.7pt;height:3.2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">
                <v:imagedata r:id="rId11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661149</wp:posOffset>
                </wp:positionH>
                <wp:positionV relativeFrom="paragraph">
                  <wp:posOffset>142986</wp:posOffset>
                </wp:positionV>
                <wp:extent cx="72000" cy="100800"/>
                <wp:effectExtent l="38100" t="38100" r="23495" b="13970"/>
                <wp:wrapNone/>
                <wp:docPr id="63" name="Ink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0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94DD6" id="Ink 63" o:spid="_x0000_s1026" type="#_x0000_t75" style="position:absolute;margin-left:51.7pt;margin-top:10.9pt;width:6.4pt;height:8.7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">
                <v:imagedata r:id="rId11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654669</wp:posOffset>
                </wp:positionH>
                <wp:positionV relativeFrom="paragraph">
                  <wp:posOffset>8346</wp:posOffset>
                </wp:positionV>
                <wp:extent cx="156600" cy="126360"/>
                <wp:effectExtent l="38100" t="38100" r="15240" b="26670"/>
                <wp:wrapNone/>
                <wp:docPr id="62" name="Ink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66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B2F16B" id="Ink 62" o:spid="_x0000_s1026" type="#_x0000_t75" style="position:absolute;margin-left:51.2pt;margin-top:.3pt;width:13.1pt;height:10.7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">
                <v:imagedata r:id="rId1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1556469</wp:posOffset>
                </wp:positionH>
                <wp:positionV relativeFrom="paragraph">
                  <wp:posOffset>128586</wp:posOffset>
                </wp:positionV>
                <wp:extent cx="104760" cy="97920"/>
                <wp:effectExtent l="38100" t="38100" r="29210" b="16510"/>
                <wp:wrapNone/>
                <wp:docPr id="58" name="Ink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7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7F59B" id="Ink 58" o:spid="_x0000_s1026" type="#_x0000_t75" style="position:absolute;margin-left:122.2pt;margin-top:9.75pt;width:9.05pt;height:8.4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">
                <v:imagedata r:id="rId1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1549989</wp:posOffset>
                </wp:positionH>
                <wp:positionV relativeFrom="paragraph">
                  <wp:posOffset>105546</wp:posOffset>
                </wp:positionV>
                <wp:extent cx="109080" cy="109440"/>
                <wp:effectExtent l="38100" t="38100" r="24765" b="24130"/>
                <wp:wrapNone/>
                <wp:docPr id="57" name="Ink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90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44D7A" id="Ink 57" o:spid="_x0000_s1026" type="#_x0000_t75" style="position:absolute;margin-left:121.7pt;margin-top:7.95pt;width:9.4pt;height:9.3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">
                <v:imagedata r:id="rId12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1380429</wp:posOffset>
                </wp:positionH>
                <wp:positionV relativeFrom="paragraph">
                  <wp:posOffset>68466</wp:posOffset>
                </wp:positionV>
                <wp:extent cx="131400" cy="161280"/>
                <wp:effectExtent l="38100" t="38100" r="0" b="29845"/>
                <wp:wrapNone/>
                <wp:docPr id="56" name="Ink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140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FD3493" id="Ink 56" o:spid="_x0000_s1026" type="#_x0000_t75" style="position:absolute;margin-left:108.35pt;margin-top:5.05pt;width:11.15pt;height:13.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">
                <v:imagedata r:id="rId12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1237149</wp:posOffset>
                </wp:positionH>
                <wp:positionV relativeFrom="paragraph">
                  <wp:posOffset>166026</wp:posOffset>
                </wp:positionV>
                <wp:extent cx="100080" cy="360"/>
                <wp:effectExtent l="38100" t="38100" r="14605" b="19050"/>
                <wp:wrapNone/>
                <wp:docPr id="55" name="Ink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0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0C046" id="Ink 55" o:spid="_x0000_s1026" type="#_x0000_t75" style="position:absolute;margin-left:97.05pt;margin-top:12.7pt;width:8.65pt;height:.8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">
                <v:imagedata r:id="rId12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1082709</wp:posOffset>
                </wp:positionH>
                <wp:positionV relativeFrom="paragraph">
                  <wp:posOffset>39306</wp:posOffset>
                </wp:positionV>
                <wp:extent cx="65520" cy="81000"/>
                <wp:effectExtent l="38100" t="38100" r="29845" b="14605"/>
                <wp:wrapNone/>
                <wp:docPr id="54" name="Ink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5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F53C4" id="Ink 54" o:spid="_x0000_s1026" type="#_x0000_t75" style="position:absolute;margin-left:84.9pt;margin-top:2.75pt;width:5.9pt;height:7.1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">
                <v:imagedata r:id="rId13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948069</wp:posOffset>
                </wp:positionH>
                <wp:positionV relativeFrom="paragraph">
                  <wp:posOffset>99786</wp:posOffset>
                </wp:positionV>
                <wp:extent cx="65520" cy="86400"/>
                <wp:effectExtent l="38100" t="38100" r="29845" b="27940"/>
                <wp:wrapNone/>
                <wp:docPr id="53" name="Ink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5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07C27" id="Ink 53" o:spid="_x0000_s1026" type="#_x0000_t75" style="position:absolute;margin-left:74.3pt;margin-top:7.5pt;width:5.9pt;height:7.5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">
                <v:imagedata r:id="rId13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958869</wp:posOffset>
                </wp:positionH>
                <wp:positionV relativeFrom="paragraph">
                  <wp:posOffset>82866</wp:posOffset>
                </wp:positionV>
                <wp:extent cx="69840" cy="94680"/>
                <wp:effectExtent l="38100" t="38100" r="26035" b="19685"/>
                <wp:wrapNone/>
                <wp:docPr id="52" name="Ink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8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DCF31" id="Ink 52" o:spid="_x0000_s1026" type="#_x0000_t75" style="position:absolute;margin-left:75.15pt;margin-top:6.15pt;width:6.3pt;height:8.2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">
                <v:imagedata r:id="rId13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775629</wp:posOffset>
                </wp:positionH>
                <wp:positionV relativeFrom="paragraph">
                  <wp:posOffset>45426</wp:posOffset>
                </wp:positionV>
                <wp:extent cx="117360" cy="164160"/>
                <wp:effectExtent l="38100" t="38100" r="0" b="26670"/>
                <wp:wrapNone/>
                <wp:docPr id="51" name="Ink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736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A38BC" id="Ink 51" o:spid="_x0000_s1026" type="#_x0000_t75" style="position:absolute;margin-left:60.7pt;margin-top:3.25pt;width:10.05pt;height:13.7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">
                <v:imagedata r:id="rId13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550269</wp:posOffset>
                </wp:positionH>
                <wp:positionV relativeFrom="paragraph">
                  <wp:posOffset>111306</wp:posOffset>
                </wp:positionV>
                <wp:extent cx="50400" cy="86400"/>
                <wp:effectExtent l="38100" t="38100" r="26035" b="27940"/>
                <wp:wrapNone/>
                <wp:docPr id="49" name="Ink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04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8F34E" id="Ink 49" o:spid="_x0000_s1026" type="#_x0000_t75" style="position:absolute;margin-left:43pt;margin-top:8.4pt;width:4.7pt;height:7.5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">
                <v:imagedata r:id="rId13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541629</wp:posOffset>
                </wp:positionH>
                <wp:positionV relativeFrom="paragraph">
                  <wp:posOffset>108426</wp:posOffset>
                </wp:positionV>
                <wp:extent cx="69840" cy="86400"/>
                <wp:effectExtent l="38100" t="38100" r="26035" b="27940"/>
                <wp:wrapNone/>
                <wp:docPr id="48" name="Ink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8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100E08" id="Ink 48" o:spid="_x0000_s1026" type="#_x0000_t75" style="position:absolute;margin-left:42.3pt;margin-top:8.2pt;width:6.3pt;height:7.5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">
                <v:imagedata r:id="rId1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382869</wp:posOffset>
                </wp:positionH>
                <wp:positionV relativeFrom="paragraph">
                  <wp:posOffset>75666</wp:posOffset>
                </wp:positionV>
                <wp:extent cx="74520" cy="119520"/>
                <wp:effectExtent l="38100" t="38100" r="20955" b="13970"/>
                <wp:wrapNone/>
                <wp:docPr id="47" name="Ink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5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6049F" id="Ink 47" o:spid="_x0000_s1026" type="#_x0000_t75" style="position:absolute;margin-left:29.8pt;margin-top:5.6pt;width:6.6pt;height:10.1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">
                <v:imagedata r:id="rId1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419669</wp:posOffset>
                </wp:positionH>
                <wp:positionV relativeFrom="paragraph">
                  <wp:posOffset>-71934</wp:posOffset>
                </wp:positionV>
                <wp:extent cx="60840" cy="501840"/>
                <wp:effectExtent l="38100" t="38100" r="15875" b="12700"/>
                <wp:wrapNone/>
                <wp:docPr id="40" name="Ink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0840" cy="50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468D5" id="Ink 40" o:spid="_x0000_s1026" type="#_x0000_t75" style="position:absolute;margin-left:111.45pt;margin-top:-6pt;width:5.6pt;height:40.2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">
                <v:imagedata r:id="rId14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762749</wp:posOffset>
                </wp:positionH>
                <wp:positionV relativeFrom="paragraph">
                  <wp:posOffset>-94974</wp:posOffset>
                </wp:positionV>
                <wp:extent cx="27360" cy="501840"/>
                <wp:effectExtent l="38100" t="38100" r="29845" b="12700"/>
                <wp:wrapNone/>
                <wp:docPr id="37" name="Ink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7360" cy="50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9D4E5" id="Ink 37" o:spid="_x0000_s1026" type="#_x0000_t75" style="position:absolute;margin-left:138.45pt;margin-top:-7.85pt;width:2.9pt;height:40.2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">
                <v:imagedata r:id="rId1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630549</wp:posOffset>
                </wp:positionH>
                <wp:positionV relativeFrom="paragraph">
                  <wp:posOffset>-77694</wp:posOffset>
                </wp:positionV>
                <wp:extent cx="11520" cy="447480"/>
                <wp:effectExtent l="38100" t="38100" r="26670" b="29210"/>
                <wp:wrapNone/>
                <wp:docPr id="35" name="Ink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520" cy="44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A16F4" id="Ink 35" o:spid="_x0000_s1026" type="#_x0000_t75" style="position:absolute;margin-left:49.3pt;margin-top:-6.45pt;width:1.65pt;height:36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">
                <v:imagedata r:id="rId148" o:title=""/>
                <v:path arrowok="t"/>
                <o:lock v:ext="edit" rotation="t" aspectratio="f"/>
              </v:shape>
            </w:pict>
          </mc:Fallback>
        </mc:AlternateContent>
      </w:r>
    </w:p>
    <w:p w:rsidR="00114EE6" w:rsidRPr="004A1F3D" w:rsidRDefault="00DE00BF" w:rsidP="00114EE6">
      <w:pPr>
        <w:tabs>
          <w:tab w:val="left" w:pos="5508"/>
        </w:tabs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4094829</wp:posOffset>
                </wp:positionH>
                <wp:positionV relativeFrom="paragraph">
                  <wp:posOffset>106446</wp:posOffset>
                </wp:positionV>
                <wp:extent cx="1289160" cy="32040"/>
                <wp:effectExtent l="0" t="38100" r="25400" b="25400"/>
                <wp:wrapNone/>
                <wp:docPr id="93" name="Ink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891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94D92" id="Ink 93" o:spid="_x0000_s1026" type="#_x0000_t75" style="position:absolute;margin-left:322.1pt;margin-top:8.05pt;width:102.25pt;height:3.2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">
                <v:imagedata r:id="rId15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1701909</wp:posOffset>
                </wp:positionH>
                <wp:positionV relativeFrom="paragraph">
                  <wp:posOffset>-88674</wp:posOffset>
                </wp:positionV>
                <wp:extent cx="61200" cy="255600"/>
                <wp:effectExtent l="38100" t="38100" r="15240" b="30480"/>
                <wp:wrapNone/>
                <wp:docPr id="89" name="Ink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48954" id="Ink 89" o:spid="_x0000_s1026" type="#_x0000_t75" style="position:absolute;margin-left:133.65pt;margin-top:-7.35pt;width:5.55pt;height:20.9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">
                <v:imagedata r:id="rId15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1723869</wp:posOffset>
                </wp:positionH>
                <wp:positionV relativeFrom="paragraph">
                  <wp:posOffset>109326</wp:posOffset>
                </wp:positionV>
                <wp:extent cx="39240" cy="72000"/>
                <wp:effectExtent l="38100" t="38100" r="18415" b="23495"/>
                <wp:wrapNone/>
                <wp:docPr id="77" name="Ink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92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D8052" id="Ink 77" o:spid="_x0000_s1026" type="#_x0000_t75" style="position:absolute;margin-left:135.4pt;margin-top:8.25pt;width:3.9pt;height:6.4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">
                <v:imagedata r:id="rId15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1650069</wp:posOffset>
                </wp:positionH>
                <wp:positionV relativeFrom="paragraph">
                  <wp:posOffset>48846</wp:posOffset>
                </wp:positionV>
                <wp:extent cx="124200" cy="126720"/>
                <wp:effectExtent l="38100" t="38100" r="28575" b="26035"/>
                <wp:wrapNone/>
                <wp:docPr id="76" name="Ink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42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2536D" id="Ink 76" o:spid="_x0000_s1026" type="#_x0000_t75" style="position:absolute;margin-left:129.6pt;margin-top:3.5pt;width:10.55pt;height:10.7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">
                <v:imagedata r:id="rId15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1510749</wp:posOffset>
                </wp:positionH>
                <wp:positionV relativeFrom="paragraph">
                  <wp:posOffset>54606</wp:posOffset>
                </wp:positionV>
                <wp:extent cx="176400" cy="120960"/>
                <wp:effectExtent l="38100" t="38100" r="14605" b="12700"/>
                <wp:wrapNone/>
                <wp:docPr id="75" name="Ink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64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9ED3E" id="Ink 75" o:spid="_x0000_s1026" type="#_x0000_t75" style="position:absolute;margin-left:118.6pt;margin-top:3.95pt;width:14.7pt;height:10.2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">
                <v:imagedata r:id="rId15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1408509</wp:posOffset>
                </wp:positionH>
                <wp:positionV relativeFrom="paragraph">
                  <wp:posOffset>60366</wp:posOffset>
                </wp:positionV>
                <wp:extent cx="133200" cy="126720"/>
                <wp:effectExtent l="38100" t="38100" r="19685" b="26035"/>
                <wp:wrapNone/>
                <wp:docPr id="74" name="Ink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32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2FC00" id="Ink 74" o:spid="_x0000_s1026" type="#_x0000_t75" style="position:absolute;margin-left:110.55pt;margin-top:4.4pt;width:11.3pt;height:10.7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">
                <v:imagedata r:id="rId16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1328229</wp:posOffset>
                </wp:positionH>
                <wp:positionV relativeFrom="paragraph">
                  <wp:posOffset>63246</wp:posOffset>
                </wp:positionV>
                <wp:extent cx="126360" cy="126720"/>
                <wp:effectExtent l="38100" t="38100" r="26670" b="26035"/>
                <wp:wrapNone/>
                <wp:docPr id="73" name="Ink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636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456628" id="Ink 73" o:spid="_x0000_s1026" type="#_x0000_t75" style="position:absolute;margin-left:104.25pt;margin-top:4.65pt;width:10.75pt;height:10.7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">
                <v:imagedata r:id="rId16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1210869</wp:posOffset>
                </wp:positionH>
                <wp:positionV relativeFrom="paragraph">
                  <wp:posOffset>45966</wp:posOffset>
                </wp:positionV>
                <wp:extent cx="198000" cy="144000"/>
                <wp:effectExtent l="38100" t="38100" r="12065" b="27940"/>
                <wp:wrapNone/>
                <wp:docPr id="72" name="Ink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800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EAB3C" id="Ink 72" o:spid="_x0000_s1026" type="#_x0000_t75" style="position:absolute;margin-left:95pt;margin-top:3.25pt;width:16.4pt;height:12.1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">
                <v:imagedata r:id="rId16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1115109</wp:posOffset>
                </wp:positionH>
                <wp:positionV relativeFrom="paragraph">
                  <wp:posOffset>43086</wp:posOffset>
                </wp:positionV>
                <wp:extent cx="209160" cy="146880"/>
                <wp:effectExtent l="38100" t="38100" r="19685" b="24765"/>
                <wp:wrapNone/>
                <wp:docPr id="71" name="Ink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91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40437" id="Ink 71" o:spid="_x0000_s1026" type="#_x0000_t75" style="position:absolute;margin-left:87.45pt;margin-top:3.05pt;width:17.2pt;height:12.3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">
                <v:imagedata r:id="rId16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063269</wp:posOffset>
                </wp:positionH>
                <wp:positionV relativeFrom="paragraph">
                  <wp:posOffset>51726</wp:posOffset>
                </wp:positionV>
                <wp:extent cx="206640" cy="138240"/>
                <wp:effectExtent l="38100" t="38100" r="22225" b="14605"/>
                <wp:wrapNone/>
                <wp:docPr id="70" name="Ink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664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4A1F8" id="Ink 70" o:spid="_x0000_s1026" type="#_x0000_t75" style="position:absolute;margin-left:83.35pt;margin-top:3.7pt;width:17pt;height:11.6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">
                <v:imagedata r:id="rId16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984789</wp:posOffset>
                </wp:positionH>
                <wp:positionV relativeFrom="paragraph">
                  <wp:posOffset>43086</wp:posOffset>
                </wp:positionV>
                <wp:extent cx="182880" cy="155160"/>
                <wp:effectExtent l="38100" t="38100" r="26670" b="16510"/>
                <wp:wrapNone/>
                <wp:docPr id="69" name="Ink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28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50407" id="Ink 69" o:spid="_x0000_s1026" type="#_x0000_t75" style="position:absolute;margin-left:77.2pt;margin-top:3.05pt;width:15.15pt;height:12.9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">
                <v:imagedata r:id="rId17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895869</wp:posOffset>
                </wp:positionH>
                <wp:positionV relativeFrom="paragraph">
                  <wp:posOffset>63246</wp:posOffset>
                </wp:positionV>
                <wp:extent cx="174240" cy="132120"/>
                <wp:effectExtent l="38100" t="38100" r="16510" b="20320"/>
                <wp:wrapNone/>
                <wp:docPr id="68" name="Ink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42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9205CB" id="Ink 68" o:spid="_x0000_s1026" type="#_x0000_t75" style="position:absolute;margin-left:70.2pt;margin-top:4.65pt;width:14.45pt;height:11.1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">
                <v:imagedata r:id="rId17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810909</wp:posOffset>
                </wp:positionH>
                <wp:positionV relativeFrom="paragraph">
                  <wp:posOffset>31926</wp:posOffset>
                </wp:positionV>
                <wp:extent cx="200520" cy="155160"/>
                <wp:effectExtent l="38100" t="38100" r="28575" b="16510"/>
                <wp:wrapNone/>
                <wp:docPr id="67" name="Ink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05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C67D4" id="Ink 67" o:spid="_x0000_s1026" type="#_x0000_t75" style="position:absolute;margin-left:63.5pt;margin-top:2.15pt;width:16.6pt;height:12.9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">
                <v:imagedata r:id="rId17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741429</wp:posOffset>
                </wp:positionH>
                <wp:positionV relativeFrom="paragraph">
                  <wp:posOffset>48846</wp:posOffset>
                </wp:positionV>
                <wp:extent cx="207000" cy="132480"/>
                <wp:effectExtent l="38100" t="38100" r="22225" b="20320"/>
                <wp:wrapNone/>
                <wp:docPr id="66" name="Ink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70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CD025" id="Ink 66" o:spid="_x0000_s1026" type="#_x0000_t75" style="position:absolute;margin-left:58.05pt;margin-top:3.5pt;width:17.1pt;height:11.2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">
                <v:imagedata r:id="rId1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682749</wp:posOffset>
                </wp:positionH>
                <wp:positionV relativeFrom="paragraph">
                  <wp:posOffset>48846</wp:posOffset>
                </wp:positionV>
                <wp:extent cx="182880" cy="123840"/>
                <wp:effectExtent l="38100" t="19050" r="26670" b="28575"/>
                <wp:wrapNone/>
                <wp:docPr id="65" name="Ink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28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BABA5" id="Ink 65" o:spid="_x0000_s1026" type="#_x0000_t75" style="position:absolute;margin-left:53.4pt;margin-top:3.5pt;width:15.15pt;height:10.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">
                <v:imagedata r:id="rId1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663309</wp:posOffset>
                </wp:positionH>
                <wp:positionV relativeFrom="paragraph">
                  <wp:posOffset>20406</wp:posOffset>
                </wp:positionV>
                <wp:extent cx="132840" cy="106200"/>
                <wp:effectExtent l="38100" t="38100" r="19685" b="27305"/>
                <wp:wrapNone/>
                <wp:docPr id="64" name="Ink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28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F9F98" id="Ink 64" o:spid="_x0000_s1026" type="#_x0000_t75" style="position:absolute;margin-left:51.9pt;margin-top:1.25pt;width:11.2pt;height:9.1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">
                <v:imagedata r:id="rId1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637029</wp:posOffset>
                </wp:positionH>
                <wp:positionV relativeFrom="paragraph">
                  <wp:posOffset>152166</wp:posOffset>
                </wp:positionV>
                <wp:extent cx="360" cy="51840"/>
                <wp:effectExtent l="38100" t="38100" r="19050" b="24765"/>
                <wp:wrapNone/>
                <wp:docPr id="39" name="Ink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C3683" id="Ink 39" o:spid="_x0000_s1026" type="#_x0000_t75" style="position:absolute;margin-left:49.8pt;margin-top:11.65pt;width:.8pt;height:4.8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">
                <v:imagedata r:id="rId182" o:title=""/>
                <v:path arrowok="t"/>
                <o:lock v:ext="edit" rotation="t" aspectratio="f"/>
              </v:shape>
            </w:pict>
          </mc:Fallback>
        </mc:AlternateContent>
      </w:r>
    </w:p>
    <w:p w:rsidR="00114EE6" w:rsidRPr="004A1F3D" w:rsidRDefault="00DE00BF" w:rsidP="00114EE6">
      <w:pPr>
        <w:tabs>
          <w:tab w:val="left" w:pos="5508"/>
        </w:tabs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5168349</wp:posOffset>
                </wp:positionH>
                <wp:positionV relativeFrom="paragraph">
                  <wp:posOffset>2946</wp:posOffset>
                </wp:positionV>
                <wp:extent cx="94320" cy="128160"/>
                <wp:effectExtent l="38100" t="38100" r="20320" b="24765"/>
                <wp:wrapNone/>
                <wp:docPr id="100" name="Ink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43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CB49F5" id="Ink 100" o:spid="_x0000_s1026" type="#_x0000_t75" style="position:absolute;margin-left:406.6pt;margin-top:-.1pt;width:8.2pt;height:10.9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">
                <v:imagedata r:id="rId18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5066109</wp:posOffset>
                </wp:positionH>
                <wp:positionV relativeFrom="paragraph">
                  <wp:posOffset>-2094</wp:posOffset>
                </wp:positionV>
                <wp:extent cx="360" cy="86400"/>
                <wp:effectExtent l="38100" t="38100" r="19050" b="27940"/>
                <wp:wrapNone/>
                <wp:docPr id="99" name="Ink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A6C16" id="Ink 99" o:spid="_x0000_s1026" type="#_x0000_t75" style="position:absolute;margin-left:398.55pt;margin-top:-.5pt;width:.8pt;height:7.5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">
                <v:imagedata r:id="rId1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5027229</wp:posOffset>
                </wp:positionH>
                <wp:positionV relativeFrom="paragraph">
                  <wp:posOffset>41106</wp:posOffset>
                </wp:positionV>
                <wp:extent cx="95760" cy="360"/>
                <wp:effectExtent l="38100" t="38100" r="19050" b="19050"/>
                <wp:wrapNone/>
                <wp:docPr id="98" name="Ink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57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8609F" id="Ink 98" o:spid="_x0000_s1026" type="#_x0000_t75" style="position:absolute;margin-left:395.5pt;margin-top:2.9pt;width:8.35pt;height:.8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">
                <v:imagedata r:id="rId1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4697829</wp:posOffset>
                </wp:positionH>
                <wp:positionV relativeFrom="paragraph">
                  <wp:posOffset>-10734</wp:posOffset>
                </wp:positionV>
                <wp:extent cx="3600" cy="149760"/>
                <wp:effectExtent l="38100" t="38100" r="15875" b="22225"/>
                <wp:wrapNone/>
                <wp:docPr id="97" name="Ink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A9073" id="Ink 97" o:spid="_x0000_s1026" type="#_x0000_t75" style="position:absolute;margin-left:369.45pt;margin-top:-1.2pt;width:1.25pt;height:12.6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">
                <v:imagedata r:id="rId1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4626189</wp:posOffset>
                </wp:positionH>
                <wp:positionV relativeFrom="paragraph">
                  <wp:posOffset>43986</wp:posOffset>
                </wp:positionV>
                <wp:extent cx="75240" cy="75240"/>
                <wp:effectExtent l="38100" t="38100" r="20320" b="20320"/>
                <wp:wrapNone/>
                <wp:docPr id="96" name="Ink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24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4B8AB" id="Ink 96" o:spid="_x0000_s1026" type="#_x0000_t75" style="position:absolute;margin-left:363.9pt;margin-top:3.1pt;width:6.65pt;height:6.6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">
                <v:imagedata r:id="rId1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4498389</wp:posOffset>
                </wp:positionH>
                <wp:positionV relativeFrom="paragraph">
                  <wp:posOffset>-42054</wp:posOffset>
                </wp:positionV>
                <wp:extent cx="88560" cy="158040"/>
                <wp:effectExtent l="38100" t="38100" r="26035" b="13970"/>
                <wp:wrapNone/>
                <wp:docPr id="95" name="Ink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85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10020" id="Ink 95" o:spid="_x0000_s1026" type="#_x0000_t75" style="position:absolute;margin-left:353.85pt;margin-top:-3.65pt;width:7.7pt;height:13.2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">
                <v:imagedata r:id="rId19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452069</wp:posOffset>
                </wp:positionH>
                <wp:positionV relativeFrom="paragraph">
                  <wp:posOffset>164226</wp:posOffset>
                </wp:positionV>
                <wp:extent cx="93960" cy="360"/>
                <wp:effectExtent l="38100" t="38100" r="20955" b="19050"/>
                <wp:wrapNone/>
                <wp:docPr id="50" name="Ink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9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ABE3E" id="Ink 50" o:spid="_x0000_s1026" type="#_x0000_t75" style="position:absolute;margin-left:114pt;margin-top:12.6pt;width:8.2pt;height:.8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">
                <v:imagedata r:id="rId1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650069</wp:posOffset>
                </wp:positionH>
                <wp:positionV relativeFrom="paragraph">
                  <wp:posOffset>61266</wp:posOffset>
                </wp:positionV>
                <wp:extent cx="4680" cy="117720"/>
                <wp:effectExtent l="38100" t="38100" r="14605" b="15875"/>
                <wp:wrapNone/>
                <wp:docPr id="46" name="Ink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296B85" id="Ink 46" o:spid="_x0000_s1026" type="#_x0000_t75" style="position:absolute;margin-left:129.6pt;margin-top:4.45pt;width:1.1pt;height:10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">
                <v:imagedata r:id="rId19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052109</wp:posOffset>
                </wp:positionH>
                <wp:positionV relativeFrom="paragraph">
                  <wp:posOffset>141186</wp:posOffset>
                </wp:positionV>
                <wp:extent cx="70200" cy="57960"/>
                <wp:effectExtent l="38100" t="38100" r="25400" b="18415"/>
                <wp:wrapNone/>
                <wp:docPr id="43" name="Ink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20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0CD72" id="Ink 43" o:spid="_x0000_s1026" type="#_x0000_t75" style="position:absolute;margin-left:82.5pt;margin-top:10.75pt;width:6.3pt;height:5.3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">
                <v:imagedata r:id="rId2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069749</wp:posOffset>
                </wp:positionH>
                <wp:positionV relativeFrom="paragraph">
                  <wp:posOffset>106986</wp:posOffset>
                </wp:positionV>
                <wp:extent cx="72000" cy="80640"/>
                <wp:effectExtent l="38100" t="38100" r="23495" b="15240"/>
                <wp:wrapNone/>
                <wp:docPr id="42" name="Ink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0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37FE7" id="Ink 42" o:spid="_x0000_s1026" type="#_x0000_t75" style="position:absolute;margin-left:83.9pt;margin-top:8.05pt;width:6.4pt;height:7.1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">
                <v:imagedata r:id="rId20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943749</wp:posOffset>
                </wp:positionH>
                <wp:positionV relativeFrom="paragraph">
                  <wp:posOffset>95466</wp:posOffset>
                </wp:positionV>
                <wp:extent cx="52200" cy="103680"/>
                <wp:effectExtent l="38100" t="38100" r="24130" b="29845"/>
                <wp:wrapNone/>
                <wp:docPr id="41" name="Ink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22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83FA5" id="Ink 41" o:spid="_x0000_s1026" type="#_x0000_t75" style="position:absolute;margin-left:73.95pt;margin-top:7.15pt;width:4.85pt;height:8.9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">
                <v:imagedata r:id="rId2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634869</wp:posOffset>
                </wp:positionH>
                <wp:positionV relativeFrom="paragraph">
                  <wp:posOffset>786</wp:posOffset>
                </wp:positionV>
                <wp:extent cx="1137240" cy="22320"/>
                <wp:effectExtent l="38100" t="38100" r="25400" b="15875"/>
                <wp:wrapNone/>
                <wp:docPr id="38" name="Ink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372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7EAB98" id="Ink 38" o:spid="_x0000_s1026" type="#_x0000_t75" style="position:absolute;margin-left:49.65pt;margin-top:-.3pt;width:90.35pt;height:2.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">
                <v:imagedata r:id="rId206" o:title=""/>
                <v:path arrowok="t"/>
                <o:lock v:ext="edit" rotation="t" aspectratio="f"/>
              </v:shape>
            </w:pict>
          </mc:Fallback>
        </mc:AlternateContent>
      </w:r>
    </w:p>
    <w:p w:rsidR="00CC7666" w:rsidRDefault="00114EE6" w:rsidP="00114EE6">
      <w:pPr>
        <w:ind w:left="357" w:hanging="357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>3.</w:t>
      </w:r>
      <w:r w:rsidRPr="004A1F3D">
        <w:rPr>
          <w:rFonts w:ascii="Palatino Linotype" w:hAnsi="Palatino Linotype"/>
          <w:sz w:val="24"/>
          <w:szCs w:val="24"/>
        </w:rPr>
        <w:tab/>
        <w:t>Determine the polynomial multiplication statement shown by the diagrams</w:t>
      </w:r>
      <w:r w:rsidR="00CC7666">
        <w:rPr>
          <w:rFonts w:ascii="Palatino Linotype" w:hAnsi="Palatino Linotype"/>
          <w:sz w:val="24"/>
          <w:szCs w:val="24"/>
        </w:rPr>
        <w:t xml:space="preserve"> and SOLVE</w:t>
      </w:r>
      <w:r w:rsidRPr="004A1F3D">
        <w:rPr>
          <w:rFonts w:ascii="Palatino Linotype" w:hAnsi="Palatino Linotype"/>
          <w:sz w:val="24"/>
          <w:szCs w:val="24"/>
        </w:rPr>
        <w:t>.</w:t>
      </w:r>
      <w:r w:rsidR="00431C6A">
        <w:rPr>
          <w:rFonts w:ascii="Palatino Linotype" w:hAnsi="Palatino Linotype"/>
          <w:sz w:val="24"/>
          <w:szCs w:val="24"/>
        </w:rPr>
        <w:t xml:space="preserve"> </w:t>
      </w:r>
    </w:p>
    <w:p w:rsidR="00114EE6" w:rsidRPr="004A1F3D" w:rsidRDefault="00DE00BF" w:rsidP="00114EE6">
      <w:pPr>
        <w:ind w:left="357" w:hanging="357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i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5616189</wp:posOffset>
                </wp:positionH>
                <wp:positionV relativeFrom="paragraph">
                  <wp:posOffset>67236</wp:posOffset>
                </wp:positionV>
                <wp:extent cx="127080" cy="140760"/>
                <wp:effectExtent l="38100" t="38100" r="0" b="12065"/>
                <wp:wrapNone/>
                <wp:docPr id="151" name="Ink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708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796D7" id="Ink 151" o:spid="_x0000_s1026" type="#_x0000_t75" style="position:absolute;margin-left:441.85pt;margin-top:4.95pt;width:10.75pt;height:11.8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">
                <v:imagedata r:id="rId2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i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5431509</wp:posOffset>
                </wp:positionH>
                <wp:positionV relativeFrom="paragraph">
                  <wp:posOffset>153276</wp:posOffset>
                </wp:positionV>
                <wp:extent cx="102240" cy="9000"/>
                <wp:effectExtent l="38100" t="19050" r="12065" b="29210"/>
                <wp:wrapNone/>
                <wp:docPr id="150" name="Ink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22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6A881C" id="Ink 150" o:spid="_x0000_s1026" type="#_x0000_t75" style="position:absolute;margin-left:427.35pt;margin-top:11.7pt;width:8.8pt;height:1.4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">
                <v:imagedata r:id="rId2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i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4887909</wp:posOffset>
                </wp:positionH>
                <wp:positionV relativeFrom="paragraph">
                  <wp:posOffset>127356</wp:posOffset>
                </wp:positionV>
                <wp:extent cx="113400" cy="106560"/>
                <wp:effectExtent l="38100" t="38100" r="20320" b="27305"/>
                <wp:wrapNone/>
                <wp:docPr id="149" name="Ink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34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6F610" id="Ink 149" o:spid="_x0000_s1026" type="#_x0000_t75" style="position:absolute;margin-left:384.5pt;margin-top:9.7pt;width:9.7pt;height:9.2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">
                <v:imagedata r:id="rId2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i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4883589</wp:posOffset>
                </wp:positionH>
                <wp:positionV relativeFrom="paragraph">
                  <wp:posOffset>107556</wp:posOffset>
                </wp:positionV>
                <wp:extent cx="126360" cy="111960"/>
                <wp:effectExtent l="38100" t="38100" r="26670" b="21590"/>
                <wp:wrapNone/>
                <wp:docPr id="148" name="Ink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63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D3133" id="Ink 148" o:spid="_x0000_s1026" type="#_x0000_t75" style="position:absolute;margin-left:384.2pt;margin-top:8.1pt;width:10.75pt;height:9.5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">
                <v:imagedata r:id="rId21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i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4740309</wp:posOffset>
                </wp:positionH>
                <wp:positionV relativeFrom="paragraph">
                  <wp:posOffset>72636</wp:posOffset>
                </wp:positionV>
                <wp:extent cx="101880" cy="138240"/>
                <wp:effectExtent l="38100" t="38100" r="12700" b="14605"/>
                <wp:wrapNone/>
                <wp:docPr id="147" name="Ink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18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F2C62" id="Ink 147" o:spid="_x0000_s1026" type="#_x0000_t75" style="position:absolute;margin-left:372.9pt;margin-top:5.35pt;width:8.75pt;height:11.6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">
                <v:imagedata r:id="rId21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i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2129949</wp:posOffset>
                </wp:positionH>
                <wp:positionV relativeFrom="paragraph">
                  <wp:posOffset>108800</wp:posOffset>
                </wp:positionV>
                <wp:extent cx="87480" cy="137880"/>
                <wp:effectExtent l="38100" t="38100" r="27305" b="14605"/>
                <wp:wrapNone/>
                <wp:docPr id="121" name="Ink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74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B82737" id="Ink 121" o:spid="_x0000_s1026" type="#_x0000_t75" style="position:absolute;margin-left:167.35pt;margin-top:8.2pt;width:7.7pt;height:11.6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">
                <v:imagedata r:id="rId21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i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2015109</wp:posOffset>
                </wp:positionH>
                <wp:positionV relativeFrom="paragraph">
                  <wp:posOffset>117440</wp:posOffset>
                </wp:positionV>
                <wp:extent cx="360" cy="137880"/>
                <wp:effectExtent l="38100" t="38100" r="19050" b="14605"/>
                <wp:wrapNone/>
                <wp:docPr id="120" name="Ink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D8E5E" id="Ink 120" o:spid="_x0000_s1026" type="#_x0000_t75" style="position:absolute;margin-left:158.3pt;margin-top:8.9pt;width:.8pt;height:11.6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">
                <v:imagedata r:id="rId2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i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1936629</wp:posOffset>
                </wp:positionH>
                <wp:positionV relativeFrom="paragraph">
                  <wp:posOffset>162440</wp:posOffset>
                </wp:positionV>
                <wp:extent cx="126720" cy="9720"/>
                <wp:effectExtent l="38100" t="38100" r="26035" b="28575"/>
                <wp:wrapNone/>
                <wp:docPr id="119" name="Ink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67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245107" id="Ink 119" o:spid="_x0000_s1026" type="#_x0000_t75" style="position:absolute;margin-left:152.15pt;margin-top:12.45pt;width:10.75pt;height:1.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">
                <v:imagedata r:id="rId2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i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1358829</wp:posOffset>
                </wp:positionH>
                <wp:positionV relativeFrom="paragraph">
                  <wp:posOffset>137600</wp:posOffset>
                </wp:positionV>
                <wp:extent cx="74160" cy="109080"/>
                <wp:effectExtent l="38100" t="38100" r="21590" b="24765"/>
                <wp:wrapNone/>
                <wp:docPr id="117" name="Ink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1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60FCB" id="Ink 117" o:spid="_x0000_s1026" type="#_x0000_t75" style="position:absolute;margin-left:106.65pt;margin-top:10.5pt;width:6.65pt;height:9.4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">
                <v:imagedata r:id="rId22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i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1237149</wp:posOffset>
                </wp:positionH>
                <wp:positionV relativeFrom="paragraph">
                  <wp:posOffset>116720</wp:posOffset>
                </wp:positionV>
                <wp:extent cx="87120" cy="130320"/>
                <wp:effectExtent l="38100" t="38100" r="27305" b="22225"/>
                <wp:wrapNone/>
                <wp:docPr id="116" name="Ink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71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9CFF4" id="Ink 116" o:spid="_x0000_s1026" type="#_x0000_t75" style="position:absolute;margin-left:97.05pt;margin-top:8.85pt;width:7.6pt;height:11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">
                <v:imagedata r:id="rId226" o:title=""/>
                <v:path arrowok="t"/>
                <o:lock v:ext="edit" rotation="t" aspectratio="f"/>
              </v:shape>
            </w:pict>
          </mc:Fallback>
        </mc:AlternateContent>
      </w:r>
      <w:r w:rsidR="00431C6A">
        <w:rPr>
          <w:rFonts w:ascii="Palatino Linotype" w:hAnsi="Palatino Linotype"/>
          <w:i/>
          <w:sz w:val="24"/>
          <w:szCs w:val="24"/>
        </w:rPr>
        <w:t>(4</w:t>
      </w:r>
      <w:r w:rsidR="00431C6A" w:rsidRPr="00431C6A">
        <w:rPr>
          <w:rFonts w:ascii="Palatino Linotype" w:hAnsi="Palatino Linotype"/>
          <w:i/>
          <w:sz w:val="24"/>
          <w:szCs w:val="24"/>
        </w:rPr>
        <w:t xml:space="preserve"> marks)</w:t>
      </w:r>
    </w:p>
    <w:p w:rsidR="00114EE6" w:rsidRPr="004A1F3D" w:rsidRDefault="00DE00BF" w:rsidP="000A3A34">
      <w:pPr>
        <w:spacing w:afterLines="80" w:after="192"/>
        <w:ind w:left="720" w:hanging="36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1356669</wp:posOffset>
                </wp:positionH>
                <wp:positionV relativeFrom="paragraph">
                  <wp:posOffset>-33940</wp:posOffset>
                </wp:positionV>
                <wp:extent cx="89280" cy="86400"/>
                <wp:effectExtent l="38100" t="38100" r="25400" b="27940"/>
                <wp:wrapNone/>
                <wp:docPr id="118" name="Ink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92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FD6AD" id="Ink 118" o:spid="_x0000_s1026" type="#_x0000_t75" style="position:absolute;margin-left:106.45pt;margin-top:-3pt;width:7.8pt;height:7.5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">
                <v:imagedata r:id="rId228" o:title=""/>
                <v:path arrowok="t"/>
                <o:lock v:ext="edit" rotation="t" aspectratio="f"/>
              </v:shape>
            </w:pict>
          </mc:Fallback>
        </mc:AlternateContent>
      </w:r>
      <w:r w:rsidR="00114EE6" w:rsidRPr="004A1F3D">
        <w:rPr>
          <w:rFonts w:ascii="Palatino Linotype" w:hAnsi="Palatino Linotype"/>
          <w:noProof/>
          <w:sz w:val="24"/>
          <w:szCs w:val="24"/>
          <w:lang w:val="en-CA" w:eastAsia="en-CA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913505</wp:posOffset>
            </wp:positionH>
            <wp:positionV relativeFrom="paragraph">
              <wp:posOffset>13335</wp:posOffset>
            </wp:positionV>
            <wp:extent cx="2040890" cy="1477645"/>
            <wp:effectExtent l="19050" t="0" r="0" b="0"/>
            <wp:wrapNone/>
            <wp:docPr id="6" name="Picture 4" descr="BLM 7-7-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LM 7-7-9a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890" cy="1477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14EE6" w:rsidRPr="004A1F3D">
        <w:rPr>
          <w:rFonts w:ascii="Palatino Linotype" w:hAnsi="Palatino Linotype"/>
          <w:noProof/>
          <w:sz w:val="24"/>
          <w:szCs w:val="24"/>
          <w:lang w:val="en-CA" w:eastAsia="en-CA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461645</wp:posOffset>
            </wp:positionH>
            <wp:positionV relativeFrom="paragraph">
              <wp:posOffset>28575</wp:posOffset>
            </wp:positionV>
            <wp:extent cx="2055495" cy="965835"/>
            <wp:effectExtent l="19050" t="0" r="1905" b="0"/>
            <wp:wrapNone/>
            <wp:docPr id="5" name="Picture 3" descr="BLM 7-7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LM 7-7-9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5495" cy="965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14EE6" w:rsidRPr="004A1F3D">
        <w:rPr>
          <w:rFonts w:ascii="Palatino Linotype" w:hAnsi="Palatino Linotype"/>
          <w:sz w:val="24"/>
          <w:szCs w:val="24"/>
        </w:rPr>
        <w:t xml:space="preserve">a) </w:t>
      </w:r>
      <w:r w:rsidR="00114EE6" w:rsidRPr="004A1F3D">
        <w:rPr>
          <w:rFonts w:ascii="Palatino Linotype" w:hAnsi="Palatino Linotype"/>
          <w:sz w:val="24"/>
          <w:szCs w:val="24"/>
        </w:rPr>
        <w:tab/>
      </w:r>
      <w:r w:rsidR="00114EE6" w:rsidRPr="004A1F3D">
        <w:rPr>
          <w:rFonts w:ascii="Palatino Linotype" w:hAnsi="Palatino Linotype"/>
          <w:sz w:val="24"/>
          <w:szCs w:val="24"/>
        </w:rPr>
        <w:tab/>
      </w:r>
      <w:r w:rsidR="00114EE6" w:rsidRPr="004A1F3D">
        <w:rPr>
          <w:rFonts w:ascii="Palatino Linotype" w:hAnsi="Palatino Linotype"/>
          <w:sz w:val="24"/>
          <w:szCs w:val="24"/>
        </w:rPr>
        <w:tab/>
      </w:r>
      <w:r w:rsidR="00114EE6" w:rsidRPr="004A1F3D">
        <w:rPr>
          <w:rFonts w:ascii="Palatino Linotype" w:hAnsi="Palatino Linotype"/>
          <w:sz w:val="24"/>
          <w:szCs w:val="24"/>
        </w:rPr>
        <w:tab/>
      </w:r>
      <w:r w:rsidR="00114EE6" w:rsidRPr="004A1F3D">
        <w:rPr>
          <w:rFonts w:ascii="Palatino Linotype" w:hAnsi="Palatino Linotype"/>
          <w:sz w:val="24"/>
          <w:szCs w:val="24"/>
        </w:rPr>
        <w:tab/>
      </w:r>
      <w:r w:rsidR="00114EE6" w:rsidRPr="004A1F3D">
        <w:rPr>
          <w:rFonts w:ascii="Palatino Linotype" w:hAnsi="Palatino Linotype"/>
          <w:sz w:val="24"/>
          <w:szCs w:val="24"/>
        </w:rPr>
        <w:tab/>
      </w:r>
      <w:r w:rsidR="00114EE6" w:rsidRPr="004A1F3D">
        <w:rPr>
          <w:rFonts w:ascii="Palatino Linotype" w:hAnsi="Palatino Linotype"/>
          <w:sz w:val="24"/>
          <w:szCs w:val="24"/>
        </w:rPr>
        <w:tab/>
      </w:r>
      <w:r w:rsidR="00114EE6" w:rsidRPr="004A1F3D">
        <w:rPr>
          <w:rFonts w:ascii="Palatino Linotype" w:hAnsi="Palatino Linotype"/>
          <w:sz w:val="24"/>
          <w:szCs w:val="24"/>
        </w:rPr>
        <w:tab/>
      </w:r>
      <w:r w:rsidR="00114EE6" w:rsidRPr="004A1F3D">
        <w:rPr>
          <w:rFonts w:ascii="Palatino Linotype" w:hAnsi="Palatino Linotype"/>
          <w:sz w:val="24"/>
          <w:szCs w:val="24"/>
        </w:rPr>
        <w:tab/>
      </w:r>
      <w:r w:rsidR="00114EE6" w:rsidRPr="004A1F3D">
        <w:rPr>
          <w:rFonts w:ascii="Palatino Linotype" w:hAnsi="Palatino Linotype"/>
          <w:sz w:val="24"/>
          <w:szCs w:val="24"/>
        </w:rPr>
        <w:tab/>
      </w:r>
      <w:r w:rsidR="00114EE6" w:rsidRPr="004A1F3D">
        <w:rPr>
          <w:rFonts w:ascii="Palatino Linotype" w:hAnsi="Palatino Linotype"/>
          <w:sz w:val="24"/>
          <w:szCs w:val="24"/>
        </w:rPr>
        <w:tab/>
      </w:r>
      <w:r w:rsidR="00114EE6" w:rsidRPr="004A1F3D">
        <w:rPr>
          <w:rFonts w:ascii="Palatino Linotype" w:hAnsi="Palatino Linotype"/>
          <w:sz w:val="24"/>
          <w:szCs w:val="24"/>
        </w:rPr>
        <w:tab/>
      </w:r>
      <w:r w:rsidR="00114EE6" w:rsidRPr="004A1F3D">
        <w:rPr>
          <w:rFonts w:ascii="Palatino Linotype" w:hAnsi="Palatino Linotype"/>
          <w:sz w:val="24"/>
          <w:szCs w:val="24"/>
        </w:rPr>
        <w:tab/>
      </w:r>
      <w:r w:rsidR="00114EE6" w:rsidRPr="004A1F3D">
        <w:rPr>
          <w:rFonts w:ascii="Palatino Linotype" w:hAnsi="Palatino Linotype"/>
          <w:sz w:val="24"/>
          <w:szCs w:val="24"/>
        </w:rPr>
        <w:tab/>
      </w:r>
      <w:r w:rsidR="00114EE6" w:rsidRPr="004A1F3D">
        <w:rPr>
          <w:rFonts w:ascii="Palatino Linotype" w:hAnsi="Palatino Linotype"/>
          <w:sz w:val="24"/>
          <w:szCs w:val="24"/>
        </w:rPr>
        <w:tab/>
      </w:r>
      <w:r w:rsidR="00114EE6" w:rsidRPr="004A1F3D">
        <w:rPr>
          <w:rFonts w:ascii="Palatino Linotype" w:hAnsi="Palatino Linotype"/>
          <w:sz w:val="24"/>
          <w:szCs w:val="24"/>
        </w:rPr>
        <w:tab/>
      </w:r>
      <w:r w:rsidR="00114EE6" w:rsidRPr="004A1F3D">
        <w:rPr>
          <w:rFonts w:ascii="Palatino Linotype" w:hAnsi="Palatino Linotype"/>
          <w:sz w:val="24"/>
          <w:szCs w:val="24"/>
        </w:rPr>
        <w:tab/>
      </w:r>
      <w:r w:rsidR="00114EE6" w:rsidRPr="004A1F3D">
        <w:rPr>
          <w:rFonts w:ascii="Palatino Linotype" w:hAnsi="Palatino Linotype"/>
          <w:sz w:val="24"/>
          <w:szCs w:val="24"/>
        </w:rPr>
        <w:tab/>
      </w:r>
      <w:proofErr w:type="gramStart"/>
      <w:r w:rsidR="00114EE6" w:rsidRPr="004A1F3D">
        <w:rPr>
          <w:rFonts w:ascii="Palatino Linotype" w:hAnsi="Palatino Linotype"/>
          <w:sz w:val="24"/>
          <w:szCs w:val="24"/>
        </w:rPr>
        <w:t>b</w:t>
      </w:r>
      <w:proofErr w:type="gramEnd"/>
      <w:r w:rsidR="00114EE6" w:rsidRPr="004A1F3D">
        <w:rPr>
          <w:rFonts w:ascii="Palatino Linotype" w:hAnsi="Palatino Linotype"/>
          <w:sz w:val="24"/>
          <w:szCs w:val="24"/>
        </w:rPr>
        <w:t xml:space="preserve">) </w:t>
      </w:r>
    </w:p>
    <w:p w:rsidR="00114EE6" w:rsidRPr="004A1F3D" w:rsidRDefault="00DE00BF" w:rsidP="00114EE6">
      <w:pPr>
        <w:ind w:left="720" w:hanging="36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324189</wp:posOffset>
                </wp:positionH>
                <wp:positionV relativeFrom="paragraph">
                  <wp:posOffset>-33545</wp:posOffset>
                </wp:positionV>
                <wp:extent cx="78480" cy="106560"/>
                <wp:effectExtent l="38100" t="38100" r="17145" b="27305"/>
                <wp:wrapNone/>
                <wp:docPr id="115" name="Ink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84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39B7C" id="Ink 115" o:spid="_x0000_s1026" type="#_x0000_t75" style="position:absolute;margin-left:25.2pt;margin-top:-3pt;width:6.95pt;height:9.2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">
                <v:imagedata r:id="rId23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332829</wp:posOffset>
                </wp:positionH>
                <wp:positionV relativeFrom="paragraph">
                  <wp:posOffset>-36425</wp:posOffset>
                </wp:positionV>
                <wp:extent cx="98280" cy="112320"/>
                <wp:effectExtent l="38100" t="38100" r="16510" b="21590"/>
                <wp:wrapNone/>
                <wp:docPr id="114" name="Ink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828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D8142" id="Ink 114" o:spid="_x0000_s1026" type="#_x0000_t75" style="position:absolute;margin-left:25.85pt;margin-top:-3.2pt;width:8.55pt;height:9.6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">
                <v:imagedata r:id="rId234" o:title=""/>
                <v:path arrowok="t"/>
                <o:lock v:ext="edit" rotation="t" aspectratio="f"/>
              </v:shape>
            </w:pict>
          </mc:Fallback>
        </mc:AlternateContent>
      </w:r>
    </w:p>
    <w:p w:rsidR="00114EE6" w:rsidRPr="004A1F3D" w:rsidRDefault="00DE00BF" w:rsidP="00114EE6">
      <w:pPr>
        <w:ind w:left="720" w:hanging="36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3840669</wp:posOffset>
                </wp:positionH>
                <wp:positionV relativeFrom="paragraph">
                  <wp:posOffset>48911</wp:posOffset>
                </wp:positionV>
                <wp:extent cx="63360" cy="86400"/>
                <wp:effectExtent l="38100" t="38100" r="13335" b="27940"/>
                <wp:wrapNone/>
                <wp:docPr id="155" name="Ink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3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8A17C" id="Ink 155" o:spid="_x0000_s1026" type="#_x0000_t75" style="position:absolute;margin-left:302.05pt;margin-top:3.5pt;width:5.8pt;height:7.5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">
                <v:imagedata r:id="rId23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3814389</wp:posOffset>
                </wp:positionH>
                <wp:positionV relativeFrom="paragraph">
                  <wp:posOffset>57551</wp:posOffset>
                </wp:positionV>
                <wp:extent cx="98280" cy="63360"/>
                <wp:effectExtent l="38100" t="38100" r="16510" b="13335"/>
                <wp:wrapNone/>
                <wp:docPr id="154" name="Ink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82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208C2" id="Ink 154" o:spid="_x0000_s1026" type="#_x0000_t75" style="position:absolute;margin-left:300pt;margin-top:4.2pt;width:8.55pt;height:5.8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">
                <v:imagedata r:id="rId23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3699189</wp:posOffset>
                </wp:positionH>
                <wp:positionV relativeFrom="paragraph">
                  <wp:posOffset>-5449</wp:posOffset>
                </wp:positionV>
                <wp:extent cx="69840" cy="117720"/>
                <wp:effectExtent l="38100" t="38100" r="26035" b="15875"/>
                <wp:wrapNone/>
                <wp:docPr id="153" name="Ink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8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78E0C" id="Ink 153" o:spid="_x0000_s1026" type="#_x0000_t75" style="position:absolute;margin-left:290.9pt;margin-top:-.8pt;width:6.3pt;height:10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">
                <v:imagedata r:id="rId2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3533949</wp:posOffset>
                </wp:positionH>
                <wp:positionV relativeFrom="paragraph">
                  <wp:posOffset>57551</wp:posOffset>
                </wp:positionV>
                <wp:extent cx="100440" cy="360"/>
                <wp:effectExtent l="38100" t="38100" r="13970" b="19050"/>
                <wp:wrapNone/>
                <wp:docPr id="152" name="Ink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4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491C5F" id="Ink 152" o:spid="_x0000_s1026" type="#_x0000_t75" style="position:absolute;margin-left:277.9pt;margin-top:4.2pt;width:8.65pt;height:.8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">
                <v:imagedata r:id="rId242" o:title=""/>
                <v:path arrowok="t"/>
                <o:lock v:ext="edit" rotation="t" aspectratio="f"/>
              </v:shape>
            </w:pict>
          </mc:Fallback>
        </mc:AlternateContent>
      </w:r>
    </w:p>
    <w:p w:rsidR="00114EE6" w:rsidRPr="004A1F3D" w:rsidRDefault="00114EE6" w:rsidP="00114EE6">
      <w:pPr>
        <w:ind w:left="720" w:hanging="360"/>
        <w:rPr>
          <w:rFonts w:ascii="Palatino Linotype" w:hAnsi="Palatino Linotype"/>
          <w:sz w:val="24"/>
          <w:szCs w:val="24"/>
        </w:rPr>
      </w:pPr>
    </w:p>
    <w:p w:rsidR="00114EE6" w:rsidRPr="004A1F3D" w:rsidRDefault="00DE00BF" w:rsidP="00114EE6">
      <w:pPr>
        <w:ind w:left="720" w:hanging="36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1671669</wp:posOffset>
                </wp:positionH>
                <wp:positionV relativeFrom="paragraph">
                  <wp:posOffset>-131645</wp:posOffset>
                </wp:positionV>
                <wp:extent cx="103680" cy="304200"/>
                <wp:effectExtent l="38100" t="38100" r="29845" b="19685"/>
                <wp:wrapNone/>
                <wp:docPr id="133" name="Ink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3680" cy="3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59ABB" id="Ink 133" o:spid="_x0000_s1026" type="#_x0000_t75" style="position:absolute;margin-left:131.3pt;margin-top:-10.7pt;width:8.9pt;height:24.7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">
                <v:imagedata r:id="rId24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1593549</wp:posOffset>
                </wp:positionH>
                <wp:positionV relativeFrom="paragraph">
                  <wp:posOffset>-32285</wp:posOffset>
                </wp:positionV>
                <wp:extent cx="120960" cy="179640"/>
                <wp:effectExtent l="38100" t="38100" r="12700" b="30480"/>
                <wp:wrapNone/>
                <wp:docPr id="132" name="Ink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096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E189B" id="Ink 132" o:spid="_x0000_s1026" type="#_x0000_t75" style="position:absolute;margin-left:125.15pt;margin-top:-2.9pt;width:10.25pt;height:14.9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">
                <v:imagedata r:id="rId2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1469349</wp:posOffset>
                </wp:positionH>
                <wp:positionV relativeFrom="paragraph">
                  <wp:posOffset>-11405</wp:posOffset>
                </wp:positionV>
                <wp:extent cx="28800" cy="143640"/>
                <wp:effectExtent l="38100" t="38100" r="28575" b="27940"/>
                <wp:wrapNone/>
                <wp:docPr id="131" name="Ink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8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A433C" id="Ink 131" o:spid="_x0000_s1026" type="#_x0000_t75" style="position:absolute;margin-left:115.35pt;margin-top:-1.25pt;width:3pt;height:12.0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">
                <v:imagedata r:id="rId24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1408509</wp:posOffset>
                </wp:positionH>
                <wp:positionV relativeFrom="paragraph">
                  <wp:posOffset>65635</wp:posOffset>
                </wp:positionV>
                <wp:extent cx="111240" cy="9360"/>
                <wp:effectExtent l="38100" t="19050" r="22225" b="29210"/>
                <wp:wrapNone/>
                <wp:docPr id="130" name="Ink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AABF9" id="Ink 130" o:spid="_x0000_s1026" type="#_x0000_t75" style="position:absolute;margin-left:110.55pt;margin-top:4.75pt;width:9.5pt;height:1.5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">
                <v:imagedata r:id="rId25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1252269</wp:posOffset>
                </wp:positionH>
                <wp:positionV relativeFrom="paragraph">
                  <wp:posOffset>26035</wp:posOffset>
                </wp:positionV>
                <wp:extent cx="104760" cy="114840"/>
                <wp:effectExtent l="38100" t="38100" r="29210" b="19050"/>
                <wp:wrapNone/>
                <wp:docPr id="129" name="Ink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7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62143" id="Ink 129" o:spid="_x0000_s1026" type="#_x0000_t75" style="position:absolute;margin-left:98.25pt;margin-top:1.7pt;width:9.05pt;height:9.8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">
                <v:imagedata r:id="rId25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1245789</wp:posOffset>
                </wp:positionH>
                <wp:positionV relativeFrom="paragraph">
                  <wp:posOffset>20275</wp:posOffset>
                </wp:positionV>
                <wp:extent cx="104400" cy="126360"/>
                <wp:effectExtent l="38100" t="38100" r="29210" b="26670"/>
                <wp:wrapNone/>
                <wp:docPr id="128" name="Ink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4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8806D" id="Ink 128" o:spid="_x0000_s1026" type="#_x0000_t75" style="position:absolute;margin-left:97.75pt;margin-top:1.25pt;width:8.95pt;height:10.7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">
                <v:imagedata r:id="rId25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1071909</wp:posOffset>
                </wp:positionH>
                <wp:positionV relativeFrom="paragraph">
                  <wp:posOffset>115</wp:posOffset>
                </wp:positionV>
                <wp:extent cx="111240" cy="135000"/>
                <wp:effectExtent l="38100" t="38100" r="22225" b="17780"/>
                <wp:wrapNone/>
                <wp:docPr id="127" name="Ink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2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BC75E" id="Ink 127" o:spid="_x0000_s1026" type="#_x0000_t75" style="position:absolute;margin-left:84.05pt;margin-top:-.35pt;width:9.5pt;height:11.4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">
                <v:imagedata r:id="rId25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973629</wp:posOffset>
                </wp:positionH>
                <wp:positionV relativeFrom="paragraph">
                  <wp:posOffset>-80165</wp:posOffset>
                </wp:positionV>
                <wp:extent cx="61560" cy="284040"/>
                <wp:effectExtent l="38100" t="38100" r="15240" b="20955"/>
                <wp:wrapNone/>
                <wp:docPr id="126" name="Ink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56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095AA" id="Ink 126" o:spid="_x0000_s1026" type="#_x0000_t75" style="position:absolute;margin-left:76.3pt;margin-top:-6.65pt;width:5.65pt;height:23.1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">
                <v:imagedata r:id="rId25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869589</wp:posOffset>
                </wp:positionH>
                <wp:positionV relativeFrom="paragraph">
                  <wp:posOffset>-45965</wp:posOffset>
                </wp:positionV>
                <wp:extent cx="75240" cy="232560"/>
                <wp:effectExtent l="38100" t="38100" r="20320" b="15240"/>
                <wp:wrapNone/>
                <wp:docPr id="125" name="Ink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24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EB196" id="Ink 125" o:spid="_x0000_s1026" type="#_x0000_t75" style="position:absolute;margin-left:68.1pt;margin-top:-3.95pt;width:6.65pt;height:19.0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">
                <v:imagedata r:id="rId26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611829</wp:posOffset>
                </wp:positionH>
                <wp:positionV relativeFrom="paragraph">
                  <wp:posOffset>-34445</wp:posOffset>
                </wp:positionV>
                <wp:extent cx="69120" cy="218160"/>
                <wp:effectExtent l="38100" t="38100" r="26670" b="29845"/>
                <wp:wrapNone/>
                <wp:docPr id="124" name="Ink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12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18643" id="Ink 124" o:spid="_x0000_s1026" type="#_x0000_t75" style="position:absolute;margin-left:47.85pt;margin-top:-3.05pt;width:6.25pt;height:17.9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">
                <v:imagedata r:id="rId26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678429</wp:posOffset>
                </wp:positionH>
                <wp:positionV relativeFrom="paragraph">
                  <wp:posOffset>51595</wp:posOffset>
                </wp:positionV>
                <wp:extent cx="130680" cy="115200"/>
                <wp:effectExtent l="38100" t="38100" r="22225" b="18415"/>
                <wp:wrapNone/>
                <wp:docPr id="123" name="Ink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06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D1A1E" id="Ink 123" o:spid="_x0000_s1026" type="#_x0000_t75" style="position:absolute;margin-left:53.05pt;margin-top:3.7pt;width:11.1pt;height:9.8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">
                <v:imagedata r:id="rId26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691389</wp:posOffset>
                </wp:positionH>
                <wp:positionV relativeFrom="paragraph">
                  <wp:posOffset>28915</wp:posOffset>
                </wp:positionV>
                <wp:extent cx="104760" cy="135000"/>
                <wp:effectExtent l="38100" t="38100" r="29210" b="17780"/>
                <wp:wrapNone/>
                <wp:docPr id="122" name="Ink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7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DE719" id="Ink 122" o:spid="_x0000_s1026" type="#_x0000_t75" style="position:absolute;margin-left:54.1pt;margin-top:1.95pt;width:9.05pt;height:11.4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">
                <v:imagedata r:id="rId266" o:title=""/>
                <v:path arrowok="t"/>
                <o:lock v:ext="edit" rotation="t" aspectratio="f"/>
              </v:shape>
            </w:pict>
          </mc:Fallback>
        </mc:AlternateContent>
      </w:r>
    </w:p>
    <w:p w:rsidR="00114EE6" w:rsidRPr="004A1F3D" w:rsidRDefault="00DE00BF" w:rsidP="00114EE6">
      <w:pPr>
        <w:ind w:left="720" w:hanging="36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1097829</wp:posOffset>
                </wp:positionH>
                <wp:positionV relativeFrom="paragraph">
                  <wp:posOffset>115495</wp:posOffset>
                </wp:positionV>
                <wp:extent cx="102600" cy="97560"/>
                <wp:effectExtent l="38100" t="38100" r="12065" b="17145"/>
                <wp:wrapNone/>
                <wp:docPr id="139" name="Ink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26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936E3" id="Ink 139" o:spid="_x0000_s1026" type="#_x0000_t75" style="position:absolute;margin-left:86.1pt;margin-top:8.75pt;width:8.85pt;height:8.4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">
                <v:imagedata r:id="rId26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391509</wp:posOffset>
                </wp:positionH>
                <wp:positionV relativeFrom="paragraph">
                  <wp:posOffset>204415</wp:posOffset>
                </wp:positionV>
                <wp:extent cx="106920" cy="360"/>
                <wp:effectExtent l="38100" t="38100" r="26670" b="19050"/>
                <wp:wrapNone/>
                <wp:docPr id="135" name="Ink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69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2D9CD" id="Ink 135" o:spid="_x0000_s1026" type="#_x0000_t75" style="position:absolute;margin-left:30.5pt;margin-top:15.75pt;width:9.15pt;height:.8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">
                <v:imagedata r:id="rId27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400149</wp:posOffset>
                </wp:positionH>
                <wp:positionV relativeFrom="paragraph">
                  <wp:posOffset>161215</wp:posOffset>
                </wp:positionV>
                <wp:extent cx="124200" cy="360"/>
                <wp:effectExtent l="38100" t="38100" r="28575" b="19050"/>
                <wp:wrapNone/>
                <wp:docPr id="134" name="Ink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42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2D602" id="Ink 134" o:spid="_x0000_s1026" type="#_x0000_t75" style="position:absolute;margin-left:31.15pt;margin-top:12.35pt;width:10.55pt;height:.8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">
                <v:imagedata r:id="rId272" o:title=""/>
                <v:path arrowok="t"/>
                <o:lock v:ext="edit" rotation="t" aspectratio="f"/>
              </v:shape>
            </w:pict>
          </mc:Fallback>
        </mc:AlternateContent>
      </w:r>
    </w:p>
    <w:p w:rsidR="00114EE6" w:rsidRPr="004A1F3D" w:rsidRDefault="00DE00BF" w:rsidP="00114EE6">
      <w:pPr>
        <w:ind w:left="720" w:hanging="36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5611869</wp:posOffset>
                </wp:positionH>
                <wp:positionV relativeFrom="paragraph">
                  <wp:posOffset>-127432</wp:posOffset>
                </wp:positionV>
                <wp:extent cx="122040" cy="284040"/>
                <wp:effectExtent l="38100" t="38100" r="11430" b="20955"/>
                <wp:wrapNone/>
                <wp:docPr id="168" name="Ink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204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23980" id="Ink 168" o:spid="_x0000_s1026" type="#_x0000_t75" style="position:absolute;margin-left:441.55pt;margin-top:-10.4pt;width:10.35pt;height:23.1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">
                <v:imagedata r:id="rId27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5513949</wp:posOffset>
                </wp:positionH>
                <wp:positionV relativeFrom="paragraph">
                  <wp:posOffset>-53272</wp:posOffset>
                </wp:positionV>
                <wp:extent cx="122760" cy="152640"/>
                <wp:effectExtent l="38100" t="38100" r="10795" b="19050"/>
                <wp:wrapNone/>
                <wp:docPr id="167" name="Ink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276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89CA0" id="Ink 167" o:spid="_x0000_s1026" type="#_x0000_t75" style="position:absolute;margin-left:433.8pt;margin-top:-4.55pt;width:10.4pt;height:12.7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">
                <v:imagedata r:id="rId2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5379309</wp:posOffset>
                </wp:positionH>
                <wp:positionV relativeFrom="paragraph">
                  <wp:posOffset>55808</wp:posOffset>
                </wp:positionV>
                <wp:extent cx="69840" cy="360"/>
                <wp:effectExtent l="38100" t="38100" r="26035" b="19050"/>
                <wp:wrapNone/>
                <wp:docPr id="166" name="Ink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8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D18E7" id="Ink 166" o:spid="_x0000_s1026" type="#_x0000_t75" style="position:absolute;margin-left:423.2pt;margin-top:4.05pt;width:6.3pt;height:.8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">
                <v:imagedata r:id="rId2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5194629</wp:posOffset>
                </wp:positionH>
                <wp:positionV relativeFrom="paragraph">
                  <wp:posOffset>7208</wp:posOffset>
                </wp:positionV>
                <wp:extent cx="84960" cy="95040"/>
                <wp:effectExtent l="38100" t="38100" r="29845" b="19685"/>
                <wp:wrapNone/>
                <wp:docPr id="165" name="Ink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49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F9722B" id="Ink 165" o:spid="_x0000_s1026" type="#_x0000_t75" style="position:absolute;margin-left:408.7pt;margin-top:.2pt;width:7.5pt;height:8.2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">
                <v:imagedata r:id="rId2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5187789</wp:posOffset>
                </wp:positionH>
                <wp:positionV relativeFrom="paragraph">
                  <wp:posOffset>1448</wp:posOffset>
                </wp:positionV>
                <wp:extent cx="117720" cy="106560"/>
                <wp:effectExtent l="38100" t="38100" r="15875" b="27305"/>
                <wp:wrapNone/>
                <wp:docPr id="164" name="Ink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77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A688F" id="Ink 164" o:spid="_x0000_s1026" type="#_x0000_t75" style="position:absolute;margin-left:408.15pt;margin-top:-.25pt;width:10pt;height:9.2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">
                <v:imagedata r:id="rId2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5018589</wp:posOffset>
                </wp:positionH>
                <wp:positionV relativeFrom="paragraph">
                  <wp:posOffset>-19072</wp:posOffset>
                </wp:positionV>
                <wp:extent cx="108720" cy="121320"/>
                <wp:effectExtent l="38100" t="38100" r="24765" b="12065"/>
                <wp:wrapNone/>
                <wp:docPr id="163" name="Ink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87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44C40" id="Ink 163" o:spid="_x0000_s1026" type="#_x0000_t75" style="position:absolute;margin-left:394.8pt;margin-top:-1.85pt;width:9.3pt;height:10.3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">
                <v:imagedata r:id="rId28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4900509</wp:posOffset>
                </wp:positionH>
                <wp:positionV relativeFrom="paragraph">
                  <wp:posOffset>-67312</wp:posOffset>
                </wp:positionV>
                <wp:extent cx="57600" cy="223920"/>
                <wp:effectExtent l="38100" t="38100" r="19050" b="24130"/>
                <wp:wrapNone/>
                <wp:docPr id="162" name="Ink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60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8D9FA6" id="Ink 162" o:spid="_x0000_s1026" type="#_x0000_t75" style="position:absolute;margin-left:385.5pt;margin-top:-5.65pt;width:5.35pt;height:18.4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">
                <v:imagedata r:id="rId2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4270869</wp:posOffset>
                </wp:positionH>
                <wp:positionV relativeFrom="paragraph">
                  <wp:posOffset>-87472</wp:posOffset>
                </wp:positionV>
                <wp:extent cx="63360" cy="249840"/>
                <wp:effectExtent l="38100" t="38100" r="13335" b="17145"/>
                <wp:wrapNone/>
                <wp:docPr id="161" name="Ink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36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E7703" id="Ink 161" o:spid="_x0000_s1026" type="#_x0000_t75" style="position:absolute;margin-left:335.95pt;margin-top:-7.25pt;width:5.8pt;height:20.4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">
                <v:imagedata r:id="rId2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4766229</wp:posOffset>
                </wp:positionH>
                <wp:positionV relativeFrom="paragraph">
                  <wp:posOffset>-64432</wp:posOffset>
                </wp:positionV>
                <wp:extent cx="100800" cy="218160"/>
                <wp:effectExtent l="38100" t="38100" r="0" b="29845"/>
                <wp:wrapNone/>
                <wp:docPr id="160" name="Ink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80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62712" id="Ink 160" o:spid="_x0000_s1026" type="#_x0000_t75" style="position:absolute;margin-left:374.95pt;margin-top:-5.4pt;width:8.75pt;height:17.9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">
                <v:imagedata r:id="rId2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4657509</wp:posOffset>
                </wp:positionH>
                <wp:positionV relativeFrom="paragraph">
                  <wp:posOffset>30248</wp:posOffset>
                </wp:positionV>
                <wp:extent cx="70200" cy="92160"/>
                <wp:effectExtent l="38100" t="38100" r="25400" b="22225"/>
                <wp:wrapNone/>
                <wp:docPr id="159" name="Ink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2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2B078F" id="Ink 159" o:spid="_x0000_s1026" type="#_x0000_t75" style="position:absolute;margin-left:366.4pt;margin-top:2.05pt;width:6.3pt;height:8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">
                <v:imagedata r:id="rId2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4655349</wp:posOffset>
                </wp:positionH>
                <wp:positionV relativeFrom="paragraph">
                  <wp:posOffset>24488</wp:posOffset>
                </wp:positionV>
                <wp:extent cx="131040" cy="92160"/>
                <wp:effectExtent l="38100" t="38100" r="21590" b="22225"/>
                <wp:wrapNone/>
                <wp:docPr id="158" name="Ink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10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91E44" id="Ink 158" o:spid="_x0000_s1026" type="#_x0000_t75" style="position:absolute;margin-left:366.2pt;margin-top:1.6pt;width:11.05pt;height:8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">
                <v:imagedata r:id="rId29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4344669</wp:posOffset>
                </wp:positionH>
                <wp:positionV relativeFrom="paragraph">
                  <wp:posOffset>24488</wp:posOffset>
                </wp:positionV>
                <wp:extent cx="119880" cy="6120"/>
                <wp:effectExtent l="38100" t="38100" r="13970" b="13335"/>
                <wp:wrapNone/>
                <wp:docPr id="157" name="Ink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9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103533" id="Ink 157" o:spid="_x0000_s1026" type="#_x0000_t75" style="position:absolute;margin-left:341.75pt;margin-top:1.55pt;width:10.25pt;height:1.3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">
                <v:imagedata r:id="rId2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4509909</wp:posOffset>
                </wp:positionH>
                <wp:positionV relativeFrom="paragraph">
                  <wp:posOffset>-26992</wp:posOffset>
                </wp:positionV>
                <wp:extent cx="111240" cy="163800"/>
                <wp:effectExtent l="38100" t="38100" r="22225" b="27305"/>
                <wp:wrapNone/>
                <wp:docPr id="156" name="Ink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2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9520A" id="Ink 156" o:spid="_x0000_s1026" type="#_x0000_t75" style="position:absolute;margin-left:354.75pt;margin-top:-2.5pt;width:9.5pt;height:13.7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">
                <v:imagedata r:id="rId29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648189</wp:posOffset>
                </wp:positionH>
                <wp:positionV relativeFrom="paragraph">
                  <wp:posOffset>-192930</wp:posOffset>
                </wp:positionV>
                <wp:extent cx="1472760" cy="510840"/>
                <wp:effectExtent l="38100" t="38100" r="13335" b="22860"/>
                <wp:wrapNone/>
                <wp:docPr id="146" name="Ink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72760" cy="51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9D3CB" id="Ink 146" o:spid="_x0000_s1026" type="#_x0000_t75" style="position:absolute;margin-left:50.7pt;margin-top:-15.55pt;width:116.7pt;height:40.9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">
                <v:imagedata r:id="rId3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616869</wp:posOffset>
                </wp:positionH>
                <wp:positionV relativeFrom="paragraph">
                  <wp:posOffset>-178890</wp:posOffset>
                </wp:positionV>
                <wp:extent cx="1426680" cy="433440"/>
                <wp:effectExtent l="38100" t="38100" r="21590" b="24130"/>
                <wp:wrapNone/>
                <wp:docPr id="145" name="Ink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26680" cy="43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442D3" id="Ink 145" o:spid="_x0000_s1026" type="#_x0000_t75" style="position:absolute;margin-left:48.2pt;margin-top:-14.45pt;width:113.1pt;height:34.9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">
                <v:imagedata r:id="rId30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1810629</wp:posOffset>
                </wp:positionH>
                <wp:positionV relativeFrom="paragraph">
                  <wp:posOffset>-6450</wp:posOffset>
                </wp:positionV>
                <wp:extent cx="102600" cy="91800"/>
                <wp:effectExtent l="38100" t="38100" r="12065" b="22860"/>
                <wp:wrapNone/>
                <wp:docPr id="144" name="Ink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26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6E8D8" id="Ink 144" o:spid="_x0000_s1026" type="#_x0000_t75" style="position:absolute;margin-left:142.2pt;margin-top:-.85pt;width:8.85pt;height:8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">
                <v:imagedata r:id="rId3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1825749</wp:posOffset>
                </wp:positionH>
                <wp:positionV relativeFrom="paragraph">
                  <wp:posOffset>-6450</wp:posOffset>
                </wp:positionV>
                <wp:extent cx="120240" cy="114840"/>
                <wp:effectExtent l="38100" t="38100" r="13335" b="19050"/>
                <wp:wrapNone/>
                <wp:docPr id="143" name="Ink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02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BF229" id="Ink 143" o:spid="_x0000_s1026" type="#_x0000_t75" style="position:absolute;margin-left:143.4pt;margin-top:-.85pt;width:10.2pt;height:9.8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">
                <v:imagedata r:id="rId3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1632429</wp:posOffset>
                </wp:positionH>
                <wp:positionV relativeFrom="paragraph">
                  <wp:posOffset>-62610</wp:posOffset>
                </wp:positionV>
                <wp:extent cx="122760" cy="200880"/>
                <wp:effectExtent l="38100" t="38100" r="29845" b="27940"/>
                <wp:wrapNone/>
                <wp:docPr id="142" name="Ink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276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E0023" id="Ink 142" o:spid="_x0000_s1026" type="#_x0000_t75" style="position:absolute;margin-left:128.2pt;margin-top:-5.3pt;width:10.4pt;height:16.5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">
                <v:imagedata r:id="rId3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1410669</wp:posOffset>
                </wp:positionH>
                <wp:positionV relativeFrom="paragraph">
                  <wp:posOffset>-3570</wp:posOffset>
                </wp:positionV>
                <wp:extent cx="6120" cy="135000"/>
                <wp:effectExtent l="38100" t="38100" r="13335" b="17780"/>
                <wp:wrapNone/>
                <wp:docPr id="141" name="Ink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53CA0" id="Ink 141" o:spid="_x0000_s1026" type="#_x0000_t75" style="position:absolute;margin-left:110.7pt;margin-top:-.65pt;width:1.35pt;height:11.4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">
                <v:imagedata r:id="rId3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1339029</wp:posOffset>
                </wp:positionH>
                <wp:positionV relativeFrom="paragraph">
                  <wp:posOffset>60510</wp:posOffset>
                </wp:positionV>
                <wp:extent cx="154800" cy="10800"/>
                <wp:effectExtent l="38100" t="38100" r="17145" b="27305"/>
                <wp:wrapNone/>
                <wp:docPr id="140" name="Ink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48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F7CB1" id="Ink 140" o:spid="_x0000_s1026" type="#_x0000_t75" style="position:absolute;margin-left:105.1pt;margin-top:4.4pt;width:13pt;height:1.6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">
                <v:imagedata r:id="rId3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889389</wp:posOffset>
                </wp:positionH>
                <wp:positionV relativeFrom="paragraph">
                  <wp:posOffset>16230</wp:posOffset>
                </wp:positionV>
                <wp:extent cx="128520" cy="123840"/>
                <wp:effectExtent l="38100" t="19050" r="24130" b="28575"/>
                <wp:wrapNone/>
                <wp:docPr id="138" name="Ink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852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E99CF" id="Ink 138" o:spid="_x0000_s1026" type="#_x0000_t75" style="position:absolute;margin-left:69.7pt;margin-top:.95pt;width:10.85pt;height:10.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">
                <v:imagedata r:id="rId31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895869</wp:posOffset>
                </wp:positionH>
                <wp:positionV relativeFrom="paragraph">
                  <wp:posOffset>-15090</wp:posOffset>
                </wp:positionV>
                <wp:extent cx="130680" cy="155160"/>
                <wp:effectExtent l="38100" t="38100" r="22225" b="16510"/>
                <wp:wrapNone/>
                <wp:docPr id="137" name="Ink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06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736C9" id="Ink 137" o:spid="_x0000_s1026" type="#_x0000_t75" style="position:absolute;margin-left:70.2pt;margin-top:-1.55pt;width:11.1pt;height:12.9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">
                <v:imagedata r:id="rId31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689229</wp:posOffset>
                </wp:positionH>
                <wp:positionV relativeFrom="paragraph">
                  <wp:posOffset>-73410</wp:posOffset>
                </wp:positionV>
                <wp:extent cx="128520" cy="216360"/>
                <wp:effectExtent l="38100" t="38100" r="24130" b="12700"/>
                <wp:wrapNone/>
                <wp:docPr id="136" name="Ink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852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19BB7" id="Ink 136" o:spid="_x0000_s1026" type="#_x0000_t75" style="position:absolute;margin-left:53.9pt;margin-top:-6.15pt;width:10.85pt;height:17.8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">
                <v:imagedata r:id="rId318" o:title=""/>
                <v:path arrowok="t"/>
                <o:lock v:ext="edit" rotation="t" aspectratio="f"/>
              </v:shape>
            </w:pict>
          </mc:Fallback>
        </mc:AlternateContent>
      </w:r>
    </w:p>
    <w:p w:rsidR="00114EE6" w:rsidRPr="004A1F3D" w:rsidRDefault="00DE00BF" w:rsidP="00114EE6">
      <w:pPr>
        <w:ind w:left="720" w:hanging="36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4795749</wp:posOffset>
                </wp:positionH>
                <wp:positionV relativeFrom="paragraph">
                  <wp:posOffset>-26452</wp:posOffset>
                </wp:positionV>
                <wp:extent cx="1276920" cy="389160"/>
                <wp:effectExtent l="38100" t="19050" r="19050" b="30480"/>
                <wp:wrapNone/>
                <wp:docPr id="181" name="Ink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76920" cy="38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DA3A7" id="Ink 181" o:spid="_x0000_s1026" type="#_x0000_t75" style="position:absolute;margin-left:377.25pt;margin-top:-2.45pt;width:101.35pt;height:31.4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">
                <v:imagedata r:id="rId3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5850909</wp:posOffset>
                </wp:positionH>
                <wp:positionV relativeFrom="paragraph">
                  <wp:posOffset>153908</wp:posOffset>
                </wp:positionV>
                <wp:extent cx="87120" cy="103680"/>
                <wp:effectExtent l="38100" t="38100" r="27305" b="29845"/>
                <wp:wrapNone/>
                <wp:docPr id="180" name="Ink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71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724B0" id="Ink 180" o:spid="_x0000_s1026" type="#_x0000_t75" style="position:absolute;margin-left:460.35pt;margin-top:11.75pt;width:7.6pt;height:8.9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">
                <v:imagedata r:id="rId3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5870349</wp:posOffset>
                </wp:positionH>
                <wp:positionV relativeFrom="paragraph">
                  <wp:posOffset>145628</wp:posOffset>
                </wp:positionV>
                <wp:extent cx="119880" cy="114840"/>
                <wp:effectExtent l="38100" t="38100" r="13970" b="19050"/>
                <wp:wrapNone/>
                <wp:docPr id="179" name="Ink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98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B005E" id="Ink 179" o:spid="_x0000_s1026" type="#_x0000_t75" style="position:absolute;margin-left:461.9pt;margin-top:11.1pt;width:10.25pt;height:9.8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">
                <v:imagedata r:id="rId32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5731389</wp:posOffset>
                </wp:positionH>
                <wp:positionV relativeFrom="paragraph">
                  <wp:posOffset>105308</wp:posOffset>
                </wp:positionV>
                <wp:extent cx="85680" cy="166680"/>
                <wp:effectExtent l="38100" t="38100" r="29210" b="24130"/>
                <wp:wrapNone/>
                <wp:docPr id="178" name="Ink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568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7A28C" id="Ink 178" o:spid="_x0000_s1026" type="#_x0000_t75" style="position:absolute;margin-left:450.95pt;margin-top:7.95pt;width:7.55pt;height:13.8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">
                <v:imagedata r:id="rId32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5607549</wp:posOffset>
                </wp:positionH>
                <wp:positionV relativeFrom="paragraph">
                  <wp:posOffset>125468</wp:posOffset>
                </wp:positionV>
                <wp:extent cx="2520" cy="117720"/>
                <wp:effectExtent l="38100" t="38100" r="17145" b="15875"/>
                <wp:wrapNone/>
                <wp:docPr id="177" name="Ink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5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60C51E" id="Ink 177" o:spid="_x0000_s1026" type="#_x0000_t75" style="position:absolute;margin-left:441.05pt;margin-top:9.55pt;width:1.3pt;height:10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">
                <v:imagedata r:id="rId32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5522589</wp:posOffset>
                </wp:positionH>
                <wp:positionV relativeFrom="paragraph">
                  <wp:posOffset>179828</wp:posOffset>
                </wp:positionV>
                <wp:extent cx="137160" cy="14760"/>
                <wp:effectExtent l="38100" t="38100" r="15240" b="23495"/>
                <wp:wrapNone/>
                <wp:docPr id="176" name="Ink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71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04AA6" id="Ink 176" o:spid="_x0000_s1026" type="#_x0000_t75" style="position:absolute;margin-left:434.5pt;margin-top:13.8pt;width:11.55pt;height:1.9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">
                <v:imagedata r:id="rId33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4857669</wp:posOffset>
                </wp:positionH>
                <wp:positionV relativeFrom="paragraph">
                  <wp:posOffset>199988</wp:posOffset>
                </wp:positionV>
                <wp:extent cx="67680" cy="360"/>
                <wp:effectExtent l="38100" t="38100" r="27940" b="19050"/>
                <wp:wrapNone/>
                <wp:docPr id="175" name="Ink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76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E142B6" id="Ink 175" o:spid="_x0000_s1026" type="#_x0000_t75" style="position:absolute;margin-left:382.15pt;margin-top:15.4pt;width:6.1pt;height:.8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">
                <v:imagedata r:id="rId33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5350869</wp:posOffset>
                </wp:positionH>
                <wp:positionV relativeFrom="paragraph">
                  <wp:posOffset>99548</wp:posOffset>
                </wp:positionV>
                <wp:extent cx="63360" cy="97920"/>
                <wp:effectExtent l="38100" t="38100" r="13335" b="16510"/>
                <wp:wrapNone/>
                <wp:docPr id="174" name="Ink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3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D5F75" id="Ink 174" o:spid="_x0000_s1026" type="#_x0000_t75" style="position:absolute;margin-left:421pt;margin-top:7.5pt;width:5.8pt;height:8.4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">
                <v:imagedata r:id="rId33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4985469</wp:posOffset>
                </wp:positionH>
                <wp:positionV relativeFrom="paragraph">
                  <wp:posOffset>99548</wp:posOffset>
                </wp:positionV>
                <wp:extent cx="70560" cy="181080"/>
                <wp:effectExtent l="38100" t="38100" r="24765" b="28575"/>
                <wp:wrapNone/>
                <wp:docPr id="171" name="Ink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5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16153" id="Ink 171" o:spid="_x0000_s1026" type="#_x0000_t75" style="position:absolute;margin-left:392.2pt;margin-top:7.5pt;width:6.3pt;height:1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">
                <v:imagedata r:id="rId33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4670829</wp:posOffset>
                </wp:positionH>
                <wp:positionV relativeFrom="paragraph">
                  <wp:posOffset>174068</wp:posOffset>
                </wp:positionV>
                <wp:extent cx="97920" cy="360"/>
                <wp:effectExtent l="38100" t="38100" r="16510" b="19050"/>
                <wp:wrapNone/>
                <wp:docPr id="170" name="Ink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79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7DA10" id="Ink 170" o:spid="_x0000_s1026" type="#_x0000_t75" style="position:absolute;margin-left:367.45pt;margin-top:13.35pt;width:8.45pt;height:.8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">
                <v:imagedata r:id="rId33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4653189</wp:posOffset>
                </wp:positionH>
                <wp:positionV relativeFrom="paragraph">
                  <wp:posOffset>128348</wp:posOffset>
                </wp:positionV>
                <wp:extent cx="131040" cy="360"/>
                <wp:effectExtent l="38100" t="38100" r="21590" b="19050"/>
                <wp:wrapNone/>
                <wp:docPr id="169" name="Ink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10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59692" id="Ink 169" o:spid="_x0000_s1026" type="#_x0000_t75" style="position:absolute;margin-left:366.05pt;margin-top:9.75pt;width:11.05pt;height:.8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">
                <v:imagedata r:id="rId340" o:title=""/>
                <v:path arrowok="t"/>
                <o:lock v:ext="edit" rotation="t" aspectratio="f"/>
              </v:shape>
            </w:pict>
          </mc:Fallback>
        </mc:AlternateContent>
      </w:r>
    </w:p>
    <w:p w:rsidR="004A1F3D" w:rsidRPr="007D3542" w:rsidRDefault="00DE00BF" w:rsidP="004A1F3D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5133789</wp:posOffset>
                </wp:positionH>
                <wp:positionV relativeFrom="paragraph">
                  <wp:posOffset>-31672</wp:posOffset>
                </wp:positionV>
                <wp:extent cx="93600" cy="86400"/>
                <wp:effectExtent l="38100" t="38100" r="20955" b="27940"/>
                <wp:wrapNone/>
                <wp:docPr id="173" name="Ink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6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FB43C" id="Ink 173" o:spid="_x0000_s1026" type="#_x0000_t75" style="position:absolute;margin-left:403.9pt;margin-top:-2.85pt;width:8.1pt;height:7.5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">
                <v:imagedata r:id="rId3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5122629</wp:posOffset>
                </wp:positionH>
                <wp:positionV relativeFrom="paragraph">
                  <wp:posOffset>-31672</wp:posOffset>
                </wp:positionV>
                <wp:extent cx="124200" cy="100800"/>
                <wp:effectExtent l="38100" t="38100" r="28575" b="13970"/>
                <wp:wrapNone/>
                <wp:docPr id="172" name="Ink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42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435ED" id="Ink 172" o:spid="_x0000_s1026" type="#_x0000_t75" style="position:absolute;margin-left:403pt;margin-top:-2.85pt;width:10.55pt;height:8.7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">
                <v:imagedata r:id="rId344" o:title=""/>
                <v:path arrowok="t"/>
                <o:lock v:ext="edit" rotation="t" aspectratio="f"/>
              </v:shape>
            </w:pict>
          </mc:Fallback>
        </mc:AlternateContent>
      </w:r>
      <w:proofErr w:type="gramStart"/>
      <w:r w:rsidR="00114EE6" w:rsidRPr="007D3542">
        <w:rPr>
          <w:rFonts w:ascii="Palatino Linotype" w:hAnsi="Palatino Linotype"/>
          <w:sz w:val="24"/>
          <w:szCs w:val="24"/>
        </w:rPr>
        <w:t>4.</w:t>
      </w:r>
      <w:r w:rsidR="004A1F3D" w:rsidRPr="007D3542">
        <w:rPr>
          <w:rFonts w:ascii="Palatino Linotype" w:hAnsi="Palatino Linotype"/>
          <w:sz w:val="24"/>
          <w:szCs w:val="24"/>
        </w:rPr>
        <w:t>Complete</w:t>
      </w:r>
      <w:proofErr w:type="gramEnd"/>
      <w:r w:rsidR="004A1F3D" w:rsidRPr="007D3542">
        <w:rPr>
          <w:rFonts w:ascii="Palatino Linotype" w:hAnsi="Palatino Linotype"/>
          <w:sz w:val="24"/>
          <w:szCs w:val="24"/>
        </w:rPr>
        <w:t xml:space="preserve"> the</w:t>
      </w:r>
      <w:r w:rsidR="007D3542" w:rsidRPr="007D3542">
        <w:rPr>
          <w:rFonts w:ascii="Palatino Linotype" w:hAnsi="Palatino Linotype"/>
          <w:sz w:val="24"/>
          <w:szCs w:val="24"/>
        </w:rPr>
        <w:t xml:space="preserve"> following</w:t>
      </w:r>
      <w:r w:rsidR="004A1F3D" w:rsidRPr="007D3542">
        <w:rPr>
          <w:rFonts w:ascii="Palatino Linotype" w:hAnsi="Palatino Linotype"/>
          <w:sz w:val="24"/>
          <w:szCs w:val="24"/>
        </w:rPr>
        <w:t xml:space="preserve"> statement</w:t>
      </w:r>
      <w:r w:rsidR="007D3542" w:rsidRPr="007D3542">
        <w:rPr>
          <w:rFonts w:ascii="Palatino Linotype" w:hAnsi="Palatino Linotype"/>
          <w:sz w:val="24"/>
          <w:szCs w:val="24"/>
        </w:rPr>
        <w:t>s:</w:t>
      </w:r>
      <w:r w:rsidR="00431C6A">
        <w:rPr>
          <w:rFonts w:ascii="Palatino Linotype" w:hAnsi="Palatino Linotype"/>
          <w:sz w:val="24"/>
          <w:szCs w:val="24"/>
        </w:rPr>
        <w:t xml:space="preserve"> </w:t>
      </w:r>
      <w:r w:rsidR="00431C6A">
        <w:rPr>
          <w:rFonts w:ascii="Palatino Linotype" w:hAnsi="Palatino Linotype"/>
          <w:i/>
          <w:sz w:val="24"/>
          <w:szCs w:val="24"/>
        </w:rPr>
        <w:t>(3</w:t>
      </w:r>
      <w:r w:rsidR="00431C6A" w:rsidRPr="00431C6A">
        <w:rPr>
          <w:rFonts w:ascii="Palatino Linotype" w:hAnsi="Palatino Linotype"/>
          <w:i/>
          <w:sz w:val="24"/>
          <w:szCs w:val="24"/>
        </w:rPr>
        <w:t xml:space="preserve"> marks)</w:t>
      </w:r>
    </w:p>
    <w:p w:rsidR="004A1F3D" w:rsidRPr="004A1F3D" w:rsidRDefault="00DE00BF" w:rsidP="004A1F3D">
      <w:pPr>
        <w:spacing w:after="60"/>
        <w:ind w:left="504" w:hanging="504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4290309</wp:posOffset>
                </wp:positionH>
                <wp:positionV relativeFrom="paragraph">
                  <wp:posOffset>51406</wp:posOffset>
                </wp:positionV>
                <wp:extent cx="76680" cy="163800"/>
                <wp:effectExtent l="38100" t="38100" r="19050" b="27305"/>
                <wp:wrapNone/>
                <wp:docPr id="194" name="Ink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668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AE14C" id="Ink 194" o:spid="_x0000_s1026" type="#_x0000_t75" style="position:absolute;margin-left:337.45pt;margin-top:3.7pt;width:6.85pt;height:13.7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">
                <v:imagedata r:id="rId3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4266549</wp:posOffset>
                </wp:positionH>
                <wp:positionV relativeFrom="paragraph">
                  <wp:posOffset>65806</wp:posOffset>
                </wp:positionV>
                <wp:extent cx="41760" cy="48960"/>
                <wp:effectExtent l="38100" t="38100" r="15875" b="27305"/>
                <wp:wrapNone/>
                <wp:docPr id="193" name="Ink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17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A98F5" id="Ink 193" o:spid="_x0000_s1026" type="#_x0000_t75" style="position:absolute;margin-left:335.6pt;margin-top:4.85pt;width:4.1pt;height:4.6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">
                <v:imagedata r:id="rId34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4136229</wp:posOffset>
                </wp:positionH>
                <wp:positionV relativeFrom="paragraph">
                  <wp:posOffset>65806</wp:posOffset>
                </wp:positionV>
                <wp:extent cx="78480" cy="54720"/>
                <wp:effectExtent l="38100" t="38100" r="17145" b="21590"/>
                <wp:wrapNone/>
                <wp:docPr id="192" name="Ink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84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98006" id="Ink 192" o:spid="_x0000_s1026" type="#_x0000_t75" style="position:absolute;margin-left:325.35pt;margin-top:4.85pt;width:6.95pt;height:5.0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">
                <v:imagedata r:id="rId35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4144869</wp:posOffset>
                </wp:positionH>
                <wp:positionV relativeFrom="paragraph">
                  <wp:posOffset>42766</wp:posOffset>
                </wp:positionV>
                <wp:extent cx="100080" cy="77760"/>
                <wp:effectExtent l="38100" t="38100" r="14605" b="17780"/>
                <wp:wrapNone/>
                <wp:docPr id="191" name="Ink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08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37194" id="Ink 191" o:spid="_x0000_s1026" type="#_x0000_t75" style="position:absolute;margin-left:326pt;margin-top:3pt;width:8.65pt;height:6.8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">
                <v:imagedata r:id="rId35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3981789</wp:posOffset>
                </wp:positionH>
                <wp:positionV relativeFrom="paragraph">
                  <wp:posOffset>15046</wp:posOffset>
                </wp:positionV>
                <wp:extent cx="87480" cy="117000"/>
                <wp:effectExtent l="38100" t="38100" r="27305" b="16510"/>
                <wp:wrapNone/>
                <wp:docPr id="190" name="Ink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74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51363" id="Ink 190" o:spid="_x0000_s1026" type="#_x0000_t75" style="position:absolute;margin-left:313.2pt;margin-top:.85pt;width:7.7pt;height:9.9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">
                <v:imagedata r:id="rId35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3855429</wp:posOffset>
                </wp:positionH>
                <wp:positionV relativeFrom="paragraph">
                  <wp:posOffset>2086</wp:posOffset>
                </wp:positionV>
                <wp:extent cx="81000" cy="145440"/>
                <wp:effectExtent l="19050" t="38100" r="14605" b="26035"/>
                <wp:wrapNone/>
                <wp:docPr id="189" name="Ink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100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6FF444" id="Ink 189" o:spid="_x0000_s1026" type="#_x0000_t75" style="position:absolute;margin-left:303.25pt;margin-top:-.2pt;width:7.15pt;height:12.2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">
                <v:imagedata r:id="rId35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3764349</wp:posOffset>
                </wp:positionH>
                <wp:positionV relativeFrom="paragraph">
                  <wp:posOffset>125926</wp:posOffset>
                </wp:positionV>
                <wp:extent cx="360" cy="360"/>
                <wp:effectExtent l="38100" t="38100" r="19050" b="19050"/>
                <wp:wrapNone/>
                <wp:docPr id="188" name="Ink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E3444" id="Ink 188" o:spid="_x0000_s1026" type="#_x0000_t75" style="position:absolute;margin-left:296.05pt;margin-top:9.55pt;width:.8pt;height:.8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">
                <v:imagedata r:id="rId35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3770829</wp:posOffset>
                </wp:positionH>
                <wp:positionV relativeFrom="paragraph">
                  <wp:posOffset>140326</wp:posOffset>
                </wp:positionV>
                <wp:extent cx="9360" cy="360"/>
                <wp:effectExtent l="38100" t="38100" r="29210" b="19050"/>
                <wp:wrapNone/>
                <wp:docPr id="187" name="Ink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38501" id="Ink 187" o:spid="_x0000_s1026" type="#_x0000_t75" style="position:absolute;margin-left:296.55pt;margin-top:10.7pt;width:1.5pt;height:.8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">
                <v:imagedata r:id="rId36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3753549</wp:posOffset>
                </wp:positionH>
                <wp:positionV relativeFrom="paragraph">
                  <wp:posOffset>134566</wp:posOffset>
                </wp:positionV>
                <wp:extent cx="360" cy="360"/>
                <wp:effectExtent l="38100" t="38100" r="19050" b="19050"/>
                <wp:wrapNone/>
                <wp:docPr id="186" name="Ink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D5E4D" id="Ink 186" o:spid="_x0000_s1026" type="#_x0000_t75" style="position:absolute;margin-left:295.2pt;margin-top:10.25pt;width:.8pt;height:.8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">
                <v:imagedata r:id="rId35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3751389</wp:posOffset>
                </wp:positionH>
                <wp:positionV relativeFrom="paragraph">
                  <wp:posOffset>151846</wp:posOffset>
                </wp:positionV>
                <wp:extent cx="360" cy="360"/>
                <wp:effectExtent l="38100" t="38100" r="19050" b="19050"/>
                <wp:wrapNone/>
                <wp:docPr id="185" name="Ink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0294E" id="Ink 185" o:spid="_x0000_s1026" type="#_x0000_t75" style="position:absolute;margin-left:295.05pt;margin-top:11.6pt;width:.8pt;height:.8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">
                <v:imagedata r:id="rId36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3642669</wp:posOffset>
                </wp:positionH>
                <wp:positionV relativeFrom="paragraph">
                  <wp:posOffset>2806</wp:posOffset>
                </wp:positionV>
                <wp:extent cx="88200" cy="155160"/>
                <wp:effectExtent l="38100" t="38100" r="26670" b="16510"/>
                <wp:wrapNone/>
                <wp:docPr id="184" name="Ink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82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1BDB2" id="Ink 184" o:spid="_x0000_s1026" type="#_x0000_t75" style="position:absolute;margin-left:286.45pt;margin-top:-.15pt;width:7.75pt;height:12.9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">
                <v:imagedata r:id="rId36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3579669</wp:posOffset>
                </wp:positionH>
                <wp:positionV relativeFrom="paragraph">
                  <wp:posOffset>-11594</wp:posOffset>
                </wp:positionV>
                <wp:extent cx="2520" cy="117720"/>
                <wp:effectExtent l="38100" t="38100" r="17145" b="15875"/>
                <wp:wrapNone/>
                <wp:docPr id="183" name="Ink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5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D1FDD7" id="Ink 183" o:spid="_x0000_s1026" type="#_x0000_t75" style="position:absolute;margin-left:281.35pt;margin-top:-1.25pt;width:1.3pt;height:10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">
                <v:imagedata r:id="rId36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3486429</wp:posOffset>
                </wp:positionH>
                <wp:positionV relativeFrom="paragraph">
                  <wp:posOffset>51406</wp:posOffset>
                </wp:positionV>
                <wp:extent cx="47880" cy="360"/>
                <wp:effectExtent l="38100" t="38100" r="28575" b="19050"/>
                <wp:wrapNone/>
                <wp:docPr id="182" name="Ink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78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D2A64" id="Ink 182" o:spid="_x0000_s1026" type="#_x0000_t75" style="position:absolute;margin-left:274.15pt;margin-top:3.7pt;width:4.5pt;height:.8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">
                <v:imagedata r:id="rId369" o:title=""/>
                <v:path arrowok="t"/>
                <o:lock v:ext="edit" rotation="t" aspectratio="f"/>
              </v:shape>
            </w:pict>
          </mc:Fallback>
        </mc:AlternateContent>
      </w:r>
      <w:r w:rsidR="004A1F3D" w:rsidRPr="004A1F3D">
        <w:rPr>
          <w:rFonts w:ascii="Palatino Linotype" w:hAnsi="Palatino Linotype"/>
          <w:sz w:val="24"/>
          <w:szCs w:val="24"/>
        </w:rPr>
        <w:t> </w:t>
      </w:r>
      <w:r w:rsidR="004A1F3D" w:rsidRPr="004A1F3D">
        <w:rPr>
          <w:rFonts w:ascii="Palatino Linotype" w:hAnsi="Palatino Linotype"/>
          <w:sz w:val="24"/>
          <w:szCs w:val="24"/>
        </w:rPr>
        <w:t>a) The product (–3.7</w:t>
      </w:r>
      <w:r w:rsidR="004A1F3D" w:rsidRPr="004A1F3D">
        <w:rPr>
          <w:rFonts w:ascii="Palatino Linotype" w:hAnsi="Palatino Linotype"/>
          <w:i/>
          <w:sz w:val="24"/>
          <w:szCs w:val="24"/>
        </w:rPr>
        <w:t>x</w:t>
      </w:r>
      <w:proofErr w:type="gramStart"/>
      <w:r w:rsidR="004A1F3D" w:rsidRPr="004A1F3D">
        <w:rPr>
          <w:rFonts w:ascii="Palatino Linotype" w:hAnsi="Palatino Linotype"/>
          <w:sz w:val="24"/>
          <w:szCs w:val="24"/>
        </w:rPr>
        <w:t>)(</w:t>
      </w:r>
      <w:proofErr w:type="gramEnd"/>
      <w:r w:rsidR="004A1F3D" w:rsidRPr="004A1F3D">
        <w:rPr>
          <w:rFonts w:ascii="Palatino Linotype" w:hAnsi="Palatino Linotype"/>
          <w:sz w:val="24"/>
          <w:szCs w:val="24"/>
        </w:rPr>
        <w:t>5.1</w:t>
      </w:r>
      <w:r w:rsidR="004A1F3D" w:rsidRPr="004A1F3D">
        <w:rPr>
          <w:rFonts w:ascii="Palatino Linotype" w:hAnsi="Palatino Linotype"/>
          <w:i/>
          <w:sz w:val="24"/>
          <w:szCs w:val="24"/>
        </w:rPr>
        <w:t>y</w:t>
      </w:r>
      <w:r w:rsidR="004A1F3D" w:rsidRPr="004A1F3D">
        <w:rPr>
          <w:rFonts w:ascii="Palatino Linotype" w:hAnsi="Palatino Linotype"/>
          <w:sz w:val="24"/>
          <w:szCs w:val="24"/>
        </w:rPr>
        <w:t>), in simplified form, is ____.</w:t>
      </w:r>
    </w:p>
    <w:p w:rsidR="004A1F3D" w:rsidRPr="004A1F3D" w:rsidRDefault="00DE00BF" w:rsidP="004A1F3D">
      <w:pPr>
        <w:spacing w:after="60"/>
        <w:ind w:left="504" w:hanging="504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4298949</wp:posOffset>
                </wp:positionH>
                <wp:positionV relativeFrom="paragraph">
                  <wp:posOffset>42646</wp:posOffset>
                </wp:positionV>
                <wp:extent cx="76680" cy="103680"/>
                <wp:effectExtent l="38100" t="38100" r="19050" b="29845"/>
                <wp:wrapNone/>
                <wp:docPr id="199" name="Ink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66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898B8" id="Ink 199" o:spid="_x0000_s1026" type="#_x0000_t75" style="position:absolute;margin-left:338.15pt;margin-top:3pt;width:6.85pt;height:8.9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">
                <v:imagedata r:id="rId37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4288149</wp:posOffset>
                </wp:positionH>
                <wp:positionV relativeFrom="paragraph">
                  <wp:posOffset>34006</wp:posOffset>
                </wp:positionV>
                <wp:extent cx="91800" cy="109440"/>
                <wp:effectExtent l="38100" t="38100" r="22860" b="24130"/>
                <wp:wrapNone/>
                <wp:docPr id="198" name="Ink 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18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BDADDB" id="Ink 198" o:spid="_x0000_s1026" type="#_x0000_t75" style="position:absolute;margin-left:337.3pt;margin-top:2.35pt;width:8pt;height:9.3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">
                <v:imagedata r:id="rId37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4107789</wp:posOffset>
                </wp:positionH>
                <wp:positionV relativeFrom="paragraph">
                  <wp:posOffset>5566</wp:posOffset>
                </wp:positionV>
                <wp:extent cx="116280" cy="139320"/>
                <wp:effectExtent l="38100" t="38100" r="17145" b="13335"/>
                <wp:wrapNone/>
                <wp:docPr id="197" name="Ink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62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71442" id="Ink 197" o:spid="_x0000_s1026" type="#_x0000_t75" style="position:absolute;margin-left:323.1pt;margin-top:.1pt;width:9.9pt;height:11.7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">
                <v:imagedata r:id="rId37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4014549</wp:posOffset>
                </wp:positionH>
                <wp:positionV relativeFrom="paragraph">
                  <wp:posOffset>134446</wp:posOffset>
                </wp:positionV>
                <wp:extent cx="11160" cy="6120"/>
                <wp:effectExtent l="38100" t="38100" r="27305" b="13335"/>
                <wp:wrapNone/>
                <wp:docPr id="196" name="Ink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C0F8C" id="Ink 196" o:spid="_x0000_s1026" type="#_x0000_t75" style="position:absolute;margin-left:315.7pt;margin-top:10.2pt;width:1.7pt;height:1.3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">
                <v:imagedata r:id="rId37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3910149</wp:posOffset>
                </wp:positionH>
                <wp:positionV relativeFrom="paragraph">
                  <wp:posOffset>13846</wp:posOffset>
                </wp:positionV>
                <wp:extent cx="53280" cy="112320"/>
                <wp:effectExtent l="38100" t="38100" r="23495" b="21590"/>
                <wp:wrapNone/>
                <wp:docPr id="195" name="Ink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328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0F650" id="Ink 195" o:spid="_x0000_s1026" type="#_x0000_t75" style="position:absolute;margin-left:307.55pt;margin-top:.75pt;width:5pt;height:9.6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">
                <v:imagedata r:id="rId379" o:title=""/>
                <v:path arrowok="t"/>
                <o:lock v:ext="edit" rotation="t" aspectratio="f"/>
              </v:shape>
            </w:pict>
          </mc:Fallback>
        </mc:AlternateContent>
      </w:r>
      <w:r w:rsidR="004A1F3D" w:rsidRPr="004A1F3D">
        <w:rPr>
          <w:rFonts w:ascii="Palatino Linotype" w:hAnsi="Palatino Linotype"/>
          <w:sz w:val="24"/>
          <w:szCs w:val="24"/>
        </w:rPr>
        <w:t> </w:t>
      </w:r>
      <w:r w:rsidR="004A1F3D" w:rsidRPr="004A1F3D">
        <w:rPr>
          <w:rFonts w:ascii="Palatino Linotype" w:hAnsi="Palatino Linotype"/>
          <w:sz w:val="24"/>
          <w:szCs w:val="24"/>
        </w:rPr>
        <w:t>b) The quotient 10</w:t>
      </w:r>
      <w:r w:rsidR="004A1F3D" w:rsidRPr="004A1F3D">
        <w:rPr>
          <w:rFonts w:ascii="Palatino Linotype" w:hAnsi="Palatino Linotype"/>
          <w:i/>
          <w:sz w:val="24"/>
          <w:szCs w:val="24"/>
        </w:rPr>
        <w:t>x</w:t>
      </w:r>
      <w:r w:rsidR="004A1F3D" w:rsidRPr="004A1F3D">
        <w:rPr>
          <w:rFonts w:ascii="Palatino Linotype" w:hAnsi="Palatino Linotype"/>
          <w:sz w:val="24"/>
          <w:szCs w:val="24"/>
          <w:vertAlign w:val="superscript"/>
        </w:rPr>
        <w:t>2</w:t>
      </w:r>
      <w:r w:rsidR="004A1F3D" w:rsidRPr="004A1F3D">
        <w:rPr>
          <w:rFonts w:ascii="Palatino Linotype" w:hAnsi="Palatino Linotype"/>
          <w:i/>
          <w:sz w:val="24"/>
          <w:szCs w:val="24"/>
        </w:rPr>
        <w:t xml:space="preserve"> </w:t>
      </w:r>
      <w:r w:rsidR="004A1F3D" w:rsidRPr="004A1F3D">
        <w:rPr>
          <w:rFonts w:ascii="Palatino Linotype" w:hAnsi="Palatino Linotype"/>
          <w:sz w:val="24"/>
          <w:szCs w:val="24"/>
        </w:rPr>
        <w:t>÷ 4</w:t>
      </w:r>
      <w:r w:rsidR="004A1F3D" w:rsidRPr="004A1F3D">
        <w:rPr>
          <w:rFonts w:ascii="Palatino Linotype" w:hAnsi="Palatino Linotype"/>
          <w:i/>
          <w:sz w:val="24"/>
          <w:szCs w:val="24"/>
        </w:rPr>
        <w:t>x</w:t>
      </w:r>
      <w:r w:rsidR="004A1F3D" w:rsidRPr="004A1F3D">
        <w:rPr>
          <w:rFonts w:ascii="Palatino Linotype" w:hAnsi="Palatino Linotype"/>
          <w:sz w:val="24"/>
          <w:szCs w:val="24"/>
        </w:rPr>
        <w:t>, in simplified decimal form, is ____.</w:t>
      </w:r>
    </w:p>
    <w:p w:rsidR="004A1F3D" w:rsidRPr="004A1F3D" w:rsidRDefault="00DE00BF" w:rsidP="004A1F3D">
      <w:pPr>
        <w:ind w:left="504" w:hanging="504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5711589</wp:posOffset>
                </wp:positionH>
                <wp:positionV relativeFrom="paragraph">
                  <wp:posOffset>97521</wp:posOffset>
                </wp:positionV>
                <wp:extent cx="83160" cy="137880"/>
                <wp:effectExtent l="38100" t="38100" r="12700" b="14605"/>
                <wp:wrapNone/>
                <wp:docPr id="208" name="Ink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1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F6563" id="Ink 208" o:spid="_x0000_s1026" type="#_x0000_t75" style="position:absolute;margin-left:449.4pt;margin-top:7.35pt;width:7.35pt;height:11.6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">
                <v:imagedata r:id="rId38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5696469</wp:posOffset>
                </wp:positionH>
                <wp:positionV relativeFrom="paragraph">
                  <wp:posOffset>86001</wp:posOffset>
                </wp:positionV>
                <wp:extent cx="119880" cy="106560"/>
                <wp:effectExtent l="38100" t="38100" r="13970" b="27305"/>
                <wp:wrapNone/>
                <wp:docPr id="207" name="Ink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98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A9934" id="Ink 207" o:spid="_x0000_s1026" type="#_x0000_t75" style="position:absolute;margin-left:448.2pt;margin-top:6.4pt;width:10.25pt;height:9.2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">
                <v:imagedata r:id="rId38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5528349</wp:posOffset>
                </wp:positionH>
                <wp:positionV relativeFrom="paragraph">
                  <wp:posOffset>46041</wp:posOffset>
                </wp:positionV>
                <wp:extent cx="133920" cy="151920"/>
                <wp:effectExtent l="38100" t="38100" r="0" b="19685"/>
                <wp:wrapNone/>
                <wp:docPr id="206" name="Ink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39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DF4E8" id="Ink 206" o:spid="_x0000_s1026" type="#_x0000_t75" style="position:absolute;margin-left:434.95pt;margin-top:3.3pt;width:11.35pt;height:12.7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">
                <v:imagedata r:id="rId38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5379309</wp:posOffset>
                </wp:positionH>
                <wp:positionV relativeFrom="paragraph">
                  <wp:posOffset>48921</wp:posOffset>
                </wp:positionV>
                <wp:extent cx="100440" cy="178200"/>
                <wp:effectExtent l="38100" t="38100" r="13970" b="12700"/>
                <wp:wrapNone/>
                <wp:docPr id="205" name="Ink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44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8B945" id="Ink 205" o:spid="_x0000_s1026" type="#_x0000_t75" style="position:absolute;margin-left:423.2pt;margin-top:3.5pt;width:8.65pt;height:14.8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">
                <v:imagedata r:id="rId38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5192469</wp:posOffset>
                </wp:positionH>
                <wp:positionV relativeFrom="paragraph">
                  <wp:posOffset>146121</wp:posOffset>
                </wp:positionV>
                <wp:extent cx="100080" cy="11880"/>
                <wp:effectExtent l="38100" t="38100" r="14605" b="26670"/>
                <wp:wrapNone/>
                <wp:docPr id="204" name="Ink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0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684B3" id="Ink 204" o:spid="_x0000_s1026" type="#_x0000_t75" style="position:absolute;margin-left:408.5pt;margin-top:11.1pt;width:8.65pt;height:1.7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">
                <v:imagedata r:id="rId38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5055309</wp:posOffset>
                </wp:positionH>
                <wp:positionV relativeFrom="paragraph">
                  <wp:posOffset>11121</wp:posOffset>
                </wp:positionV>
                <wp:extent cx="78840" cy="83880"/>
                <wp:effectExtent l="38100" t="19050" r="16510" b="30480"/>
                <wp:wrapNone/>
                <wp:docPr id="203" name="Ink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88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FE9B2" id="Ink 203" o:spid="_x0000_s1026" type="#_x0000_t75" style="position:absolute;margin-left:397.7pt;margin-top:.55pt;width:6.95pt;height:7.3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">
                <v:imagedata r:id="rId39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4899069</wp:posOffset>
                </wp:positionH>
                <wp:positionV relativeFrom="paragraph">
                  <wp:posOffset>106161</wp:posOffset>
                </wp:positionV>
                <wp:extent cx="93600" cy="100800"/>
                <wp:effectExtent l="38100" t="38100" r="20955" b="13970"/>
                <wp:wrapNone/>
                <wp:docPr id="202" name="Ink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6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3C065" id="Ink 202" o:spid="_x0000_s1026" type="#_x0000_t75" style="position:absolute;margin-left:385.4pt;margin-top:8pt;width:8.1pt;height:8.7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">
                <v:imagedata r:id="rId39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4899069</wp:posOffset>
                </wp:positionH>
                <wp:positionV relativeFrom="paragraph">
                  <wp:posOffset>100401</wp:posOffset>
                </wp:positionV>
                <wp:extent cx="95760" cy="100800"/>
                <wp:effectExtent l="38100" t="38100" r="19050" b="13970"/>
                <wp:wrapNone/>
                <wp:docPr id="201" name="Ink 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57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99165" id="Ink 201" o:spid="_x0000_s1026" type="#_x0000_t75" style="position:absolute;margin-left:385.4pt;margin-top:7.55pt;width:8.35pt;height:8.7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">
                <v:imagedata r:id="rId39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4733109</wp:posOffset>
                </wp:positionH>
                <wp:positionV relativeFrom="paragraph">
                  <wp:posOffset>66201</wp:posOffset>
                </wp:positionV>
                <wp:extent cx="107640" cy="140760"/>
                <wp:effectExtent l="38100" t="38100" r="26035" b="12065"/>
                <wp:wrapNone/>
                <wp:docPr id="200" name="Ink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76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64D26" id="Ink 200" o:spid="_x0000_s1026" type="#_x0000_t75" style="position:absolute;margin-left:372.35pt;margin-top:4.85pt;width:9.25pt;height:11.8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">
                <v:imagedata r:id="rId397" o:title=""/>
                <v:path arrowok="t"/>
                <o:lock v:ext="edit" rotation="t" aspectratio="f"/>
              </v:shape>
            </w:pict>
          </mc:Fallback>
        </mc:AlternateContent>
      </w:r>
      <w:r w:rsidR="004A1F3D" w:rsidRPr="004A1F3D">
        <w:rPr>
          <w:rFonts w:ascii="Palatino Linotype" w:hAnsi="Palatino Linotype"/>
          <w:sz w:val="24"/>
          <w:szCs w:val="24"/>
        </w:rPr>
        <w:t> </w:t>
      </w:r>
      <w:r w:rsidR="004A1F3D" w:rsidRPr="004A1F3D">
        <w:rPr>
          <w:rFonts w:ascii="Palatino Linotype" w:hAnsi="Palatino Linotype"/>
          <w:sz w:val="24"/>
          <w:szCs w:val="24"/>
        </w:rPr>
        <w:t xml:space="preserve">c) Multiplying the polynomial </w:t>
      </w:r>
      <w:r w:rsidR="004A1F3D" w:rsidRPr="004A1F3D">
        <w:rPr>
          <w:rFonts w:ascii="Palatino Linotype" w:hAnsi="Palatino Linotype"/>
          <w:position w:val="-24"/>
          <w:sz w:val="24"/>
          <w:szCs w:val="24"/>
        </w:rPr>
        <w:object w:dxaOrig="240" w:dyaOrig="639">
          <v:shape id="_x0000_i1025" type="#_x0000_t75" style="width:11.45pt;height:31.65pt" o:ole="">
            <v:imagedata r:id="rId398" o:title=""/>
          </v:shape>
          <o:OLEObject Type="Embed" ProgID="Equation.DSMT4" ShapeID="_x0000_i1025" DrawAspect="Content" ObjectID="_1506943100" r:id="rId399"/>
        </w:object>
      </w:r>
      <w:r w:rsidR="004A1F3D" w:rsidRPr="004A1F3D">
        <w:rPr>
          <w:rFonts w:ascii="Palatino Linotype" w:hAnsi="Palatino Linotype"/>
          <w:i/>
          <w:sz w:val="24"/>
          <w:szCs w:val="24"/>
        </w:rPr>
        <w:t xml:space="preserve">x </w:t>
      </w:r>
      <w:r w:rsidR="004A1F3D" w:rsidRPr="004A1F3D">
        <w:rPr>
          <w:rFonts w:ascii="Palatino Linotype" w:hAnsi="Palatino Linotype"/>
          <w:sz w:val="24"/>
          <w:szCs w:val="24"/>
        </w:rPr>
        <w:t>– 6 by 5</w:t>
      </w:r>
      <w:r w:rsidR="004A1F3D" w:rsidRPr="004A1F3D">
        <w:rPr>
          <w:rFonts w:ascii="Palatino Linotype" w:hAnsi="Palatino Linotype"/>
          <w:i/>
          <w:sz w:val="24"/>
          <w:szCs w:val="24"/>
        </w:rPr>
        <w:t>x</w:t>
      </w:r>
      <w:r w:rsidR="004A1F3D" w:rsidRPr="004A1F3D">
        <w:rPr>
          <w:rFonts w:ascii="Palatino Linotype" w:hAnsi="Palatino Linotype"/>
          <w:sz w:val="24"/>
          <w:szCs w:val="24"/>
        </w:rPr>
        <w:t xml:space="preserve"> produces the expression ____.</w:t>
      </w:r>
    </w:p>
    <w:p w:rsidR="00114EE6" w:rsidRPr="004A1F3D" w:rsidRDefault="00114EE6" w:rsidP="00114EE6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lastRenderedPageBreak/>
        <w:t>5. Use the distributive property to expand each expression.</w:t>
      </w:r>
      <w:r w:rsidR="00431C6A">
        <w:rPr>
          <w:rFonts w:ascii="Palatino Linotype" w:hAnsi="Palatino Linotype"/>
          <w:sz w:val="24"/>
          <w:szCs w:val="24"/>
        </w:rPr>
        <w:t xml:space="preserve"> </w:t>
      </w:r>
      <w:r w:rsidR="00431C6A" w:rsidRPr="00431C6A">
        <w:rPr>
          <w:rFonts w:ascii="Palatino Linotype" w:hAnsi="Palatino Linotype"/>
          <w:i/>
          <w:sz w:val="24"/>
          <w:szCs w:val="24"/>
        </w:rPr>
        <w:t>(2 marks)</w:t>
      </w:r>
    </w:p>
    <w:p w:rsidR="00114EE6" w:rsidRPr="004A1F3D" w:rsidRDefault="00DE00BF" w:rsidP="000A3A34">
      <w:pPr>
        <w:tabs>
          <w:tab w:val="left" w:pos="3762"/>
        </w:tabs>
        <w:spacing w:afterLines="80" w:after="192"/>
        <w:ind w:left="720" w:hanging="36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4073229</wp:posOffset>
                </wp:positionH>
                <wp:positionV relativeFrom="paragraph">
                  <wp:posOffset>182525</wp:posOffset>
                </wp:positionV>
                <wp:extent cx="67680" cy="100800"/>
                <wp:effectExtent l="38100" t="38100" r="27940" b="13970"/>
                <wp:wrapNone/>
                <wp:docPr id="225" name="Ink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76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FAA6E" id="Ink 225" o:spid="_x0000_s1026" type="#_x0000_t75" style="position:absolute;margin-left:320.4pt;margin-top:14pt;width:6.1pt;height:8.7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">
                <v:imagedata r:id="rId40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1200069</wp:posOffset>
                </wp:positionH>
                <wp:positionV relativeFrom="paragraph">
                  <wp:posOffset>240125</wp:posOffset>
                </wp:positionV>
                <wp:extent cx="93600" cy="86400"/>
                <wp:effectExtent l="38100" t="38100" r="20955" b="27940"/>
                <wp:wrapNone/>
                <wp:docPr id="214" name="Ink 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6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A7EEA" id="Ink 214" o:spid="_x0000_s1026" type="#_x0000_t75" style="position:absolute;margin-left:94.15pt;margin-top:18.55pt;width:8.1pt;height:7.5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">
                <v:imagedata r:id="rId403" o:title=""/>
                <v:path arrowok="t"/>
                <o:lock v:ext="edit" rotation="t" aspectratio="f"/>
              </v:shape>
            </w:pict>
          </mc:Fallback>
        </mc:AlternateContent>
      </w:r>
      <w:r w:rsidR="00114EE6" w:rsidRPr="004A1F3D">
        <w:rPr>
          <w:rFonts w:ascii="Palatino Linotype" w:hAnsi="Palatino Linotype"/>
          <w:sz w:val="24"/>
          <w:szCs w:val="24"/>
        </w:rPr>
        <w:t>a) (5</w:t>
      </w:r>
      <w:r w:rsidR="00114EE6" w:rsidRPr="004A1F3D">
        <w:rPr>
          <w:rFonts w:ascii="Palatino Linotype" w:hAnsi="Palatino Linotype"/>
          <w:i/>
          <w:sz w:val="24"/>
          <w:szCs w:val="24"/>
        </w:rPr>
        <w:t>m</w:t>
      </w:r>
      <w:proofErr w:type="gramStart"/>
      <w:r w:rsidR="00114EE6" w:rsidRPr="004A1F3D">
        <w:rPr>
          <w:rFonts w:ascii="Palatino Linotype" w:hAnsi="Palatino Linotype"/>
          <w:sz w:val="24"/>
          <w:szCs w:val="24"/>
        </w:rPr>
        <w:t>)(</w:t>
      </w:r>
      <w:proofErr w:type="gramEnd"/>
      <w:r w:rsidR="00114EE6" w:rsidRPr="004A1F3D">
        <w:rPr>
          <w:rFonts w:ascii="Palatino Linotype" w:hAnsi="Palatino Linotype"/>
          <w:sz w:val="24"/>
          <w:szCs w:val="24"/>
        </w:rPr>
        <w:t>2</w:t>
      </w:r>
      <w:r w:rsidR="00114EE6" w:rsidRPr="004A1F3D">
        <w:rPr>
          <w:rFonts w:ascii="Palatino Linotype" w:hAnsi="Palatino Linotype"/>
          <w:i/>
          <w:sz w:val="24"/>
          <w:szCs w:val="24"/>
        </w:rPr>
        <w:t>m</w:t>
      </w:r>
      <w:r w:rsidR="00114EE6" w:rsidRPr="004A1F3D">
        <w:rPr>
          <w:rFonts w:ascii="Palatino Linotype" w:hAnsi="Palatino Linotype"/>
          <w:sz w:val="24"/>
          <w:szCs w:val="24"/>
        </w:rPr>
        <w:t xml:space="preserve"> + 3)</w:t>
      </w:r>
      <w:r w:rsidR="00114EE6" w:rsidRPr="004A1F3D">
        <w:rPr>
          <w:rFonts w:ascii="Palatino Linotype" w:hAnsi="Palatino Linotype"/>
          <w:sz w:val="24"/>
          <w:szCs w:val="24"/>
        </w:rPr>
        <w:tab/>
      </w:r>
      <w:r w:rsidR="00114EE6" w:rsidRPr="004A1F3D">
        <w:rPr>
          <w:rFonts w:ascii="Palatino Linotype" w:hAnsi="Palatino Linotype"/>
          <w:sz w:val="24"/>
          <w:szCs w:val="24"/>
        </w:rPr>
        <w:tab/>
        <w:t>b) (–</w:t>
      </w:r>
      <w:r w:rsidR="00114EE6" w:rsidRPr="004A1F3D">
        <w:rPr>
          <w:rFonts w:ascii="Palatino Linotype" w:hAnsi="Palatino Linotype"/>
          <w:i/>
          <w:sz w:val="24"/>
          <w:szCs w:val="24"/>
        </w:rPr>
        <w:t>n</w:t>
      </w:r>
      <w:r w:rsidR="00114EE6" w:rsidRPr="004A1F3D">
        <w:rPr>
          <w:rFonts w:ascii="Palatino Linotype" w:hAnsi="Palatino Linotype"/>
          <w:sz w:val="24"/>
          <w:szCs w:val="24"/>
        </w:rPr>
        <w:t>)(</w:t>
      </w:r>
      <w:r w:rsidR="00114EE6" w:rsidRPr="004A1F3D">
        <w:rPr>
          <w:rFonts w:ascii="Palatino Linotype" w:hAnsi="Palatino Linotype"/>
          <w:i/>
          <w:sz w:val="24"/>
          <w:szCs w:val="24"/>
        </w:rPr>
        <w:t>n</w:t>
      </w:r>
      <w:r w:rsidR="00114EE6" w:rsidRPr="004A1F3D">
        <w:rPr>
          <w:rFonts w:ascii="Palatino Linotype" w:hAnsi="Palatino Linotype"/>
          <w:sz w:val="24"/>
          <w:szCs w:val="24"/>
        </w:rPr>
        <w:t xml:space="preserve"> + 1)</w:t>
      </w:r>
    </w:p>
    <w:p w:rsidR="00114EE6" w:rsidRPr="004A1F3D" w:rsidRDefault="00DE00BF" w:rsidP="00114EE6">
      <w:pPr>
        <w:ind w:left="360" w:hanging="36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3538269</wp:posOffset>
                </wp:positionH>
                <wp:positionV relativeFrom="paragraph">
                  <wp:posOffset>-235495</wp:posOffset>
                </wp:positionV>
                <wp:extent cx="1199520" cy="496440"/>
                <wp:effectExtent l="38100" t="38100" r="19685" b="18415"/>
                <wp:wrapNone/>
                <wp:docPr id="228" name="Ink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99520" cy="49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C5778" id="Ink 228" o:spid="_x0000_s1026" type="#_x0000_t75" style="position:absolute;margin-left:278.25pt;margin-top:-18.9pt;width:95.2pt;height:39.9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">
                <v:imagedata r:id="rId40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4423149</wp:posOffset>
                </wp:positionH>
                <wp:positionV relativeFrom="paragraph">
                  <wp:posOffset>-39295</wp:posOffset>
                </wp:positionV>
                <wp:extent cx="165240" cy="138240"/>
                <wp:effectExtent l="38100" t="38100" r="25400" b="14605"/>
                <wp:wrapNone/>
                <wp:docPr id="227" name="Ink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524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74721" id="Ink 227" o:spid="_x0000_s1026" type="#_x0000_t75" style="position:absolute;margin-left:347.95pt;margin-top:-3.45pt;width:13.75pt;height:11.6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">
                <v:imagedata r:id="rId40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4205709</wp:posOffset>
                </wp:positionH>
                <wp:positionV relativeFrom="paragraph">
                  <wp:posOffset>24065</wp:posOffset>
                </wp:positionV>
                <wp:extent cx="109080" cy="11880"/>
                <wp:effectExtent l="38100" t="38100" r="24765" b="26670"/>
                <wp:wrapNone/>
                <wp:docPr id="226" name="Ink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90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4184A" id="Ink 226" o:spid="_x0000_s1026" type="#_x0000_t75" style="position:absolute;margin-left:330.8pt;margin-top:1.5pt;width:9.4pt;height:1.7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">
                <v:imagedata r:id="rId40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3851469</wp:posOffset>
                </wp:positionH>
                <wp:positionV relativeFrom="paragraph">
                  <wp:posOffset>-36055</wp:posOffset>
                </wp:positionV>
                <wp:extent cx="129240" cy="140760"/>
                <wp:effectExtent l="38100" t="38100" r="23495" b="12065"/>
                <wp:wrapNone/>
                <wp:docPr id="224" name="Ink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92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5F6EA" id="Ink 224" o:spid="_x0000_s1026" type="#_x0000_t75" style="position:absolute;margin-left:302.9pt;margin-top:-3.2pt;width:10.95pt;height:11.8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">
                <v:imagedata r:id="rId41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3629709</wp:posOffset>
                </wp:positionH>
                <wp:positionV relativeFrom="paragraph">
                  <wp:posOffset>58625</wp:posOffset>
                </wp:positionV>
                <wp:extent cx="115560" cy="14760"/>
                <wp:effectExtent l="38100" t="38100" r="18415" b="23495"/>
                <wp:wrapNone/>
                <wp:docPr id="223" name="Ink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55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84017E" id="Ink 223" o:spid="_x0000_s1026" type="#_x0000_t75" style="position:absolute;margin-left:285.45pt;margin-top:4.25pt;width:9.9pt;height:1.9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">
                <v:imagedata r:id="rId41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3216789</wp:posOffset>
                </wp:positionH>
                <wp:positionV relativeFrom="paragraph">
                  <wp:posOffset>78785</wp:posOffset>
                </wp:positionV>
                <wp:extent cx="143640" cy="6480"/>
                <wp:effectExtent l="38100" t="38100" r="27940" b="12700"/>
                <wp:wrapNone/>
                <wp:docPr id="222" name="Ink 2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36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619A4" id="Ink 222" o:spid="_x0000_s1026" type="#_x0000_t75" style="position:absolute;margin-left:252.95pt;margin-top:5.85pt;width:12.05pt;height:1.2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">
                <v:imagedata r:id="rId41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3208149</wp:posOffset>
                </wp:positionH>
                <wp:positionV relativeFrom="paragraph">
                  <wp:posOffset>26945</wp:posOffset>
                </wp:positionV>
                <wp:extent cx="169920" cy="3240"/>
                <wp:effectExtent l="38100" t="38100" r="20955" b="15875"/>
                <wp:wrapNone/>
                <wp:docPr id="221" name="Ink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99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38CA1" id="Ink 221" o:spid="_x0000_s1026" type="#_x0000_t75" style="position:absolute;margin-left:252.25pt;margin-top:1.75pt;width:14.15pt;height:1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">
                <v:imagedata r:id="rId41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548109</wp:posOffset>
                </wp:positionH>
                <wp:positionV relativeFrom="paragraph">
                  <wp:posOffset>-147655</wp:posOffset>
                </wp:positionV>
                <wp:extent cx="1779840" cy="434160"/>
                <wp:effectExtent l="38100" t="38100" r="11430" b="23495"/>
                <wp:wrapNone/>
                <wp:docPr id="220" name="Ink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79840" cy="43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5C87D" id="Ink 220" o:spid="_x0000_s1026" type="#_x0000_t75" style="position:absolute;margin-left:42.8pt;margin-top:-12pt;width:140.95pt;height:34.9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">
                <v:imagedata r:id="rId41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1975869</wp:posOffset>
                </wp:positionH>
                <wp:positionV relativeFrom="paragraph">
                  <wp:posOffset>-30295</wp:posOffset>
                </wp:positionV>
                <wp:extent cx="230760" cy="137880"/>
                <wp:effectExtent l="38100" t="38100" r="17145" b="14605"/>
                <wp:wrapNone/>
                <wp:docPr id="219" name="Ink 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307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E1353" id="Ink 219" o:spid="_x0000_s1026" type="#_x0000_t75" style="position:absolute;margin-left:155.25pt;margin-top:-2.75pt;width:18.9pt;height:11.6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">
                <v:imagedata r:id="rId42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1782549</wp:posOffset>
                </wp:positionH>
                <wp:positionV relativeFrom="paragraph">
                  <wp:posOffset>-76015</wp:posOffset>
                </wp:positionV>
                <wp:extent cx="147960" cy="184320"/>
                <wp:effectExtent l="38100" t="38100" r="4445" b="25400"/>
                <wp:wrapNone/>
                <wp:docPr id="218" name="Ink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796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3B212" id="Ink 218" o:spid="_x0000_s1026" type="#_x0000_t75" style="position:absolute;margin-left:140pt;margin-top:-6.35pt;width:12.4pt;height:15.2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">
                <v:imagedata r:id="rId42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1713069</wp:posOffset>
                </wp:positionH>
                <wp:positionV relativeFrom="paragraph">
                  <wp:posOffset>-81775</wp:posOffset>
                </wp:positionV>
                <wp:extent cx="3240" cy="180720"/>
                <wp:effectExtent l="38100" t="38100" r="15875" b="29210"/>
                <wp:wrapNone/>
                <wp:docPr id="217" name="Ink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24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9A24C" id="Ink 217" o:spid="_x0000_s1026" type="#_x0000_t75" style="position:absolute;margin-left:134.55pt;margin-top:-6.8pt;width:1pt;height:1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">
                <v:imagedata r:id="rId42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1493469</wp:posOffset>
                </wp:positionH>
                <wp:positionV relativeFrom="paragraph">
                  <wp:posOffset>-50455</wp:posOffset>
                </wp:positionV>
                <wp:extent cx="17640" cy="143640"/>
                <wp:effectExtent l="38100" t="38100" r="20955" b="27940"/>
                <wp:wrapNone/>
                <wp:docPr id="216" name="Ink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6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58492" id="Ink 216" o:spid="_x0000_s1026" type="#_x0000_t75" style="position:absolute;margin-left:117.2pt;margin-top:-4.3pt;width:2.2pt;height:12.0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">
                <v:imagedata r:id="rId42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1436949</wp:posOffset>
                </wp:positionH>
                <wp:positionV relativeFrom="paragraph">
                  <wp:posOffset>21185</wp:posOffset>
                </wp:positionV>
                <wp:extent cx="128520" cy="6120"/>
                <wp:effectExtent l="38100" t="38100" r="24130" b="13335"/>
                <wp:wrapNone/>
                <wp:docPr id="215" name="Ink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85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9F996" id="Ink 215" o:spid="_x0000_s1026" type="#_x0000_t75" style="position:absolute;margin-left:112.8pt;margin-top:1.25pt;width:10.85pt;height:1.3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">
                <v:imagedata r:id="rId42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934749</wp:posOffset>
                </wp:positionH>
                <wp:positionV relativeFrom="paragraph">
                  <wp:posOffset>32705</wp:posOffset>
                </wp:positionV>
                <wp:extent cx="246240" cy="120960"/>
                <wp:effectExtent l="38100" t="38100" r="20955" b="12700"/>
                <wp:wrapNone/>
                <wp:docPr id="213" name="Ink 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462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56E19" id="Ink 213" o:spid="_x0000_s1026" type="#_x0000_t75" style="position:absolute;margin-left:73.25pt;margin-top:2.25pt;width:20.2pt;height:10.2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">
                <v:imagedata r:id="rId43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712629</wp:posOffset>
                </wp:positionH>
                <wp:positionV relativeFrom="paragraph">
                  <wp:posOffset>-15895</wp:posOffset>
                </wp:positionV>
                <wp:extent cx="166320" cy="175680"/>
                <wp:effectExtent l="38100" t="38100" r="5715" b="15240"/>
                <wp:wrapNone/>
                <wp:docPr id="212" name="Ink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632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49EB6" id="Ink 212" o:spid="_x0000_s1026" type="#_x0000_t75" style="position:absolute;margin-left:55.75pt;margin-top:-1.6pt;width:13.9pt;height:14.6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">
                <v:imagedata r:id="rId43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652509</wp:posOffset>
                </wp:positionH>
                <wp:positionV relativeFrom="paragraph">
                  <wp:posOffset>-27415</wp:posOffset>
                </wp:positionV>
                <wp:extent cx="11520" cy="175320"/>
                <wp:effectExtent l="38100" t="38100" r="26670" b="15240"/>
                <wp:wrapNone/>
                <wp:docPr id="211" name="Ink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52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295CD2" id="Ink 211" o:spid="_x0000_s1026" type="#_x0000_t75" style="position:absolute;margin-left:51.05pt;margin-top:-2.5pt;width:1.65pt;height:14.5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">
                <v:imagedata r:id="rId43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287109</wp:posOffset>
                </wp:positionH>
                <wp:positionV relativeFrom="paragraph">
                  <wp:posOffset>98585</wp:posOffset>
                </wp:positionV>
                <wp:extent cx="104760" cy="9000"/>
                <wp:effectExtent l="38100" t="19050" r="29210" b="29210"/>
                <wp:wrapNone/>
                <wp:docPr id="210" name="Ink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7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EEDCC" id="Ink 210" o:spid="_x0000_s1026" type="#_x0000_t75" style="position:absolute;margin-left:22.25pt;margin-top:7.4pt;width:9.05pt;height:1.4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">
                <v:imagedata r:id="rId43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278469</wp:posOffset>
                </wp:positionH>
                <wp:positionV relativeFrom="paragraph">
                  <wp:posOffset>49985</wp:posOffset>
                </wp:positionV>
                <wp:extent cx="109080" cy="360"/>
                <wp:effectExtent l="38100" t="38100" r="24765" b="19050"/>
                <wp:wrapNone/>
                <wp:docPr id="209" name="Ink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90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D9E1C" id="Ink 209" o:spid="_x0000_s1026" type="#_x0000_t75" style="position:absolute;margin-left:21.6pt;margin-top:3.6pt;width:9.4pt;height:.8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">
                <v:imagedata r:id="rId439" o:title=""/>
                <v:path arrowok="t"/>
                <o:lock v:ext="edit" rotation="t" aspectratio="f"/>
              </v:shape>
            </w:pict>
          </mc:Fallback>
        </mc:AlternateContent>
      </w:r>
    </w:p>
    <w:p w:rsidR="00114EE6" w:rsidRPr="004A1F3D" w:rsidRDefault="00114EE6" w:rsidP="00114EE6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>6. Multiply.</w:t>
      </w:r>
      <w:r w:rsidR="00431C6A">
        <w:rPr>
          <w:rFonts w:ascii="Palatino Linotype" w:hAnsi="Palatino Linotype"/>
          <w:sz w:val="24"/>
          <w:szCs w:val="24"/>
        </w:rPr>
        <w:t xml:space="preserve"> </w:t>
      </w:r>
      <w:r w:rsidR="00431C6A">
        <w:rPr>
          <w:rFonts w:ascii="Palatino Linotype" w:hAnsi="Palatino Linotype"/>
          <w:i/>
          <w:sz w:val="24"/>
          <w:szCs w:val="24"/>
        </w:rPr>
        <w:t>(4</w:t>
      </w:r>
      <w:r w:rsidR="00431C6A" w:rsidRPr="00431C6A">
        <w:rPr>
          <w:rFonts w:ascii="Palatino Linotype" w:hAnsi="Palatino Linotype"/>
          <w:i/>
          <w:sz w:val="24"/>
          <w:szCs w:val="24"/>
        </w:rPr>
        <w:t xml:space="preserve"> marks)</w:t>
      </w:r>
    </w:p>
    <w:p w:rsidR="00114EE6" w:rsidRPr="004A1F3D" w:rsidRDefault="00DE00BF" w:rsidP="000A3A34">
      <w:pPr>
        <w:tabs>
          <w:tab w:val="left" w:pos="3762"/>
        </w:tabs>
        <w:spacing w:afterLines="80" w:after="192"/>
        <w:ind w:left="720" w:hanging="36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4261509</wp:posOffset>
                </wp:positionH>
                <wp:positionV relativeFrom="paragraph">
                  <wp:posOffset>8311</wp:posOffset>
                </wp:positionV>
                <wp:extent cx="1752120" cy="492840"/>
                <wp:effectExtent l="38100" t="38100" r="19685" b="21590"/>
                <wp:wrapNone/>
                <wp:docPr id="253" name="Ink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52120" cy="49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F3D0F" id="Ink 253" o:spid="_x0000_s1026" type="#_x0000_t75" style="position:absolute;margin-left:335.2pt;margin-top:.3pt;width:138.7pt;height:39.5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">
                <v:imagedata r:id="rId44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5757309</wp:posOffset>
                </wp:positionH>
                <wp:positionV relativeFrom="paragraph">
                  <wp:posOffset>240871</wp:posOffset>
                </wp:positionV>
                <wp:extent cx="87480" cy="86400"/>
                <wp:effectExtent l="38100" t="38100" r="27305" b="27940"/>
                <wp:wrapNone/>
                <wp:docPr id="252" name="Ink 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74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20426" id="Ink 252" o:spid="_x0000_s1026" type="#_x0000_t75" style="position:absolute;margin-left:453pt;margin-top:18.6pt;width:7.7pt;height:7.5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">
                <v:imagedata r:id="rId44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5776749</wp:posOffset>
                </wp:positionH>
                <wp:positionV relativeFrom="paragraph">
                  <wp:posOffset>218191</wp:posOffset>
                </wp:positionV>
                <wp:extent cx="119880" cy="111960"/>
                <wp:effectExtent l="38100" t="38100" r="13970" b="21590"/>
                <wp:wrapNone/>
                <wp:docPr id="251" name="Ink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98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818BB" id="Ink 251" o:spid="_x0000_s1026" type="#_x0000_t75" style="position:absolute;margin-left:454.5pt;margin-top:16.85pt;width:10.25pt;height:9.5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">
                <v:imagedata r:id="rId44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5587749</wp:posOffset>
                </wp:positionH>
                <wp:positionV relativeFrom="paragraph">
                  <wp:posOffset>168511</wp:posOffset>
                </wp:positionV>
                <wp:extent cx="111240" cy="167400"/>
                <wp:effectExtent l="38100" t="38100" r="22225" b="23495"/>
                <wp:wrapNone/>
                <wp:docPr id="250" name="Ink 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24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AFC340" id="Ink 250" o:spid="_x0000_s1026" type="#_x0000_t75" style="position:absolute;margin-left:439.65pt;margin-top:12.9pt;width:9.5pt;height:13.9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">
                <v:imagedata r:id="rId44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5513949</wp:posOffset>
                </wp:positionH>
                <wp:positionV relativeFrom="paragraph">
                  <wp:posOffset>163471</wp:posOffset>
                </wp:positionV>
                <wp:extent cx="19800" cy="166680"/>
                <wp:effectExtent l="38100" t="38100" r="18415" b="24130"/>
                <wp:wrapNone/>
                <wp:docPr id="249" name="Ink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8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48A526" id="Ink 249" o:spid="_x0000_s1026" type="#_x0000_t75" style="position:absolute;margin-left:433.8pt;margin-top:12.5pt;width:2.3pt;height:13.8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">
                <v:imagedata r:id="rId44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5357349</wp:posOffset>
                </wp:positionH>
                <wp:positionV relativeFrom="paragraph">
                  <wp:posOffset>212431</wp:posOffset>
                </wp:positionV>
                <wp:extent cx="360" cy="111960"/>
                <wp:effectExtent l="38100" t="38100" r="19050" b="21590"/>
                <wp:wrapNone/>
                <wp:docPr id="248" name="Ink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ED6AC" id="Ink 248" o:spid="_x0000_s1026" type="#_x0000_t75" style="position:absolute;margin-left:421.5pt;margin-top:16.4pt;width:.8pt;height:9.5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">
                <v:imagedata r:id="rId45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5257629</wp:posOffset>
                </wp:positionH>
                <wp:positionV relativeFrom="paragraph">
                  <wp:posOffset>277591</wp:posOffset>
                </wp:positionV>
                <wp:extent cx="165240" cy="3960"/>
                <wp:effectExtent l="38100" t="38100" r="25400" b="15240"/>
                <wp:wrapNone/>
                <wp:docPr id="247" name="Ink 2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52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84957" id="Ink 247" o:spid="_x0000_s1026" type="#_x0000_t75" style="position:absolute;margin-left:413.65pt;margin-top:21.5pt;width:13.75pt;height:1.0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">
                <v:imagedata r:id="rId45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5046669</wp:posOffset>
                </wp:positionH>
                <wp:positionV relativeFrom="paragraph">
                  <wp:posOffset>77431</wp:posOffset>
                </wp:positionV>
                <wp:extent cx="102600" cy="100800"/>
                <wp:effectExtent l="38100" t="38100" r="12065" b="13970"/>
                <wp:wrapNone/>
                <wp:docPr id="246" name="Ink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26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96DBE" id="Ink 246" o:spid="_x0000_s1026" type="#_x0000_t75" style="position:absolute;margin-left:397.05pt;margin-top:5.75pt;width:8.85pt;height:8.7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">
                <v:imagedata r:id="rId45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4811949</wp:posOffset>
                </wp:positionH>
                <wp:positionV relativeFrom="paragraph">
                  <wp:posOffset>200911</wp:posOffset>
                </wp:positionV>
                <wp:extent cx="146160" cy="111960"/>
                <wp:effectExtent l="38100" t="38100" r="25400" b="21590"/>
                <wp:wrapNone/>
                <wp:docPr id="245" name="Ink 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61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5AD45" id="Ink 245" o:spid="_x0000_s1026" type="#_x0000_t75" style="position:absolute;margin-left:378.55pt;margin-top:15.45pt;width:12.25pt;height:9.5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">
                <v:imagedata r:id="rId45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4801149</wp:posOffset>
                </wp:positionH>
                <wp:positionV relativeFrom="paragraph">
                  <wp:posOffset>172111</wp:posOffset>
                </wp:positionV>
                <wp:extent cx="165600" cy="132480"/>
                <wp:effectExtent l="38100" t="38100" r="25400" b="20320"/>
                <wp:wrapNone/>
                <wp:docPr id="244" name="Ink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56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9FD28" id="Ink 244" o:spid="_x0000_s1026" type="#_x0000_t75" style="position:absolute;margin-left:377.7pt;margin-top:13.2pt;width:13.85pt;height:11.2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">
                <v:imagedata r:id="rId45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4576149</wp:posOffset>
                </wp:positionH>
                <wp:positionV relativeFrom="paragraph">
                  <wp:posOffset>117751</wp:posOffset>
                </wp:positionV>
                <wp:extent cx="133920" cy="218160"/>
                <wp:effectExtent l="38100" t="38100" r="19050" b="10795"/>
                <wp:wrapNone/>
                <wp:docPr id="243" name="Ink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392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AAD9B0" id="Ink 243" o:spid="_x0000_s1026" type="#_x0000_t75" style="position:absolute;margin-left:5in;margin-top:8.9pt;width:11.35pt;height:17.9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">
                <v:imagedata r:id="rId46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4331709</wp:posOffset>
                </wp:positionH>
                <wp:positionV relativeFrom="paragraph">
                  <wp:posOffset>209551</wp:posOffset>
                </wp:positionV>
                <wp:extent cx="161280" cy="17640"/>
                <wp:effectExtent l="38100" t="38100" r="29845" b="20955"/>
                <wp:wrapNone/>
                <wp:docPr id="242" name="Ink 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12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8A98C" id="Ink 242" o:spid="_x0000_s1026" type="#_x0000_t75" style="position:absolute;margin-left:340.75pt;margin-top:16.1pt;width:13.5pt;height:2.2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">
                <v:imagedata r:id="rId46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3916629</wp:posOffset>
                </wp:positionH>
                <wp:positionV relativeFrom="paragraph">
                  <wp:posOffset>278311</wp:posOffset>
                </wp:positionV>
                <wp:extent cx="174240" cy="9360"/>
                <wp:effectExtent l="38100" t="19050" r="16510" b="29210"/>
                <wp:wrapNone/>
                <wp:docPr id="241" name="Ink 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4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E40A4" id="Ink 241" o:spid="_x0000_s1026" type="#_x0000_t75" style="position:absolute;margin-left:308.05pt;margin-top:21.5pt;width:14.45pt;height:1.5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">
                <v:imagedata r:id="rId46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3903669</wp:posOffset>
                </wp:positionH>
                <wp:positionV relativeFrom="paragraph">
                  <wp:posOffset>212431</wp:posOffset>
                </wp:positionV>
                <wp:extent cx="174240" cy="9000"/>
                <wp:effectExtent l="38100" t="38100" r="16510" b="29210"/>
                <wp:wrapNone/>
                <wp:docPr id="240" name="Ink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42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77DBB" id="Ink 240" o:spid="_x0000_s1026" type="#_x0000_t75" style="position:absolute;margin-left:307.05pt;margin-top:16.4pt;width:14.45pt;height:1.4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">
                <v:imagedata r:id="rId46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1428309</wp:posOffset>
                </wp:positionH>
                <wp:positionV relativeFrom="paragraph">
                  <wp:posOffset>221071</wp:posOffset>
                </wp:positionV>
                <wp:extent cx="79200" cy="83520"/>
                <wp:effectExtent l="38100" t="38100" r="16510" b="12065"/>
                <wp:wrapNone/>
                <wp:docPr id="234" name="Ink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2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A3A8D" id="Ink 234" o:spid="_x0000_s1026" type="#_x0000_t75" style="position:absolute;margin-left:112.1pt;margin-top:17.05pt;width:7.05pt;height:7.3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">
                <v:imagedata r:id="rId469" o:title=""/>
                <v:path arrowok="t"/>
                <o:lock v:ext="edit" rotation="t" aspectratio="f"/>
              </v:shape>
            </w:pict>
          </mc:Fallback>
        </mc:AlternateContent>
      </w:r>
      <w:r w:rsidR="00114EE6" w:rsidRPr="004A1F3D">
        <w:rPr>
          <w:rFonts w:ascii="Palatino Linotype" w:hAnsi="Palatino Linotype"/>
          <w:sz w:val="24"/>
          <w:szCs w:val="24"/>
        </w:rPr>
        <w:t>a) (4</w:t>
      </w:r>
      <w:r w:rsidR="00114EE6" w:rsidRPr="004A1F3D">
        <w:rPr>
          <w:rFonts w:ascii="Palatino Linotype" w:hAnsi="Palatino Linotype"/>
          <w:i/>
          <w:sz w:val="24"/>
          <w:szCs w:val="24"/>
        </w:rPr>
        <w:t>m</w:t>
      </w:r>
      <w:r w:rsidR="00114EE6" w:rsidRPr="004A1F3D">
        <w:rPr>
          <w:rFonts w:ascii="Palatino Linotype" w:hAnsi="Palatino Linotype"/>
          <w:sz w:val="24"/>
          <w:szCs w:val="24"/>
        </w:rPr>
        <w:t xml:space="preserve"> + 1</w:t>
      </w:r>
      <w:proofErr w:type="gramStart"/>
      <w:r w:rsidR="00114EE6" w:rsidRPr="004A1F3D">
        <w:rPr>
          <w:rFonts w:ascii="Palatino Linotype" w:hAnsi="Palatino Linotype"/>
          <w:sz w:val="24"/>
          <w:szCs w:val="24"/>
        </w:rPr>
        <w:t>)(</w:t>
      </w:r>
      <w:proofErr w:type="gramEnd"/>
      <w:r w:rsidR="00114EE6" w:rsidRPr="004A1F3D">
        <w:rPr>
          <w:rFonts w:ascii="Palatino Linotype" w:hAnsi="Palatino Linotype"/>
          <w:sz w:val="24"/>
          <w:szCs w:val="24"/>
        </w:rPr>
        <w:t>3</w:t>
      </w:r>
      <w:r w:rsidR="00114EE6" w:rsidRPr="004A1F3D">
        <w:rPr>
          <w:rFonts w:ascii="Palatino Linotype" w:hAnsi="Palatino Linotype"/>
          <w:i/>
          <w:sz w:val="24"/>
          <w:szCs w:val="24"/>
        </w:rPr>
        <w:t>m</w:t>
      </w:r>
      <w:r w:rsidR="00114EE6" w:rsidRPr="004A1F3D">
        <w:rPr>
          <w:rFonts w:ascii="Palatino Linotype" w:hAnsi="Palatino Linotype"/>
          <w:sz w:val="24"/>
          <w:szCs w:val="24"/>
        </w:rPr>
        <w:t>)</w:t>
      </w:r>
      <w:r w:rsidR="00114EE6" w:rsidRPr="004A1F3D">
        <w:rPr>
          <w:rFonts w:ascii="Palatino Linotype" w:hAnsi="Palatino Linotype"/>
          <w:sz w:val="24"/>
          <w:szCs w:val="24"/>
        </w:rPr>
        <w:tab/>
      </w:r>
      <w:r w:rsidR="00114EE6" w:rsidRPr="004A1F3D">
        <w:rPr>
          <w:rFonts w:ascii="Palatino Linotype" w:hAnsi="Palatino Linotype"/>
          <w:sz w:val="24"/>
          <w:szCs w:val="24"/>
        </w:rPr>
        <w:tab/>
        <w:t>b) (2</w:t>
      </w:r>
      <w:r w:rsidR="00114EE6" w:rsidRPr="004A1F3D">
        <w:rPr>
          <w:rFonts w:ascii="Palatino Linotype" w:hAnsi="Palatino Linotype"/>
          <w:i/>
          <w:sz w:val="24"/>
          <w:szCs w:val="24"/>
        </w:rPr>
        <w:t>x</w:t>
      </w:r>
      <w:r w:rsidR="00114EE6" w:rsidRPr="004A1F3D">
        <w:rPr>
          <w:rFonts w:ascii="Palatino Linotype" w:hAnsi="Palatino Linotype"/>
          <w:sz w:val="24"/>
          <w:szCs w:val="24"/>
        </w:rPr>
        <w:t xml:space="preserve"> – 3)(–4</w:t>
      </w:r>
      <w:r w:rsidR="00114EE6" w:rsidRPr="004A1F3D">
        <w:rPr>
          <w:rFonts w:ascii="Palatino Linotype" w:hAnsi="Palatino Linotype"/>
          <w:i/>
          <w:sz w:val="24"/>
          <w:szCs w:val="24"/>
        </w:rPr>
        <w:t>x</w:t>
      </w:r>
      <w:r w:rsidR="00114EE6" w:rsidRPr="004A1F3D">
        <w:rPr>
          <w:rFonts w:ascii="Palatino Linotype" w:hAnsi="Palatino Linotype"/>
          <w:sz w:val="24"/>
          <w:szCs w:val="24"/>
        </w:rPr>
        <w:t>)</w:t>
      </w:r>
    </w:p>
    <w:p w:rsidR="00114EE6" w:rsidRPr="004A1F3D" w:rsidRDefault="00DE00BF" w:rsidP="000A3A34">
      <w:pPr>
        <w:tabs>
          <w:tab w:val="left" w:pos="3762"/>
        </w:tabs>
        <w:spacing w:afterLines="80" w:after="192"/>
        <w:ind w:left="720" w:hanging="36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751509</wp:posOffset>
                </wp:positionH>
                <wp:positionV relativeFrom="paragraph">
                  <wp:posOffset>-158429</wp:posOffset>
                </wp:positionV>
                <wp:extent cx="1728720" cy="417600"/>
                <wp:effectExtent l="38100" t="38100" r="24130" b="20955"/>
                <wp:wrapNone/>
                <wp:docPr id="239" name="Ink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28720" cy="41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2781B" id="Ink 239" o:spid="_x0000_s1026" type="#_x0000_t75" style="position:absolute;margin-left:58.8pt;margin-top:-12.8pt;width:136.85pt;height:33.6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">
                <v:imagedata r:id="rId47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2112309</wp:posOffset>
                </wp:positionH>
                <wp:positionV relativeFrom="paragraph">
                  <wp:posOffset>-6509</wp:posOffset>
                </wp:positionV>
                <wp:extent cx="229320" cy="106560"/>
                <wp:effectExtent l="38100" t="38100" r="18415" b="27305"/>
                <wp:wrapNone/>
                <wp:docPr id="238" name="Ink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293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98F453" id="Ink 238" o:spid="_x0000_s1026" type="#_x0000_t75" style="position:absolute;margin-left:165.95pt;margin-top:-.85pt;width:18.8pt;height:9.2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">
                <v:imagedata r:id="rId47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1910709</wp:posOffset>
                </wp:positionH>
                <wp:positionV relativeFrom="paragraph">
                  <wp:posOffset>-58349</wp:posOffset>
                </wp:positionV>
                <wp:extent cx="155520" cy="172800"/>
                <wp:effectExtent l="38100" t="38100" r="16510" b="17780"/>
                <wp:wrapNone/>
                <wp:docPr id="237" name="Ink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552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68D8B" id="Ink 237" o:spid="_x0000_s1026" type="#_x0000_t75" style="position:absolute;margin-left:150.1pt;margin-top:-4.95pt;width:13.05pt;height:14.3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">
                <v:imagedata r:id="rId47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1695429</wp:posOffset>
                </wp:positionH>
                <wp:positionV relativeFrom="paragraph">
                  <wp:posOffset>-18029</wp:posOffset>
                </wp:positionV>
                <wp:extent cx="9360" cy="144000"/>
                <wp:effectExtent l="38100" t="38100" r="29210" b="27940"/>
                <wp:wrapNone/>
                <wp:docPr id="236" name="Ink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AFF3A" id="Ink 236" o:spid="_x0000_s1026" type="#_x0000_t75" style="position:absolute;margin-left:133.1pt;margin-top:-1.75pt;width:1.55pt;height:12.1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">
                <v:imagedata r:id="rId47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1619469</wp:posOffset>
                </wp:positionH>
                <wp:positionV relativeFrom="paragraph">
                  <wp:posOffset>44971</wp:posOffset>
                </wp:positionV>
                <wp:extent cx="128520" cy="11880"/>
                <wp:effectExtent l="38100" t="38100" r="24130" b="26670"/>
                <wp:wrapNone/>
                <wp:docPr id="235" name="Ink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8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6FF9E" id="Ink 235" o:spid="_x0000_s1026" type="#_x0000_t75" style="position:absolute;margin-left:127.15pt;margin-top:3.15pt;width:10.85pt;height:1.7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">
                <v:imagedata r:id="rId47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1145709</wp:posOffset>
                </wp:positionH>
                <wp:positionV relativeFrom="paragraph">
                  <wp:posOffset>-15149</wp:posOffset>
                </wp:positionV>
                <wp:extent cx="226440" cy="120960"/>
                <wp:effectExtent l="38100" t="38100" r="21590" b="12700"/>
                <wp:wrapNone/>
                <wp:docPr id="233" name="Ink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264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54A48" id="Ink 233" o:spid="_x0000_s1026" type="#_x0000_t75" style="position:absolute;margin-left:89.85pt;margin-top:-1.55pt;width:18.6pt;height:10.2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">
                <v:imagedata r:id="rId48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950229</wp:posOffset>
                </wp:positionH>
                <wp:positionV relativeFrom="paragraph">
                  <wp:posOffset>-50789</wp:posOffset>
                </wp:positionV>
                <wp:extent cx="119880" cy="159480"/>
                <wp:effectExtent l="38100" t="38100" r="13970" b="12065"/>
                <wp:wrapNone/>
                <wp:docPr id="232" name="Ink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988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9A1AF" id="Ink 232" o:spid="_x0000_s1026" type="#_x0000_t75" style="position:absolute;margin-left:74.45pt;margin-top:-4.35pt;width:10.25pt;height:13.3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">
                <v:imagedata r:id="rId48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854469</wp:posOffset>
                </wp:positionH>
                <wp:positionV relativeFrom="paragraph">
                  <wp:posOffset>-52229</wp:posOffset>
                </wp:positionV>
                <wp:extent cx="2880" cy="169560"/>
                <wp:effectExtent l="38100" t="38100" r="16510" b="20955"/>
                <wp:wrapNone/>
                <wp:docPr id="231" name="Ink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8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BF9B4" id="Ink 231" o:spid="_x0000_s1026" type="#_x0000_t75" style="position:absolute;margin-left:66.95pt;margin-top:-4.45pt;width:1pt;height:14.1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">
                <v:imagedata r:id="rId48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530829</wp:posOffset>
                </wp:positionH>
                <wp:positionV relativeFrom="paragraph">
                  <wp:posOffset>73051</wp:posOffset>
                </wp:positionV>
                <wp:extent cx="100080" cy="3960"/>
                <wp:effectExtent l="38100" t="38100" r="14605" b="15240"/>
                <wp:wrapNone/>
                <wp:docPr id="230" name="Ink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0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3BE24" id="Ink 230" o:spid="_x0000_s1026" type="#_x0000_t75" style="position:absolute;margin-left:41.45pt;margin-top:5.4pt;width:8.65pt;height:1.0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">
                <v:imagedata r:id="rId48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517509</wp:posOffset>
                </wp:positionH>
                <wp:positionV relativeFrom="paragraph">
                  <wp:posOffset>10771</wp:posOffset>
                </wp:positionV>
                <wp:extent cx="131040" cy="3960"/>
                <wp:effectExtent l="38100" t="38100" r="21590" b="15240"/>
                <wp:wrapNone/>
                <wp:docPr id="229" name="Ink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10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B6368" id="Ink 229" o:spid="_x0000_s1026" type="#_x0000_t75" style="position:absolute;margin-left:40.4pt;margin-top:.5pt;width:11.05pt;height:1.0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">
                <v:imagedata r:id="rId489" o:title=""/>
                <v:path arrowok="t"/>
                <o:lock v:ext="edit" rotation="t" aspectratio="f"/>
              </v:shape>
            </w:pict>
          </mc:Fallback>
        </mc:AlternateContent>
      </w:r>
    </w:p>
    <w:p w:rsidR="00114EE6" w:rsidRPr="004A1F3D" w:rsidRDefault="00DE00BF" w:rsidP="000A3A34">
      <w:pPr>
        <w:tabs>
          <w:tab w:val="left" w:pos="3762"/>
        </w:tabs>
        <w:spacing w:afterLines="80" w:after="192"/>
        <w:ind w:left="720" w:hanging="36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3195189</wp:posOffset>
                </wp:positionH>
                <wp:positionV relativeFrom="paragraph">
                  <wp:posOffset>-22103</wp:posOffset>
                </wp:positionV>
                <wp:extent cx="605160" cy="77760"/>
                <wp:effectExtent l="38100" t="38100" r="23495" b="17780"/>
                <wp:wrapNone/>
                <wp:docPr id="285" name="Ink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051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7B295" id="Ink 285" o:spid="_x0000_s1026" type="#_x0000_t75" style="position:absolute;margin-left:251.25pt;margin-top:-2.1pt;width:48.4pt;height:6.8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">
                <v:imagedata r:id="rId49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3188709</wp:posOffset>
                </wp:positionH>
                <wp:positionV relativeFrom="paragraph">
                  <wp:posOffset>35137</wp:posOffset>
                </wp:positionV>
                <wp:extent cx="297360" cy="46440"/>
                <wp:effectExtent l="19050" t="19050" r="26670" b="29845"/>
                <wp:wrapNone/>
                <wp:docPr id="284" name="Ink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973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288A7" id="Ink 284" o:spid="_x0000_s1026" type="#_x0000_t75" style="position:absolute;margin-left:250.75pt;margin-top:2.4pt;width:24.15pt;height:4.4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">
                <v:imagedata r:id="rId49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3195189</wp:posOffset>
                </wp:positionH>
                <wp:positionV relativeFrom="paragraph">
                  <wp:posOffset>244657</wp:posOffset>
                </wp:positionV>
                <wp:extent cx="361080" cy="126360"/>
                <wp:effectExtent l="38100" t="38100" r="20320" b="26670"/>
                <wp:wrapNone/>
                <wp:docPr id="283" name="Ink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10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2145D" id="Ink 283" o:spid="_x0000_s1026" type="#_x0000_t75" style="position:absolute;margin-left:251.25pt;margin-top:18.9pt;width:29.2pt;height:10.7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">
                <v:imagedata r:id="rId49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3684069</wp:posOffset>
                </wp:positionH>
                <wp:positionV relativeFrom="paragraph">
                  <wp:posOffset>278857</wp:posOffset>
                </wp:positionV>
                <wp:extent cx="360" cy="66240"/>
                <wp:effectExtent l="38100" t="38100" r="19050" b="29210"/>
                <wp:wrapNone/>
                <wp:docPr id="282" name="Ink 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928C3" id="Ink 282" o:spid="_x0000_s1026" type="#_x0000_t75" style="position:absolute;margin-left:289.75pt;margin-top:21.6pt;width:.8pt;height:5.9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">
                <v:imagedata r:id="rId49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3416589</wp:posOffset>
                </wp:positionH>
                <wp:positionV relativeFrom="paragraph">
                  <wp:posOffset>238897</wp:posOffset>
                </wp:positionV>
                <wp:extent cx="589320" cy="11520"/>
                <wp:effectExtent l="38100" t="38100" r="20320" b="26670"/>
                <wp:wrapNone/>
                <wp:docPr id="281" name="Ink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893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41F6A" id="Ink 281" o:spid="_x0000_s1026" type="#_x0000_t75" style="position:absolute;margin-left:268.65pt;margin-top:18.45pt;width:47.15pt;height:1.6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">
                <v:imagedata r:id="rId499" o:title=""/>
                <v:path arrowok="t"/>
                <o:lock v:ext="edit" rotation="t" aspectratio="f"/>
              </v:shape>
            </w:pict>
          </mc:Fallback>
        </mc:AlternateContent>
      </w:r>
      <w:r w:rsidR="00114EE6" w:rsidRPr="004A1F3D">
        <w:rPr>
          <w:rFonts w:ascii="Palatino Linotype" w:hAnsi="Palatino Linotype"/>
          <w:sz w:val="24"/>
          <w:szCs w:val="24"/>
        </w:rPr>
        <w:t>c) (4.2</w:t>
      </w:r>
      <w:r w:rsidR="00114EE6" w:rsidRPr="004A1F3D">
        <w:rPr>
          <w:rFonts w:ascii="Palatino Linotype" w:hAnsi="Palatino Linotype"/>
          <w:i/>
          <w:sz w:val="24"/>
          <w:szCs w:val="24"/>
        </w:rPr>
        <w:t>n</w:t>
      </w:r>
      <w:proofErr w:type="gramStart"/>
      <w:r w:rsidR="00114EE6" w:rsidRPr="004A1F3D">
        <w:rPr>
          <w:rFonts w:ascii="Palatino Linotype" w:hAnsi="Palatino Linotype"/>
          <w:sz w:val="24"/>
          <w:szCs w:val="24"/>
        </w:rPr>
        <w:t>)(</w:t>
      </w:r>
      <w:proofErr w:type="gramEnd"/>
      <w:r w:rsidR="00114EE6" w:rsidRPr="004A1F3D">
        <w:rPr>
          <w:rFonts w:ascii="Palatino Linotype" w:hAnsi="Palatino Linotype"/>
          <w:sz w:val="24"/>
          <w:szCs w:val="24"/>
        </w:rPr>
        <w:t>2</w:t>
      </w:r>
      <w:r w:rsidR="00114EE6" w:rsidRPr="004A1F3D">
        <w:rPr>
          <w:rFonts w:ascii="Palatino Linotype" w:hAnsi="Palatino Linotype"/>
          <w:i/>
          <w:sz w:val="24"/>
          <w:szCs w:val="24"/>
        </w:rPr>
        <w:t>n</w:t>
      </w:r>
      <w:r w:rsidR="00114EE6" w:rsidRPr="004A1F3D">
        <w:rPr>
          <w:rFonts w:ascii="Palatino Linotype" w:hAnsi="Palatino Linotype"/>
          <w:sz w:val="24"/>
          <w:szCs w:val="24"/>
        </w:rPr>
        <w:t xml:space="preserve"> – 7)</w:t>
      </w:r>
      <w:r w:rsidR="00114EE6" w:rsidRPr="004A1F3D">
        <w:rPr>
          <w:rFonts w:ascii="Palatino Linotype" w:hAnsi="Palatino Linotype"/>
          <w:sz w:val="24"/>
          <w:szCs w:val="24"/>
        </w:rPr>
        <w:tab/>
      </w:r>
      <w:r w:rsidR="00114EE6" w:rsidRPr="004A1F3D">
        <w:rPr>
          <w:rFonts w:ascii="Palatino Linotype" w:hAnsi="Palatino Linotype"/>
          <w:sz w:val="24"/>
          <w:szCs w:val="24"/>
        </w:rPr>
        <w:tab/>
        <w:t xml:space="preserve">d) </w:t>
      </w:r>
      <w:r w:rsidR="00114EE6" w:rsidRPr="004A1F3D">
        <w:rPr>
          <w:rFonts w:ascii="Palatino Linotype" w:hAnsi="Palatino Linotype"/>
          <w:position w:val="-22"/>
          <w:sz w:val="24"/>
          <w:szCs w:val="24"/>
        </w:rPr>
        <w:object w:dxaOrig="1760" w:dyaOrig="540">
          <v:shape id="_x0000_i1026" type="#_x0000_t75" style="width:87.8pt;height:26.75pt" o:ole="">
            <v:imagedata r:id="rId500" o:title=""/>
          </v:shape>
          <o:OLEObject Type="Embed" ProgID="Equation.DSMT4" ShapeID="_x0000_i1026" DrawAspect="Content" ObjectID="_1506943101" r:id="rId501"/>
        </w:object>
      </w:r>
    </w:p>
    <w:p w:rsidR="00114EE6" w:rsidRPr="004A1F3D" w:rsidRDefault="00DE00BF" w:rsidP="00114EE6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5022909</wp:posOffset>
                </wp:positionH>
                <wp:positionV relativeFrom="paragraph">
                  <wp:posOffset>-17103</wp:posOffset>
                </wp:positionV>
                <wp:extent cx="1457280" cy="420480"/>
                <wp:effectExtent l="38100" t="38100" r="29210" b="17780"/>
                <wp:wrapNone/>
                <wp:docPr id="307" name="Ink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57280" cy="42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EABC1" id="Ink 307" o:spid="_x0000_s1026" type="#_x0000_t75" style="position:absolute;margin-left:395.15pt;margin-top:-1.7pt;width:115.55pt;height:33.8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">
                <v:imagedata r:id="rId50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6272469</wp:posOffset>
                </wp:positionH>
                <wp:positionV relativeFrom="paragraph">
                  <wp:posOffset>200697</wp:posOffset>
                </wp:positionV>
                <wp:extent cx="74160" cy="112320"/>
                <wp:effectExtent l="38100" t="38100" r="21590" b="21590"/>
                <wp:wrapNone/>
                <wp:docPr id="306" name="Ink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1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52D0EE" id="Ink 306" o:spid="_x0000_s1026" type="#_x0000_t75" style="position:absolute;margin-left:493.55pt;margin-top:15.45pt;width:6.65pt;height:9.6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">
                <v:imagedata r:id="rId50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6253029</wp:posOffset>
                </wp:positionH>
                <wp:positionV relativeFrom="paragraph">
                  <wp:posOffset>209337</wp:posOffset>
                </wp:positionV>
                <wp:extent cx="95760" cy="89280"/>
                <wp:effectExtent l="38100" t="38100" r="19050" b="25400"/>
                <wp:wrapNone/>
                <wp:docPr id="305" name="Ink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57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77693" id="Ink 305" o:spid="_x0000_s1026" type="#_x0000_t75" style="position:absolute;margin-left:492pt;margin-top:16.15pt;width:8.35pt;height:7.8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">
                <v:imagedata r:id="rId50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6102909</wp:posOffset>
                </wp:positionH>
                <wp:positionV relativeFrom="paragraph">
                  <wp:posOffset>140577</wp:posOffset>
                </wp:positionV>
                <wp:extent cx="109080" cy="178200"/>
                <wp:effectExtent l="38100" t="38100" r="24765" b="12700"/>
                <wp:wrapNone/>
                <wp:docPr id="304" name="Ink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908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1BED8" id="Ink 304" o:spid="_x0000_s1026" type="#_x0000_t75" style="position:absolute;margin-left:480.2pt;margin-top:10.7pt;width:9.4pt;height:14.8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">
                <v:imagedata r:id="rId50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6035589</wp:posOffset>
                </wp:positionH>
                <wp:positionV relativeFrom="paragraph">
                  <wp:posOffset>129057</wp:posOffset>
                </wp:positionV>
                <wp:extent cx="26280" cy="160920"/>
                <wp:effectExtent l="38100" t="19050" r="31115" b="29845"/>
                <wp:wrapNone/>
                <wp:docPr id="303" name="Ink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62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6CCF4" id="Ink 303" o:spid="_x0000_s1026" type="#_x0000_t75" style="position:absolute;margin-left:474.9pt;margin-top:9.8pt;width:2.8pt;height:13.4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">
                <v:imagedata r:id="rId51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5842269</wp:posOffset>
                </wp:positionH>
                <wp:positionV relativeFrom="paragraph">
                  <wp:posOffset>163617</wp:posOffset>
                </wp:positionV>
                <wp:extent cx="360" cy="120600"/>
                <wp:effectExtent l="38100" t="38100" r="19050" b="13335"/>
                <wp:wrapNone/>
                <wp:docPr id="302" name="Ink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1961E" id="Ink 302" o:spid="_x0000_s1026" type="#_x0000_t75" style="position:absolute;margin-left:459.65pt;margin-top:12.55pt;width:.8pt;height:10.3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">
                <v:imagedata r:id="rId51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5785749</wp:posOffset>
                </wp:positionH>
                <wp:positionV relativeFrom="paragraph">
                  <wp:posOffset>220137</wp:posOffset>
                </wp:positionV>
                <wp:extent cx="135000" cy="3960"/>
                <wp:effectExtent l="38100" t="38100" r="17780" b="15240"/>
                <wp:wrapNone/>
                <wp:docPr id="301" name="Ink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50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9CE41" id="Ink 301" o:spid="_x0000_s1026" type="#_x0000_t75" style="position:absolute;margin-left:455.2pt;margin-top:17pt;width:11.4pt;height:1.0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">
                <v:imagedata r:id="rId51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5616189</wp:posOffset>
                </wp:positionH>
                <wp:positionV relativeFrom="paragraph">
                  <wp:posOffset>79377</wp:posOffset>
                </wp:positionV>
                <wp:extent cx="113400" cy="64440"/>
                <wp:effectExtent l="38100" t="38100" r="20320" b="12065"/>
                <wp:wrapNone/>
                <wp:docPr id="300" name="Ink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340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8CE83" id="Ink 300" o:spid="_x0000_s1026" type="#_x0000_t75" style="position:absolute;margin-left:441.85pt;margin-top:5.9pt;width:9.7pt;height:5.8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">
                <v:imagedata r:id="rId51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5470389</wp:posOffset>
                </wp:positionH>
                <wp:positionV relativeFrom="paragraph">
                  <wp:posOffset>154977</wp:posOffset>
                </wp:positionV>
                <wp:extent cx="83160" cy="106200"/>
                <wp:effectExtent l="38100" t="38100" r="12700" b="27305"/>
                <wp:wrapNone/>
                <wp:docPr id="299" name="Ink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1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E1117" id="Ink 299" o:spid="_x0000_s1026" type="#_x0000_t75" style="position:absolute;margin-left:430.4pt;margin-top:11.85pt;width:7.35pt;height:9.1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">
                <v:imagedata r:id="rId51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5448789</wp:posOffset>
                </wp:positionH>
                <wp:positionV relativeFrom="paragraph">
                  <wp:posOffset>157857</wp:posOffset>
                </wp:positionV>
                <wp:extent cx="109080" cy="103320"/>
                <wp:effectExtent l="38100" t="38100" r="24765" b="30480"/>
                <wp:wrapNone/>
                <wp:docPr id="298" name="Ink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90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5D5BA" id="Ink 298" o:spid="_x0000_s1026" type="#_x0000_t75" style="position:absolute;margin-left:428.7pt;margin-top:12.1pt;width:9.4pt;height:8.9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">
                <v:imagedata r:id="rId52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5290029</wp:posOffset>
                </wp:positionH>
                <wp:positionV relativeFrom="paragraph">
                  <wp:posOffset>82617</wp:posOffset>
                </wp:positionV>
                <wp:extent cx="115920" cy="194040"/>
                <wp:effectExtent l="38100" t="38100" r="17780" b="15875"/>
                <wp:wrapNone/>
                <wp:docPr id="297" name="Ink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592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55763" id="Ink 297" o:spid="_x0000_s1026" type="#_x0000_t75" style="position:absolute;margin-left:416.2pt;margin-top:6.15pt;width:9.9pt;height:16.0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">
                <v:imagedata r:id="rId52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5061789</wp:posOffset>
                </wp:positionH>
                <wp:positionV relativeFrom="paragraph">
                  <wp:posOffset>169017</wp:posOffset>
                </wp:positionV>
                <wp:extent cx="165600" cy="3240"/>
                <wp:effectExtent l="38100" t="38100" r="25400" b="15875"/>
                <wp:wrapNone/>
                <wp:docPr id="296" name="Ink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56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F5554" id="Ink 296" o:spid="_x0000_s1026" type="#_x0000_t75" style="position:absolute;margin-left:398.2pt;margin-top:12.95pt;width:13.85pt;height:1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">
                <v:imagedata r:id="rId52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4672989</wp:posOffset>
                </wp:positionH>
                <wp:positionV relativeFrom="paragraph">
                  <wp:posOffset>257937</wp:posOffset>
                </wp:positionV>
                <wp:extent cx="167760" cy="3240"/>
                <wp:effectExtent l="38100" t="38100" r="22860" b="15875"/>
                <wp:wrapNone/>
                <wp:docPr id="295" name="Ink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77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6C60E" id="Ink 295" o:spid="_x0000_s1026" type="#_x0000_t75" style="position:absolute;margin-left:367.6pt;margin-top:19.95pt;width:13.95pt;height:1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">
                <v:imagedata r:id="rId52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4688109</wp:posOffset>
                </wp:positionH>
                <wp:positionV relativeFrom="paragraph">
                  <wp:posOffset>189177</wp:posOffset>
                </wp:positionV>
                <wp:extent cx="150480" cy="3240"/>
                <wp:effectExtent l="38100" t="38100" r="21590" b="15875"/>
                <wp:wrapNone/>
                <wp:docPr id="294" name="Ink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04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97AE9" id="Ink 294" o:spid="_x0000_s1026" type="#_x0000_t75" style="position:absolute;margin-left:368.8pt;margin-top:14.55pt;width:12.65pt;height:1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">
                <v:imagedata r:id="rId52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4142709</wp:posOffset>
                </wp:positionH>
                <wp:positionV relativeFrom="paragraph">
                  <wp:posOffset>254697</wp:posOffset>
                </wp:positionV>
                <wp:extent cx="380520" cy="6480"/>
                <wp:effectExtent l="38100" t="38100" r="19685" b="12700"/>
                <wp:wrapNone/>
                <wp:docPr id="292" name="Ink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805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76483" id="Ink 292" o:spid="_x0000_s1026" type="#_x0000_t75" style="position:absolute;margin-left:325.85pt;margin-top:19.7pt;width:30.7pt;height:1.2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">
                <v:imagedata r:id="rId53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4427469</wp:posOffset>
                </wp:positionH>
                <wp:positionV relativeFrom="paragraph">
                  <wp:posOffset>117537</wp:posOffset>
                </wp:positionV>
                <wp:extent cx="91440" cy="74880"/>
                <wp:effectExtent l="38100" t="38100" r="22860" b="20955"/>
                <wp:wrapNone/>
                <wp:docPr id="291" name="Ink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144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6DD4C" id="Ink 291" o:spid="_x0000_s1026" type="#_x0000_t75" style="position:absolute;margin-left:348.25pt;margin-top:8.9pt;width:7.95pt;height:6.7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">
                <v:imagedata r:id="rId53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4444749</wp:posOffset>
                </wp:positionH>
                <wp:positionV relativeFrom="paragraph">
                  <wp:posOffset>111777</wp:posOffset>
                </wp:positionV>
                <wp:extent cx="87120" cy="72000"/>
                <wp:effectExtent l="38100" t="38100" r="27305" b="23495"/>
                <wp:wrapNone/>
                <wp:docPr id="290" name="Ink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71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11CE6" id="Ink 290" o:spid="_x0000_s1026" type="#_x0000_t75" style="position:absolute;margin-left:349.65pt;margin-top:8.45pt;width:7.6pt;height:6.4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">
                <v:imagedata r:id="rId53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4305429</wp:posOffset>
                </wp:positionH>
                <wp:positionV relativeFrom="paragraph">
                  <wp:posOffset>45897</wp:posOffset>
                </wp:positionV>
                <wp:extent cx="81720" cy="146880"/>
                <wp:effectExtent l="38100" t="38100" r="13970" b="24765"/>
                <wp:wrapNone/>
                <wp:docPr id="289" name="Ink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172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46A11D" id="Ink 289" o:spid="_x0000_s1026" type="#_x0000_t75" style="position:absolute;margin-left:338.65pt;margin-top:3.25pt;width:7.2pt;height:12.3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">
                <v:imagedata r:id="rId53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4138389</wp:posOffset>
                </wp:positionH>
                <wp:positionV relativeFrom="paragraph">
                  <wp:posOffset>53097</wp:posOffset>
                </wp:positionV>
                <wp:extent cx="111240" cy="124920"/>
                <wp:effectExtent l="38100" t="38100" r="22225" b="27940"/>
                <wp:wrapNone/>
                <wp:docPr id="288" name="Ink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2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3A62F" id="Ink 288" o:spid="_x0000_s1026" type="#_x0000_t75" style="position:absolute;margin-left:325.5pt;margin-top:3.85pt;width:9.5pt;height:10.6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">
                <v:imagedata r:id="rId53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3912309</wp:posOffset>
                </wp:positionH>
                <wp:positionV relativeFrom="paragraph">
                  <wp:posOffset>157857</wp:posOffset>
                </wp:positionV>
                <wp:extent cx="6840" cy="100440"/>
                <wp:effectExtent l="38100" t="38100" r="12700" b="13970"/>
                <wp:wrapNone/>
                <wp:docPr id="287" name="Ink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0B685" id="Ink 287" o:spid="_x0000_s1026" type="#_x0000_t75" style="position:absolute;margin-left:307.65pt;margin-top:12.1pt;width:1.35pt;height:8.6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">
                <v:imagedata r:id="rId54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3840669</wp:posOffset>
                </wp:positionH>
                <wp:positionV relativeFrom="paragraph">
                  <wp:posOffset>211497</wp:posOffset>
                </wp:positionV>
                <wp:extent cx="122040" cy="3960"/>
                <wp:effectExtent l="38100" t="38100" r="30480" b="15240"/>
                <wp:wrapNone/>
                <wp:docPr id="286" name="Ink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20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B90F7" id="Ink 286" o:spid="_x0000_s1026" type="#_x0000_t75" style="position:absolute;margin-left:302.05pt;margin-top:16.3pt;width:10.35pt;height:1.0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">
                <v:imagedata r:id="rId54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3623229</wp:posOffset>
                </wp:positionH>
                <wp:positionV relativeFrom="paragraph">
                  <wp:posOffset>-8463</wp:posOffset>
                </wp:positionV>
                <wp:extent cx="78480" cy="74880"/>
                <wp:effectExtent l="38100" t="38100" r="17145" b="20955"/>
                <wp:wrapNone/>
                <wp:docPr id="280" name="Ink 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84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29EA4" id="Ink 280" o:spid="_x0000_s1026" type="#_x0000_t75" style="position:absolute;margin-left:284.95pt;margin-top:-1pt;width:6.95pt;height:6.7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">
                <v:imagedata r:id="rId54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3464469</wp:posOffset>
                </wp:positionH>
                <wp:positionV relativeFrom="paragraph">
                  <wp:posOffset>68937</wp:posOffset>
                </wp:positionV>
                <wp:extent cx="81000" cy="83520"/>
                <wp:effectExtent l="38100" t="19050" r="14605" b="31115"/>
                <wp:wrapNone/>
                <wp:docPr id="279" name="Ink 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10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3A0E5C" id="Ink 279" o:spid="_x0000_s1026" type="#_x0000_t75" style="position:absolute;margin-left:272.45pt;margin-top:5.1pt;width:7.15pt;height:7.3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">
                <v:imagedata r:id="rId54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3475269</wp:posOffset>
                </wp:positionH>
                <wp:positionV relativeFrom="paragraph">
                  <wp:posOffset>57417</wp:posOffset>
                </wp:positionV>
                <wp:extent cx="104760" cy="100800"/>
                <wp:effectExtent l="38100" t="38100" r="29210" b="13970"/>
                <wp:wrapNone/>
                <wp:docPr id="278" name="Ink 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7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DF927" id="Ink 278" o:spid="_x0000_s1026" type="#_x0000_t75" style="position:absolute;margin-left:273.3pt;margin-top:4.15pt;width:9.05pt;height:8.7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">
                <v:imagedata r:id="rId54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3055869</wp:posOffset>
                </wp:positionH>
                <wp:positionV relativeFrom="paragraph">
                  <wp:posOffset>186297</wp:posOffset>
                </wp:positionV>
                <wp:extent cx="374400" cy="12240"/>
                <wp:effectExtent l="38100" t="38100" r="26035" b="26035"/>
                <wp:wrapNone/>
                <wp:docPr id="276" name="Ink 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744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68F87D" id="Ink 276" o:spid="_x0000_s1026" type="#_x0000_t75" style="position:absolute;margin-left:240.25pt;margin-top:14.3pt;width:30.25pt;height:1.7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">
                <v:imagedata r:id="rId55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3021309</wp:posOffset>
                </wp:positionH>
                <wp:positionV relativeFrom="paragraph">
                  <wp:posOffset>66057</wp:posOffset>
                </wp:positionV>
                <wp:extent cx="43560" cy="360"/>
                <wp:effectExtent l="38100" t="38100" r="13970" b="19050"/>
                <wp:wrapNone/>
                <wp:docPr id="275" name="Ink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5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DDE82" id="Ink 275" o:spid="_x0000_s1026" type="#_x0000_t75" style="position:absolute;margin-left:237.55pt;margin-top:4.85pt;width:4.2pt;height:.8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">
                <v:imagedata r:id="rId55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3266469</wp:posOffset>
                </wp:positionH>
                <wp:positionV relativeFrom="paragraph">
                  <wp:posOffset>-19983</wp:posOffset>
                </wp:positionV>
                <wp:extent cx="105840" cy="152280"/>
                <wp:effectExtent l="38100" t="38100" r="27940" b="19685"/>
                <wp:wrapNone/>
                <wp:docPr id="274" name="Ink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58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75445" id="Ink 274" o:spid="_x0000_s1026" type="#_x0000_t75" style="position:absolute;margin-left:256.85pt;margin-top:-1.9pt;width:9.1pt;height:12.8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">
                <v:imagedata r:id="rId55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3151629</wp:posOffset>
                </wp:positionH>
                <wp:positionV relativeFrom="paragraph">
                  <wp:posOffset>-18183</wp:posOffset>
                </wp:positionV>
                <wp:extent cx="70560" cy="138960"/>
                <wp:effectExtent l="38100" t="38100" r="24765" b="13970"/>
                <wp:wrapNone/>
                <wp:docPr id="273" name="Ink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56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E1D01" id="Ink 273" o:spid="_x0000_s1026" type="#_x0000_t75" style="position:absolute;margin-left:247.8pt;margin-top:-1.8pt;width:6.3pt;height:11.7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">
                <v:imagedata r:id="rId55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2806029</wp:posOffset>
                </wp:positionH>
                <wp:positionV relativeFrom="paragraph">
                  <wp:posOffset>152097</wp:posOffset>
                </wp:positionV>
                <wp:extent cx="93960" cy="360"/>
                <wp:effectExtent l="38100" t="38100" r="20955" b="19050"/>
                <wp:wrapNone/>
                <wp:docPr id="272" name="Ink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9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1BF45" id="Ink 272" o:spid="_x0000_s1026" type="#_x0000_t75" style="position:absolute;margin-left:220.6pt;margin-top:11.65pt;width:8.2pt;height:.8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">
                <v:imagedata r:id="rId1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2816829</wp:posOffset>
                </wp:positionH>
                <wp:positionV relativeFrom="paragraph">
                  <wp:posOffset>97377</wp:posOffset>
                </wp:positionV>
                <wp:extent cx="91800" cy="3600"/>
                <wp:effectExtent l="38100" t="38100" r="22860" b="15875"/>
                <wp:wrapNone/>
                <wp:docPr id="271" name="Ink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18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475D5" id="Ink 271" o:spid="_x0000_s1026" type="#_x0000_t75" style="position:absolute;margin-left:221.45pt;margin-top:7.25pt;width:8pt;height:1.1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">
                <v:imagedata r:id="rId56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577269</wp:posOffset>
                </wp:positionH>
                <wp:positionV relativeFrom="paragraph">
                  <wp:posOffset>-21063</wp:posOffset>
                </wp:positionV>
                <wp:extent cx="1984680" cy="492120"/>
                <wp:effectExtent l="38100" t="38100" r="15875" b="22860"/>
                <wp:wrapNone/>
                <wp:docPr id="267" name="Ink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84680" cy="49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8448AE" id="Ink 267" o:spid="_x0000_s1026" type="#_x0000_t75" style="position:absolute;margin-left:45.1pt;margin-top:-2pt;width:157pt;height:39.5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">
                <v:imagedata r:id="rId56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2321469</wp:posOffset>
                </wp:positionH>
                <wp:positionV relativeFrom="paragraph">
                  <wp:posOffset>197817</wp:posOffset>
                </wp:positionV>
                <wp:extent cx="119880" cy="129240"/>
                <wp:effectExtent l="38100" t="38100" r="13970" b="23495"/>
                <wp:wrapNone/>
                <wp:docPr id="266" name="Ink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98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DCF89" id="Ink 266" o:spid="_x0000_s1026" type="#_x0000_t75" style="position:absolute;margin-left:182.45pt;margin-top:15.25pt;width:10.25pt;height:10.9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">
                <v:imagedata r:id="rId56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2158389</wp:posOffset>
                </wp:positionH>
                <wp:positionV relativeFrom="paragraph">
                  <wp:posOffset>126177</wp:posOffset>
                </wp:positionV>
                <wp:extent cx="102600" cy="203760"/>
                <wp:effectExtent l="38100" t="38100" r="12065" b="25400"/>
                <wp:wrapNone/>
                <wp:docPr id="265" name="Ink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260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9E647" id="Ink 265" o:spid="_x0000_s1026" type="#_x0000_t75" style="position:absolute;margin-left:169.6pt;margin-top:9.6pt;width:8.85pt;height:16.8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">
                <v:imagedata r:id="rId56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1938069</wp:posOffset>
                </wp:positionH>
                <wp:positionV relativeFrom="paragraph">
                  <wp:posOffset>119697</wp:posOffset>
                </wp:positionV>
                <wp:extent cx="116280" cy="190440"/>
                <wp:effectExtent l="38100" t="38100" r="17145" b="19685"/>
                <wp:wrapNone/>
                <wp:docPr id="263" name="Ink 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628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D9BDB" id="Ink 263" o:spid="_x0000_s1026" type="#_x0000_t75" style="position:absolute;margin-left:152.25pt;margin-top:9.05pt;width:9.9pt;height:15.8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">
                <v:imagedata r:id="rId56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1776069</wp:posOffset>
                </wp:positionH>
                <wp:positionV relativeFrom="paragraph">
                  <wp:posOffset>114657</wp:posOffset>
                </wp:positionV>
                <wp:extent cx="102600" cy="189720"/>
                <wp:effectExtent l="38100" t="38100" r="12065" b="20320"/>
                <wp:wrapNone/>
                <wp:docPr id="262" name="Ink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260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21A87" id="Ink 262" o:spid="_x0000_s1026" type="#_x0000_t75" style="position:absolute;margin-left:139.5pt;margin-top:8.7pt;width:8.85pt;height:15.7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">
                <v:imagedata r:id="rId57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1567269</wp:posOffset>
                </wp:positionH>
                <wp:positionV relativeFrom="paragraph">
                  <wp:posOffset>226617</wp:posOffset>
                </wp:positionV>
                <wp:extent cx="100440" cy="3600"/>
                <wp:effectExtent l="38100" t="38100" r="13970" b="15875"/>
                <wp:wrapNone/>
                <wp:docPr id="261" name="Ink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4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E6224" id="Ink 261" o:spid="_x0000_s1026" type="#_x0000_t75" style="position:absolute;margin-left:123.05pt;margin-top:17.45pt;width:8.65pt;height:1.1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">
                <v:imagedata r:id="rId57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1393389</wp:posOffset>
                </wp:positionH>
                <wp:positionV relativeFrom="paragraph">
                  <wp:posOffset>68217</wp:posOffset>
                </wp:positionV>
                <wp:extent cx="85320" cy="90000"/>
                <wp:effectExtent l="19050" t="38100" r="29210" b="24765"/>
                <wp:wrapNone/>
                <wp:docPr id="260" name="Ink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532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730E0" id="Ink 260" o:spid="_x0000_s1026" type="#_x0000_t75" style="position:absolute;margin-left:109.35pt;margin-top:5pt;width:7.45pt;height:7.9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">
                <v:imagedata r:id="rId57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1197909</wp:posOffset>
                </wp:positionH>
                <wp:positionV relativeFrom="paragraph">
                  <wp:posOffset>177297</wp:posOffset>
                </wp:positionV>
                <wp:extent cx="126360" cy="118440"/>
                <wp:effectExtent l="38100" t="38100" r="7620" b="15240"/>
                <wp:wrapNone/>
                <wp:docPr id="259" name="Ink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63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BA0E8" id="Ink 259" o:spid="_x0000_s1026" type="#_x0000_t75" style="position:absolute;margin-left:93.95pt;margin-top:13.6pt;width:10.75pt;height:10.1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">
                <v:imagedata r:id="rId5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982629</wp:posOffset>
                </wp:positionH>
                <wp:positionV relativeFrom="paragraph">
                  <wp:posOffset>86217</wp:posOffset>
                </wp:positionV>
                <wp:extent cx="130680" cy="189360"/>
                <wp:effectExtent l="38100" t="38100" r="22225" b="20320"/>
                <wp:wrapNone/>
                <wp:docPr id="258" name="Ink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068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846E0" id="Ink 258" o:spid="_x0000_s1026" type="#_x0000_t75" style="position:absolute;margin-left:77pt;margin-top:6.45pt;width:11.1pt;height:15.6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">
                <v:imagedata r:id="rId5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674469</wp:posOffset>
                </wp:positionH>
                <wp:positionV relativeFrom="paragraph">
                  <wp:posOffset>62817</wp:posOffset>
                </wp:positionV>
                <wp:extent cx="157320" cy="226800"/>
                <wp:effectExtent l="38100" t="38100" r="14605" b="20955"/>
                <wp:wrapNone/>
                <wp:docPr id="256" name="Ink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732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5C92A" id="Ink 256" o:spid="_x0000_s1026" type="#_x0000_t75" style="position:absolute;margin-left:52.75pt;margin-top:4.6pt;width:13.2pt;height:18.6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">
                <v:imagedata r:id="rId5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269829</wp:posOffset>
                </wp:positionH>
                <wp:positionV relativeFrom="paragraph">
                  <wp:posOffset>171897</wp:posOffset>
                </wp:positionV>
                <wp:extent cx="159120" cy="17640"/>
                <wp:effectExtent l="38100" t="38100" r="12700" b="20955"/>
                <wp:wrapNone/>
                <wp:docPr id="255" name="Ink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91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99D23C" id="Ink 255" o:spid="_x0000_s1026" type="#_x0000_t75" style="position:absolute;margin-left:20.9pt;margin-top:13.15pt;width:13.3pt;height:2.2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">
                <v:imagedata r:id="rId5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271989</wp:posOffset>
                </wp:positionH>
                <wp:positionV relativeFrom="paragraph">
                  <wp:posOffset>114297</wp:posOffset>
                </wp:positionV>
                <wp:extent cx="146160" cy="3600"/>
                <wp:effectExtent l="38100" t="38100" r="25400" b="15875"/>
                <wp:wrapNone/>
                <wp:docPr id="254" name="Ink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61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95BE0" id="Ink 254" o:spid="_x0000_s1026" type="#_x0000_t75" style="position:absolute;margin-left:21.05pt;margin-top:8.6pt;width:12.25pt;height:1.1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">
                <v:imagedata r:id="rId584" o:title=""/>
                <v:path arrowok="t"/>
                <o:lock v:ext="edit" rotation="t" aspectratio="f"/>
              </v:shape>
            </w:pict>
          </mc:Fallback>
        </mc:AlternateContent>
      </w:r>
    </w:p>
    <w:p w:rsidR="00114EE6" w:rsidRPr="004A1F3D" w:rsidRDefault="00DE00BF" w:rsidP="00114EE6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4257909</wp:posOffset>
                </wp:positionH>
                <wp:positionV relativeFrom="paragraph">
                  <wp:posOffset>58957</wp:posOffset>
                </wp:positionV>
                <wp:extent cx="111240" cy="156240"/>
                <wp:effectExtent l="19050" t="38100" r="22225" b="15240"/>
                <wp:wrapNone/>
                <wp:docPr id="293" name="Ink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24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D8F77" id="Ink 293" o:spid="_x0000_s1026" type="#_x0000_t75" style="position:absolute;margin-left:334.9pt;margin-top:4.3pt;width:9.5pt;height:13.0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">
                <v:imagedata r:id="rId5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3188709</wp:posOffset>
                </wp:positionH>
                <wp:positionV relativeFrom="paragraph">
                  <wp:posOffset>21157</wp:posOffset>
                </wp:positionV>
                <wp:extent cx="120960" cy="163440"/>
                <wp:effectExtent l="38100" t="38100" r="12700" b="27305"/>
                <wp:wrapNone/>
                <wp:docPr id="277" name="Ink 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096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BE74F" id="Ink 277" o:spid="_x0000_s1026" type="#_x0000_t75" style="position:absolute;margin-left:250.75pt;margin-top:1.3pt;width:10.25pt;height:13.6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">
                <v:imagedata r:id="rId5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2086749</wp:posOffset>
                </wp:positionH>
                <wp:positionV relativeFrom="paragraph">
                  <wp:posOffset>56797</wp:posOffset>
                </wp:positionV>
                <wp:extent cx="360" cy="360"/>
                <wp:effectExtent l="38100" t="38100" r="19050" b="19050"/>
                <wp:wrapNone/>
                <wp:docPr id="264" name="Ink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8D59D5" id="Ink 264" o:spid="_x0000_s1026" type="#_x0000_t75" style="position:absolute;margin-left:163.95pt;margin-top:4.1pt;width:.8pt;height:.8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">
                <v:imagedata r:id="rId5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889389</wp:posOffset>
                </wp:positionH>
                <wp:positionV relativeFrom="paragraph">
                  <wp:posOffset>48157</wp:posOffset>
                </wp:positionV>
                <wp:extent cx="360" cy="360"/>
                <wp:effectExtent l="38100" t="38100" r="19050" b="19050"/>
                <wp:wrapNone/>
                <wp:docPr id="257" name="Ink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7E2B93" id="Ink 257" o:spid="_x0000_s1026" type="#_x0000_t75" style="position:absolute;margin-left:69.7pt;margin-top:3.45pt;width:.8pt;height:.8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">
                <v:imagedata r:id="rId590" o:title=""/>
                <v:path arrowok="t"/>
                <o:lock v:ext="edit" rotation="t" aspectratio="f"/>
              </v:shape>
            </w:pict>
          </mc:Fallback>
        </mc:AlternateContent>
      </w:r>
    </w:p>
    <w:p w:rsidR="00114EE6" w:rsidRPr="004A1F3D" w:rsidRDefault="00114EE6" w:rsidP="00114EE6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>7. Use algebra tiles to divide each of the following expressions</w:t>
      </w:r>
      <w:r w:rsidR="00431C6A">
        <w:rPr>
          <w:rFonts w:ascii="Palatino Linotype" w:hAnsi="Palatino Linotype"/>
          <w:sz w:val="24"/>
          <w:szCs w:val="24"/>
        </w:rPr>
        <w:t xml:space="preserve"> and SOLVE</w:t>
      </w:r>
      <w:r w:rsidRPr="004A1F3D">
        <w:rPr>
          <w:rFonts w:ascii="Palatino Linotype" w:hAnsi="Palatino Linotype"/>
          <w:sz w:val="24"/>
          <w:szCs w:val="24"/>
        </w:rPr>
        <w:t>.</w:t>
      </w:r>
      <w:r w:rsidR="00431C6A">
        <w:rPr>
          <w:rFonts w:ascii="Palatino Linotype" w:hAnsi="Palatino Linotype"/>
          <w:sz w:val="24"/>
          <w:szCs w:val="24"/>
        </w:rPr>
        <w:t xml:space="preserve"> </w:t>
      </w:r>
      <w:r w:rsidR="00431C6A">
        <w:rPr>
          <w:rFonts w:ascii="Palatino Linotype" w:hAnsi="Palatino Linotype"/>
          <w:i/>
          <w:sz w:val="24"/>
          <w:szCs w:val="24"/>
        </w:rPr>
        <w:t>(4</w:t>
      </w:r>
      <w:r w:rsidR="00431C6A" w:rsidRPr="00431C6A">
        <w:rPr>
          <w:rFonts w:ascii="Palatino Linotype" w:hAnsi="Palatino Linotype"/>
          <w:i/>
          <w:sz w:val="24"/>
          <w:szCs w:val="24"/>
        </w:rPr>
        <w:t xml:space="preserve"> marks)</w:t>
      </w:r>
    </w:p>
    <w:p w:rsidR="00114EE6" w:rsidRPr="004A1F3D" w:rsidRDefault="00D92F89" w:rsidP="000A3A34">
      <w:pPr>
        <w:tabs>
          <w:tab w:val="left" w:pos="4590"/>
        </w:tabs>
        <w:spacing w:afterLines="80" w:after="192"/>
        <w:ind w:left="720" w:hanging="36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5947334</wp:posOffset>
                </wp:positionH>
                <wp:positionV relativeFrom="paragraph">
                  <wp:posOffset>-30677</wp:posOffset>
                </wp:positionV>
                <wp:extent cx="983880" cy="471600"/>
                <wp:effectExtent l="19050" t="38100" r="26035" b="24130"/>
                <wp:wrapNone/>
                <wp:docPr id="553" name="Ink 5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83880" cy="47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A6712" id="Ink 553" o:spid="_x0000_s1026" type="#_x0000_t75" style="position:absolute;margin-left:467.95pt;margin-top:-2.75pt;width:78.2pt;height:37.9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">
                <v:imagedata r:id="rId59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6759134</wp:posOffset>
                </wp:positionH>
                <wp:positionV relativeFrom="paragraph">
                  <wp:posOffset>201163</wp:posOffset>
                </wp:positionV>
                <wp:extent cx="84960" cy="186840"/>
                <wp:effectExtent l="38100" t="38100" r="29845" b="22860"/>
                <wp:wrapNone/>
                <wp:docPr id="552" name="Ink 5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496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8774A" id="Ink 552" o:spid="_x0000_s1026" type="#_x0000_t75" style="position:absolute;margin-left:531.85pt;margin-top:15.5pt;width:7.5pt;height:15.4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">
                <v:imagedata r:id="rId59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6726374</wp:posOffset>
                </wp:positionH>
                <wp:positionV relativeFrom="paragraph">
                  <wp:posOffset>186763</wp:posOffset>
                </wp:positionV>
                <wp:extent cx="76680" cy="86400"/>
                <wp:effectExtent l="38100" t="38100" r="19050" b="27940"/>
                <wp:wrapNone/>
                <wp:docPr id="551" name="Ink 5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66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B11CDC" id="Ink 551" o:spid="_x0000_s1026" type="#_x0000_t75" style="position:absolute;margin-left:529.3pt;margin-top:14.35pt;width:6.85pt;height:7.5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">
                <v:imagedata r:id="rId59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6576614</wp:posOffset>
                </wp:positionH>
                <wp:positionV relativeFrom="paragraph">
                  <wp:posOffset>118003</wp:posOffset>
                </wp:positionV>
                <wp:extent cx="131400" cy="181080"/>
                <wp:effectExtent l="38100" t="38100" r="21590" b="28575"/>
                <wp:wrapNone/>
                <wp:docPr id="550" name="Ink 5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14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88DAA" id="Ink 550" o:spid="_x0000_s1026" type="#_x0000_t75" style="position:absolute;margin-left:517.5pt;margin-top:8.95pt;width:11.15pt;height:1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">
                <v:imagedata r:id="rId59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6480134</wp:posOffset>
                </wp:positionH>
                <wp:positionV relativeFrom="paragraph">
                  <wp:posOffset>135283</wp:posOffset>
                </wp:positionV>
                <wp:extent cx="3240" cy="143640"/>
                <wp:effectExtent l="38100" t="38100" r="15875" b="27940"/>
                <wp:wrapNone/>
                <wp:docPr id="549" name="Ink 5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2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17BEBC" id="Ink 549" o:spid="_x0000_s1026" type="#_x0000_t75" style="position:absolute;margin-left:509.9pt;margin-top:10.3pt;width:1pt;height:12.0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">
                <v:imagedata r:id="rId60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6361334</wp:posOffset>
                </wp:positionH>
                <wp:positionV relativeFrom="paragraph">
                  <wp:posOffset>204043</wp:posOffset>
                </wp:positionV>
                <wp:extent cx="165600" cy="32040"/>
                <wp:effectExtent l="38100" t="38100" r="25400" b="25400"/>
                <wp:wrapNone/>
                <wp:docPr id="548" name="Ink 5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56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2D523" id="Ink 548" o:spid="_x0000_s1026" type="#_x0000_t75" style="position:absolute;margin-left:500.55pt;margin-top:15.7pt;width:13.85pt;height:3.2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">
                <v:imagedata r:id="rId60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6204734</wp:posOffset>
                </wp:positionH>
                <wp:positionV relativeFrom="paragraph">
                  <wp:posOffset>138163</wp:posOffset>
                </wp:positionV>
                <wp:extent cx="113400" cy="117720"/>
                <wp:effectExtent l="38100" t="38100" r="20320" b="15875"/>
                <wp:wrapNone/>
                <wp:docPr id="547" name="Ink 5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34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E9FE7" id="Ink 547" o:spid="_x0000_s1026" type="#_x0000_t75" style="position:absolute;margin-left:488.2pt;margin-top:10.55pt;width:9.7pt;height:10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">
                <v:imagedata r:id="rId60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6200414</wp:posOffset>
                </wp:positionH>
                <wp:positionV relativeFrom="paragraph">
                  <wp:posOffset>129523</wp:posOffset>
                </wp:positionV>
                <wp:extent cx="133200" cy="120960"/>
                <wp:effectExtent l="38100" t="38100" r="19685" b="12700"/>
                <wp:wrapNone/>
                <wp:docPr id="546" name="Ink 5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32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ED177" id="Ink 546" o:spid="_x0000_s1026" type="#_x0000_t75" style="position:absolute;margin-left:487.85pt;margin-top:9.85pt;width:11.3pt;height:10.2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">
                <v:imagedata r:id="rId60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6013574</wp:posOffset>
                </wp:positionH>
                <wp:positionV relativeFrom="paragraph">
                  <wp:posOffset>78043</wp:posOffset>
                </wp:positionV>
                <wp:extent cx="149040" cy="183960"/>
                <wp:effectExtent l="38100" t="38100" r="22860" b="26035"/>
                <wp:wrapNone/>
                <wp:docPr id="545" name="Ink 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904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1D4BC5" id="Ink 545" o:spid="_x0000_s1026" type="#_x0000_t75" style="position:absolute;margin-left:473.15pt;margin-top:5.8pt;width:12.5pt;height:15.2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">
                <v:imagedata r:id="rId60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5717043</wp:posOffset>
                </wp:positionH>
                <wp:positionV relativeFrom="paragraph">
                  <wp:posOffset>289723</wp:posOffset>
                </wp:positionV>
                <wp:extent cx="102600" cy="3600"/>
                <wp:effectExtent l="38100" t="38100" r="12065" b="15875"/>
                <wp:wrapNone/>
                <wp:docPr id="544" name="Ink 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26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1416C" id="Ink 544" o:spid="_x0000_s1026" type="#_x0000_t75" style="position:absolute;margin-left:449.8pt;margin-top:22.4pt;width:8.85pt;height:1.1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">
                <v:imagedata r:id="rId61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5677803</wp:posOffset>
                </wp:positionH>
                <wp:positionV relativeFrom="paragraph">
                  <wp:posOffset>241123</wp:posOffset>
                </wp:positionV>
                <wp:extent cx="146160" cy="3600"/>
                <wp:effectExtent l="38100" t="38100" r="25400" b="15875"/>
                <wp:wrapNone/>
                <wp:docPr id="543" name="Ink 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61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6751B" id="Ink 543" o:spid="_x0000_s1026" type="#_x0000_t75" style="position:absolute;margin-left:446.7pt;margin-top:18.6pt;width:12.25pt;height:1.1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">
                <v:imagedata r:id="rId61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5399883</wp:posOffset>
                </wp:positionH>
                <wp:positionV relativeFrom="paragraph">
                  <wp:posOffset>407443</wp:posOffset>
                </wp:positionV>
                <wp:extent cx="91440" cy="80640"/>
                <wp:effectExtent l="38100" t="38100" r="22860" b="15240"/>
                <wp:wrapNone/>
                <wp:docPr id="542" name="Ink 5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14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F6F67" id="Ink 542" o:spid="_x0000_s1026" type="#_x0000_t75" style="position:absolute;margin-left:424.85pt;margin-top:31.75pt;width:7.95pt;height:7.1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">
                <v:imagedata r:id="rId61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5364963</wp:posOffset>
                </wp:positionH>
                <wp:positionV relativeFrom="paragraph">
                  <wp:posOffset>387643</wp:posOffset>
                </wp:positionV>
                <wp:extent cx="152640" cy="106200"/>
                <wp:effectExtent l="38100" t="38100" r="19050" b="27305"/>
                <wp:wrapNone/>
                <wp:docPr id="541" name="Ink 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26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F341A" id="Ink 541" o:spid="_x0000_s1026" type="#_x0000_t75" style="position:absolute;margin-left:422.1pt;margin-top:30.15pt;width:12.75pt;height:9.1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">
                <v:imagedata r:id="rId61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5230323</wp:posOffset>
                </wp:positionH>
                <wp:positionV relativeFrom="paragraph">
                  <wp:posOffset>335803</wp:posOffset>
                </wp:positionV>
                <wp:extent cx="109440" cy="146520"/>
                <wp:effectExtent l="38100" t="38100" r="24130" b="25400"/>
                <wp:wrapNone/>
                <wp:docPr id="540" name="Ink 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944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5989B" id="Ink 540" o:spid="_x0000_s1026" type="#_x0000_t75" style="position:absolute;margin-left:411.5pt;margin-top:26.1pt;width:9.35pt;height:12.3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">
                <v:imagedata r:id="rId61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5147523</wp:posOffset>
                </wp:positionH>
                <wp:positionV relativeFrom="paragraph">
                  <wp:posOffset>272803</wp:posOffset>
                </wp:positionV>
                <wp:extent cx="439560" cy="14760"/>
                <wp:effectExtent l="38100" t="38100" r="17780" b="23495"/>
                <wp:wrapNone/>
                <wp:docPr id="539" name="Ink 5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95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8C494" id="Ink 539" o:spid="_x0000_s1026" type="#_x0000_t75" style="position:absolute;margin-left:404.95pt;margin-top:21.15pt;width:35.35pt;height:1.9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">
                <v:imagedata r:id="rId62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5534523</wp:posOffset>
                </wp:positionH>
                <wp:positionV relativeFrom="paragraph">
                  <wp:posOffset>115123</wp:posOffset>
                </wp:positionV>
                <wp:extent cx="30600" cy="138240"/>
                <wp:effectExtent l="38100" t="38100" r="26670" b="14605"/>
                <wp:wrapNone/>
                <wp:docPr id="538" name="Ink 5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06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245BF" id="Ink 538" o:spid="_x0000_s1026" type="#_x0000_t75" style="position:absolute;margin-left:435.45pt;margin-top:8.7pt;width:3.15pt;height:11.6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">
                <v:imagedata r:id="rId62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5484483</wp:posOffset>
                </wp:positionH>
                <wp:positionV relativeFrom="paragraph">
                  <wp:posOffset>123763</wp:posOffset>
                </wp:positionV>
                <wp:extent cx="28440" cy="46440"/>
                <wp:effectExtent l="38100" t="19050" r="29210" b="29845"/>
                <wp:wrapNone/>
                <wp:docPr id="537" name="Ink 5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44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4D575" id="Ink 537" o:spid="_x0000_s1026" type="#_x0000_t75" style="position:absolute;margin-left:431.5pt;margin-top:9.4pt;width:3.05pt;height:4.4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">
                <v:imagedata r:id="rId62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5334363</wp:posOffset>
                </wp:positionH>
                <wp:positionV relativeFrom="paragraph">
                  <wp:posOffset>103603</wp:posOffset>
                </wp:positionV>
                <wp:extent cx="83160" cy="69480"/>
                <wp:effectExtent l="38100" t="38100" r="12700" b="26035"/>
                <wp:wrapNone/>
                <wp:docPr id="536" name="Ink 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16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8C86E2" id="Ink 536" o:spid="_x0000_s1026" type="#_x0000_t75" style="position:absolute;margin-left:419.7pt;margin-top:7.8pt;width:7.35pt;height:6.2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">
                <v:imagedata r:id="rId62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5334363</wp:posOffset>
                </wp:positionH>
                <wp:positionV relativeFrom="paragraph">
                  <wp:posOffset>95323</wp:posOffset>
                </wp:positionV>
                <wp:extent cx="122040" cy="100440"/>
                <wp:effectExtent l="38100" t="38100" r="30480" b="13970"/>
                <wp:wrapNone/>
                <wp:docPr id="535" name="Ink 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20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49A5E" id="Ink 535" o:spid="_x0000_s1026" type="#_x0000_t75" style="position:absolute;margin-left:419.7pt;margin-top:7.15pt;width:10.35pt;height:8.6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">
                <v:imagedata r:id="rId62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5164443</wp:posOffset>
                </wp:positionH>
                <wp:positionV relativeFrom="paragraph">
                  <wp:posOffset>55003</wp:posOffset>
                </wp:positionV>
                <wp:extent cx="129240" cy="152640"/>
                <wp:effectExtent l="38100" t="38100" r="4445" b="19050"/>
                <wp:wrapNone/>
                <wp:docPr id="534" name="Ink 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924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1C08A" id="Ink 534" o:spid="_x0000_s1026" type="#_x0000_t75" style="position:absolute;margin-left:406.3pt;margin-top:4pt;width:10.95pt;height:12.7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">
                <v:imagedata r:id="rId63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4921443</wp:posOffset>
                </wp:positionH>
                <wp:positionV relativeFrom="paragraph">
                  <wp:posOffset>155443</wp:posOffset>
                </wp:positionV>
                <wp:extent cx="360" cy="137880"/>
                <wp:effectExtent l="38100" t="38100" r="19050" b="14605"/>
                <wp:wrapNone/>
                <wp:docPr id="533" name="Ink 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3DAB3D" id="Ink 533" o:spid="_x0000_s1026" type="#_x0000_t75" style="position:absolute;margin-left:387.15pt;margin-top:11.9pt;width:.8pt;height:11.6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">
                <v:imagedata r:id="rId2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4804083</wp:posOffset>
                </wp:positionH>
                <wp:positionV relativeFrom="paragraph">
                  <wp:posOffset>220963</wp:posOffset>
                </wp:positionV>
                <wp:extent cx="213480" cy="3960"/>
                <wp:effectExtent l="38100" t="38100" r="15240" b="15240"/>
                <wp:wrapNone/>
                <wp:docPr id="532" name="Ink 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134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DE7FC" id="Ink 532" o:spid="_x0000_s1026" type="#_x0000_t75" style="position:absolute;margin-left:377.9pt;margin-top:17.05pt;width:17.55pt;height:1.0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">
                <v:imagedata r:id="rId63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4467483</wp:posOffset>
                </wp:positionH>
                <wp:positionV relativeFrom="paragraph">
                  <wp:posOffset>390523</wp:posOffset>
                </wp:positionV>
                <wp:extent cx="130680" cy="80640"/>
                <wp:effectExtent l="38100" t="38100" r="22225" b="15240"/>
                <wp:wrapNone/>
                <wp:docPr id="531" name="Ink 5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06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B9CDA" id="Ink 531" o:spid="_x0000_s1026" type="#_x0000_t75" style="position:absolute;margin-left:351.4pt;margin-top:30.4pt;width:11.1pt;height:7.1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">
                <v:imagedata r:id="rId63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4476123</wp:posOffset>
                </wp:positionH>
                <wp:positionV relativeFrom="paragraph">
                  <wp:posOffset>367483</wp:posOffset>
                </wp:positionV>
                <wp:extent cx="141480" cy="103680"/>
                <wp:effectExtent l="38100" t="38100" r="30480" b="29845"/>
                <wp:wrapNone/>
                <wp:docPr id="530" name="Ink 5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14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C1F7F" id="Ink 530" o:spid="_x0000_s1026" type="#_x0000_t75" style="position:absolute;margin-left:352.1pt;margin-top:28.6pt;width:11.95pt;height:8.9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">
                <v:imagedata r:id="rId63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4363083</wp:posOffset>
                </wp:positionH>
                <wp:positionV relativeFrom="paragraph">
                  <wp:posOffset>313123</wp:posOffset>
                </wp:positionV>
                <wp:extent cx="93960" cy="149400"/>
                <wp:effectExtent l="38100" t="38100" r="20955" b="22225"/>
                <wp:wrapNone/>
                <wp:docPr id="529" name="Ink 5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9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797EAD" id="Ink 529" o:spid="_x0000_s1026" type="#_x0000_t75" style="position:absolute;margin-left:343.2pt;margin-top:24.3pt;width:8.2pt;height:12.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">
                <v:imagedata r:id="rId6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4300083</wp:posOffset>
                </wp:positionH>
                <wp:positionV relativeFrom="paragraph">
                  <wp:posOffset>271723</wp:posOffset>
                </wp:positionV>
                <wp:extent cx="378360" cy="10080"/>
                <wp:effectExtent l="38100" t="19050" r="22225" b="28575"/>
                <wp:wrapNone/>
                <wp:docPr id="528" name="Ink 5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783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DEC68" id="Ink 528" o:spid="_x0000_s1026" type="#_x0000_t75" style="position:absolute;margin-left:338.25pt;margin-top:21pt;width:30.6pt;height:1.6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">
                <v:imagedata r:id="rId6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4639203</wp:posOffset>
                </wp:positionH>
                <wp:positionV relativeFrom="paragraph">
                  <wp:posOffset>31963</wp:posOffset>
                </wp:positionV>
                <wp:extent cx="115560" cy="69840"/>
                <wp:effectExtent l="38100" t="38100" r="18415" b="26035"/>
                <wp:wrapNone/>
                <wp:docPr id="527" name="Ink 5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55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E0DFB" id="Ink 527" o:spid="_x0000_s1026" type="#_x0000_t75" style="position:absolute;margin-left:364.95pt;margin-top:2.15pt;width:9.9pt;height:6.3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">
                <v:imagedata r:id="rId64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4456683</wp:posOffset>
                </wp:positionH>
                <wp:positionV relativeFrom="paragraph">
                  <wp:posOffset>101083</wp:posOffset>
                </wp:positionV>
                <wp:extent cx="126360" cy="97560"/>
                <wp:effectExtent l="38100" t="38100" r="26670" b="17145"/>
                <wp:wrapNone/>
                <wp:docPr id="526" name="Ink 5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63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9187D" id="Ink 526" o:spid="_x0000_s1026" type="#_x0000_t75" style="position:absolute;margin-left:350.55pt;margin-top:7.6pt;width:10.75pt;height:8.4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">
                <v:imagedata r:id="rId6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4476123</wp:posOffset>
                </wp:positionH>
                <wp:positionV relativeFrom="paragraph">
                  <wp:posOffset>83803</wp:posOffset>
                </wp:positionV>
                <wp:extent cx="98280" cy="92160"/>
                <wp:effectExtent l="38100" t="38100" r="16510" b="22225"/>
                <wp:wrapNone/>
                <wp:docPr id="525" name="Ink 5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82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8384E" id="Ink 525" o:spid="_x0000_s1026" type="#_x0000_t75" style="position:absolute;margin-left:352.1pt;margin-top:6.25pt;width:8.55pt;height:8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">
                <v:imagedata r:id="rId64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4284603</wp:posOffset>
                </wp:positionH>
                <wp:positionV relativeFrom="paragraph">
                  <wp:posOffset>22243</wp:posOffset>
                </wp:positionV>
                <wp:extent cx="122400" cy="182160"/>
                <wp:effectExtent l="38100" t="38100" r="30480" b="27940"/>
                <wp:wrapNone/>
                <wp:docPr id="524" name="Ink 5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240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877E4" id="Ink 524" o:spid="_x0000_s1026" type="#_x0000_t75" style="position:absolute;margin-left:337pt;margin-top:1.4pt;width:10.45pt;height:15.1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">
                <v:imagedata r:id="rId65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3985083</wp:posOffset>
                </wp:positionH>
                <wp:positionV relativeFrom="paragraph">
                  <wp:posOffset>241483</wp:posOffset>
                </wp:positionV>
                <wp:extent cx="126360" cy="6120"/>
                <wp:effectExtent l="38100" t="38100" r="26670" b="13335"/>
                <wp:wrapNone/>
                <wp:docPr id="523" name="Ink 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63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5CF70D" id="Ink 523" o:spid="_x0000_s1026" type="#_x0000_t75" style="position:absolute;margin-left:313.45pt;margin-top:18.6pt;width:10.75pt;height:1.3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">
                <v:imagedata r:id="rId65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3985083</wp:posOffset>
                </wp:positionH>
                <wp:positionV relativeFrom="paragraph">
                  <wp:posOffset>160483</wp:posOffset>
                </wp:positionV>
                <wp:extent cx="143640" cy="3960"/>
                <wp:effectExtent l="38100" t="38100" r="27940" b="15240"/>
                <wp:wrapNone/>
                <wp:docPr id="522" name="Ink 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36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C6EAA" id="Ink 522" o:spid="_x0000_s1026" type="#_x0000_t75" style="position:absolute;margin-left:313.45pt;margin-top:12.3pt;width:12.05pt;height:1.0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">
                <v:imagedata r:id="rId654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1505796</wp:posOffset>
                </wp:positionH>
                <wp:positionV relativeFrom="paragraph">
                  <wp:posOffset>47988</wp:posOffset>
                </wp:positionV>
                <wp:extent cx="1257120" cy="477720"/>
                <wp:effectExtent l="19050" t="38100" r="19685" b="17780"/>
                <wp:wrapNone/>
                <wp:docPr id="372" name="Ink 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57120" cy="47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A17C0" id="Ink 372" o:spid="_x0000_s1026" type="#_x0000_t75" style="position:absolute;margin-left:118.2pt;margin-top:3.45pt;width:99.75pt;height:38.3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">
                <v:imagedata r:id="rId656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2421276</wp:posOffset>
                </wp:positionH>
                <wp:positionV relativeFrom="paragraph">
                  <wp:posOffset>149148</wp:posOffset>
                </wp:positionV>
                <wp:extent cx="181440" cy="207360"/>
                <wp:effectExtent l="19050" t="38100" r="0" b="21590"/>
                <wp:wrapNone/>
                <wp:docPr id="371" name="Ink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144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7B1C0" id="Ink 371" o:spid="_x0000_s1026" type="#_x0000_t75" style="position:absolute;margin-left:190.3pt;margin-top:11.4pt;width:15.1pt;height:17.1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">
                <v:imagedata r:id="rId658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2288796</wp:posOffset>
                </wp:positionH>
                <wp:positionV relativeFrom="paragraph">
                  <wp:posOffset>169308</wp:posOffset>
                </wp:positionV>
                <wp:extent cx="9360" cy="152280"/>
                <wp:effectExtent l="38100" t="38100" r="29210" b="19685"/>
                <wp:wrapNone/>
                <wp:docPr id="370" name="Ink 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6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84B06" id="Ink 370" o:spid="_x0000_s1026" type="#_x0000_t75" style="position:absolute;margin-left:179.8pt;margin-top:13pt;width:1.55pt;height:12.8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">
                <v:imagedata r:id="rId660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2221476</wp:posOffset>
                </wp:positionH>
                <wp:positionV relativeFrom="paragraph">
                  <wp:posOffset>258228</wp:posOffset>
                </wp:positionV>
                <wp:extent cx="139320" cy="17640"/>
                <wp:effectExtent l="38100" t="38100" r="13335" b="20955"/>
                <wp:wrapNone/>
                <wp:docPr id="369" name="Ink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93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F0F9D0" id="Ink 369" o:spid="_x0000_s1026" type="#_x0000_t75" style="position:absolute;margin-left:174.55pt;margin-top:19.95pt;width:11.7pt;height:2.2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">
                <v:imagedata r:id="rId662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1936716</wp:posOffset>
                </wp:positionH>
                <wp:positionV relativeFrom="paragraph">
                  <wp:posOffset>246708</wp:posOffset>
                </wp:positionV>
                <wp:extent cx="130680" cy="101520"/>
                <wp:effectExtent l="38100" t="38100" r="22225" b="13335"/>
                <wp:wrapNone/>
                <wp:docPr id="368" name="Ink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06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BCF3D" id="Ink 368" o:spid="_x0000_s1026" type="#_x0000_t75" style="position:absolute;margin-left:152.15pt;margin-top:19.1pt;width:11.1pt;height:8.8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">
                <v:imagedata r:id="rId664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1945356</wp:posOffset>
                </wp:positionH>
                <wp:positionV relativeFrom="paragraph">
                  <wp:posOffset>212508</wp:posOffset>
                </wp:positionV>
                <wp:extent cx="148320" cy="126360"/>
                <wp:effectExtent l="38100" t="38100" r="23495" b="26670"/>
                <wp:wrapNone/>
                <wp:docPr id="367" name="Ink 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83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60EFA" id="Ink 367" o:spid="_x0000_s1026" type="#_x0000_t75" style="position:absolute;margin-left:152.85pt;margin-top:16.4pt;width:12.45pt;height:10.7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">
                <v:imagedata r:id="rId666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1767156</wp:posOffset>
                </wp:positionH>
                <wp:positionV relativeFrom="paragraph">
                  <wp:posOffset>137628</wp:posOffset>
                </wp:positionV>
                <wp:extent cx="107280" cy="204120"/>
                <wp:effectExtent l="38100" t="38100" r="26670" b="24765"/>
                <wp:wrapNone/>
                <wp:docPr id="366" name="Ink 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728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65719" id="Ink 366" o:spid="_x0000_s1026" type="#_x0000_t75" style="position:absolute;margin-left:138.8pt;margin-top:10.5pt;width:9.25pt;height:16.8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">
                <v:imagedata r:id="rId668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1571676</wp:posOffset>
                </wp:positionH>
                <wp:positionV relativeFrom="paragraph">
                  <wp:posOffset>266868</wp:posOffset>
                </wp:positionV>
                <wp:extent cx="111240" cy="9000"/>
                <wp:effectExtent l="38100" t="38100" r="22225" b="29210"/>
                <wp:wrapNone/>
                <wp:docPr id="365" name="Ink 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2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7F182" id="Ink 365" o:spid="_x0000_s1026" type="#_x0000_t75" style="position:absolute;margin-left:123.4pt;margin-top:20.65pt;width:9.5pt;height:1.4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">
                <v:imagedata r:id="rId670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1239036</wp:posOffset>
                </wp:positionH>
                <wp:positionV relativeFrom="paragraph">
                  <wp:posOffset>278388</wp:posOffset>
                </wp:positionV>
                <wp:extent cx="137520" cy="360"/>
                <wp:effectExtent l="38100" t="38100" r="15240" b="19050"/>
                <wp:wrapNone/>
                <wp:docPr id="364" name="Ink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75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6CE78" id="Ink 364" o:spid="_x0000_s1026" type="#_x0000_t75" style="position:absolute;margin-left:97.2pt;margin-top:21.55pt;width:11.6pt;height:.8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">
                <v:imagedata r:id="rId672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1256676</wp:posOffset>
                </wp:positionH>
                <wp:positionV relativeFrom="paragraph">
                  <wp:posOffset>183708</wp:posOffset>
                </wp:positionV>
                <wp:extent cx="154440" cy="360"/>
                <wp:effectExtent l="38100" t="38100" r="17145" b="19050"/>
                <wp:wrapNone/>
                <wp:docPr id="363" name="Ink 3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44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33AB3" id="Ink 363" o:spid="_x0000_s1026" type="#_x0000_t75" style="position:absolute;margin-left:98.6pt;margin-top:14.1pt;width:12.9pt;height:.8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">
                <v:imagedata r:id="rId674" o:title=""/>
                <v:path arrowok="t"/>
                <o:lock v:ext="edit" rotation="t" aspectratio="f"/>
              </v:shape>
            </w:pict>
          </mc:Fallback>
        </mc:AlternateContent>
      </w:r>
      <w:r w:rsidR="00114EE6" w:rsidRPr="004A1F3D">
        <w:rPr>
          <w:rFonts w:ascii="Palatino Linotype" w:hAnsi="Palatino Linotype"/>
          <w:sz w:val="24"/>
          <w:szCs w:val="24"/>
        </w:rPr>
        <w:t xml:space="preserve">a) </w:t>
      </w:r>
      <w:r w:rsidR="00114EE6" w:rsidRPr="004A1F3D">
        <w:rPr>
          <w:rFonts w:ascii="Palatino Linotype" w:hAnsi="Palatino Linotype"/>
          <w:position w:val="-24"/>
          <w:sz w:val="24"/>
          <w:szCs w:val="24"/>
        </w:rPr>
        <w:object w:dxaOrig="1120" w:dyaOrig="660">
          <v:shape id="_x0000_i1027" type="#_x0000_t75" style="width:56.2pt;height:32.75pt" o:ole="">
            <v:imagedata r:id="rId675" o:title=""/>
          </v:shape>
          <o:OLEObject Type="Embed" ProgID="Equation.DSMT4" ShapeID="_x0000_i1027" DrawAspect="Content" ObjectID="_1506943102" r:id="rId676"/>
        </w:object>
      </w:r>
      <w:r w:rsidR="00114EE6" w:rsidRPr="004A1F3D">
        <w:rPr>
          <w:rFonts w:ascii="Palatino Linotype" w:hAnsi="Palatino Linotype"/>
          <w:sz w:val="24"/>
          <w:szCs w:val="24"/>
        </w:rPr>
        <w:tab/>
      </w:r>
      <w:proofErr w:type="gramStart"/>
      <w:r w:rsidR="00114EE6" w:rsidRPr="004A1F3D">
        <w:rPr>
          <w:rFonts w:ascii="Palatino Linotype" w:hAnsi="Palatino Linotype"/>
          <w:sz w:val="24"/>
          <w:szCs w:val="24"/>
        </w:rPr>
        <w:t>b</w:t>
      </w:r>
      <w:proofErr w:type="gramEnd"/>
      <w:r w:rsidR="00114EE6" w:rsidRPr="004A1F3D">
        <w:rPr>
          <w:rFonts w:ascii="Palatino Linotype" w:hAnsi="Palatino Linotype"/>
          <w:sz w:val="24"/>
          <w:szCs w:val="24"/>
        </w:rPr>
        <w:t xml:space="preserve">) </w:t>
      </w:r>
      <w:r w:rsidR="00114EE6" w:rsidRPr="004A1F3D">
        <w:rPr>
          <w:rFonts w:ascii="Palatino Linotype" w:hAnsi="Palatino Linotype"/>
          <w:position w:val="-24"/>
          <w:sz w:val="24"/>
          <w:szCs w:val="24"/>
        </w:rPr>
        <w:object w:dxaOrig="1260" w:dyaOrig="660">
          <v:shape id="_x0000_i1028" type="#_x0000_t75" style="width:62.75pt;height:32.75pt" o:ole="">
            <v:imagedata r:id="rId677" o:title=""/>
          </v:shape>
          <o:OLEObject Type="Embed" ProgID="Equation.DSMT4" ShapeID="_x0000_i1028" DrawAspect="Content" ObjectID="_1506943103" r:id="rId678"/>
        </w:object>
      </w:r>
    </w:p>
    <w:p w:rsidR="00114EE6" w:rsidRPr="004A1F3D" w:rsidRDefault="00DE00BF" w:rsidP="00114EE6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4061043</wp:posOffset>
                </wp:positionH>
                <wp:positionV relativeFrom="paragraph">
                  <wp:posOffset>57348</wp:posOffset>
                </wp:positionV>
                <wp:extent cx="105120" cy="135000"/>
                <wp:effectExtent l="19050" t="38100" r="28575" b="17780"/>
                <wp:wrapNone/>
                <wp:docPr id="396" name="Ink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51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8CDCA" id="Ink 396" o:spid="_x0000_s1026" type="#_x0000_t75" style="position:absolute;margin-left:319.4pt;margin-top:4.15pt;width:9.05pt;height:11.4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">
                <v:imagedata r:id="rId6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817476</wp:posOffset>
                </wp:positionH>
                <wp:positionV relativeFrom="paragraph">
                  <wp:posOffset>251933</wp:posOffset>
                </wp:positionV>
                <wp:extent cx="360" cy="360"/>
                <wp:effectExtent l="38100" t="38100" r="19050" b="19050"/>
                <wp:wrapNone/>
                <wp:docPr id="362" name="Ink 3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0F030" id="Ink 362" o:spid="_x0000_s1026" type="#_x0000_t75" style="position:absolute;margin-left:64pt;margin-top:19.5pt;width:.8pt;height:.8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">
                <v:imagedata r:id="rId6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782916</wp:posOffset>
                </wp:positionH>
                <wp:positionV relativeFrom="paragraph">
                  <wp:posOffset>21893</wp:posOffset>
                </wp:positionV>
                <wp:extent cx="133560" cy="141480"/>
                <wp:effectExtent l="38100" t="38100" r="0" b="30480"/>
                <wp:wrapNone/>
                <wp:docPr id="361" name="Ink 3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356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DAD55" id="Ink 361" o:spid="_x0000_s1026" type="#_x0000_t75" style="position:absolute;margin-left:61.3pt;margin-top:1.35pt;width:11.25pt;height:11.9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">
                <v:imagedata r:id="rId684" o:title=""/>
                <v:path arrowok="t"/>
                <o:lock v:ext="edit" rotation="t" aspectratio="f"/>
              </v:shape>
            </w:pict>
          </mc:Fallback>
        </mc:AlternateContent>
      </w:r>
    </w:p>
    <w:p w:rsidR="00114EE6" w:rsidRPr="004A1F3D" w:rsidRDefault="00D92F89" w:rsidP="00114EE6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5456043</wp:posOffset>
                </wp:positionH>
                <wp:positionV relativeFrom="paragraph">
                  <wp:posOffset>334648</wp:posOffset>
                </wp:positionV>
                <wp:extent cx="13680" cy="26280"/>
                <wp:effectExtent l="38100" t="38100" r="24765" b="31115"/>
                <wp:wrapNone/>
                <wp:docPr id="495" name="Ink 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6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68A3E" id="Ink 495" o:spid="_x0000_s1026" type="#_x0000_t75" style="position:absolute;margin-left:429.25pt;margin-top:26pt;width:1.85pt;height:2.8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">
                <v:imagedata r:id="rId6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5301963</wp:posOffset>
                </wp:positionH>
                <wp:positionV relativeFrom="paragraph">
                  <wp:posOffset>185608</wp:posOffset>
                </wp:positionV>
                <wp:extent cx="250200" cy="11880"/>
                <wp:effectExtent l="38100" t="38100" r="16510" b="26670"/>
                <wp:wrapNone/>
                <wp:docPr id="478" name="Ink 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502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BAD7C" id="Ink 478" o:spid="_x0000_s1026" type="#_x0000_t75" style="position:absolute;margin-left:417.15pt;margin-top:14.2pt;width:20.45pt;height:1.7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">
                <v:imagedata r:id="rId6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4973643</wp:posOffset>
                </wp:positionH>
                <wp:positionV relativeFrom="paragraph">
                  <wp:posOffset>223768</wp:posOffset>
                </wp:positionV>
                <wp:extent cx="232920" cy="7920"/>
                <wp:effectExtent l="38100" t="19050" r="15240" b="30480"/>
                <wp:wrapNone/>
                <wp:docPr id="474" name="Ink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329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FDBE4" id="Ink 474" o:spid="_x0000_s1026" type="#_x0000_t75" style="position:absolute;margin-left:391.3pt;margin-top:17.2pt;width:19.15pt;height:1.4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">
                <v:imagedata r:id="rId6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4997763</wp:posOffset>
                </wp:positionH>
                <wp:positionV relativeFrom="paragraph">
                  <wp:posOffset>225568</wp:posOffset>
                </wp:positionV>
                <wp:extent cx="360" cy="360"/>
                <wp:effectExtent l="38100" t="38100" r="19050" b="19050"/>
                <wp:wrapNone/>
                <wp:docPr id="473" name="Ink 4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DDCB5" id="Ink 473" o:spid="_x0000_s1026" type="#_x0000_t75" style="position:absolute;margin-left:393.15pt;margin-top:17.4pt;width:.8pt;height:.8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">
                <v:imagedata r:id="rId692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4684563</wp:posOffset>
                </wp:positionH>
                <wp:positionV relativeFrom="paragraph">
                  <wp:posOffset>271648</wp:posOffset>
                </wp:positionV>
                <wp:extent cx="104760" cy="123480"/>
                <wp:effectExtent l="38100" t="19050" r="29210" b="29210"/>
                <wp:wrapNone/>
                <wp:docPr id="457" name="Ink 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7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A4F86" id="Ink 457" o:spid="_x0000_s1026" type="#_x0000_t75" style="position:absolute;margin-left:368.5pt;margin-top:21.05pt;width:9.05pt;height:10.4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">
                <v:imagedata r:id="rId694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4565043</wp:posOffset>
                </wp:positionH>
                <wp:positionV relativeFrom="paragraph">
                  <wp:posOffset>214408</wp:posOffset>
                </wp:positionV>
                <wp:extent cx="204840" cy="172080"/>
                <wp:effectExtent l="38100" t="38100" r="24130" b="19050"/>
                <wp:wrapNone/>
                <wp:docPr id="456" name="Ink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484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01C7C" id="Ink 456" o:spid="_x0000_s1026" type="#_x0000_t75" style="position:absolute;margin-left:359.1pt;margin-top:16.55pt;width:16.9pt;height:14.3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">
                <v:imagedata r:id="rId696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4519683</wp:posOffset>
                </wp:positionH>
                <wp:positionV relativeFrom="paragraph">
                  <wp:posOffset>234208</wp:posOffset>
                </wp:positionV>
                <wp:extent cx="172080" cy="103680"/>
                <wp:effectExtent l="38100" t="38100" r="19050" b="29845"/>
                <wp:wrapNone/>
                <wp:docPr id="455" name="Ink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20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BF114" id="Ink 455" o:spid="_x0000_s1026" type="#_x0000_t75" style="position:absolute;margin-left:355.55pt;margin-top:18.1pt;width:14.35pt;height:8.9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">
                <v:imagedata r:id="rId698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4552083</wp:posOffset>
                </wp:positionH>
                <wp:positionV relativeFrom="paragraph">
                  <wp:posOffset>225568</wp:posOffset>
                </wp:positionV>
                <wp:extent cx="74160" cy="26640"/>
                <wp:effectExtent l="38100" t="38100" r="21590" b="12065"/>
                <wp:wrapNone/>
                <wp:docPr id="454" name="Ink 4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1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8231B" id="Ink 454" o:spid="_x0000_s1026" type="#_x0000_t75" style="position:absolute;margin-left:358.1pt;margin-top:17.4pt;width:6.65pt;height:2.9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">
                <v:imagedata r:id="rId700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4077243</wp:posOffset>
                </wp:positionH>
                <wp:positionV relativeFrom="paragraph">
                  <wp:posOffset>234208</wp:posOffset>
                </wp:positionV>
                <wp:extent cx="284040" cy="198000"/>
                <wp:effectExtent l="38100" t="38100" r="20955" b="12065"/>
                <wp:wrapNone/>
                <wp:docPr id="440" name="Ink 4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404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7704C" id="Ink 440" o:spid="_x0000_s1026" type="#_x0000_t75" style="position:absolute;margin-left:320.7pt;margin-top:18.1pt;width:23.1pt;height:16.4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">
                <v:imagedata r:id="rId702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4034763</wp:posOffset>
                </wp:positionH>
                <wp:positionV relativeFrom="paragraph">
                  <wp:posOffset>214408</wp:posOffset>
                </wp:positionV>
                <wp:extent cx="239400" cy="169200"/>
                <wp:effectExtent l="38100" t="38100" r="27305" b="21590"/>
                <wp:wrapNone/>
                <wp:docPr id="439" name="Ink 4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3940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293EC" id="Ink 439" o:spid="_x0000_s1026" type="#_x0000_t75" style="position:absolute;margin-left:317.35pt;margin-top:16.55pt;width:19.6pt;height:14.0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">
                <v:imagedata r:id="rId704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4036923</wp:posOffset>
                </wp:positionH>
                <wp:positionV relativeFrom="paragraph">
                  <wp:posOffset>242848</wp:posOffset>
                </wp:positionV>
                <wp:extent cx="131040" cy="95040"/>
                <wp:effectExtent l="38100" t="38100" r="21590" b="19685"/>
                <wp:wrapNone/>
                <wp:docPr id="438" name="Ink 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10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7B21B" id="Ink 438" o:spid="_x0000_s1026" type="#_x0000_t75" style="position:absolute;margin-left:317.5pt;margin-top:18.75pt;width:11.05pt;height:8.2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">
                <v:imagedata r:id="rId706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4017483</wp:posOffset>
                </wp:positionH>
                <wp:positionV relativeFrom="paragraph">
                  <wp:posOffset>274528</wp:posOffset>
                </wp:positionV>
                <wp:extent cx="43920" cy="34560"/>
                <wp:effectExtent l="38100" t="38100" r="13335" b="22860"/>
                <wp:wrapNone/>
                <wp:docPr id="437" name="Ink 4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92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33178" id="Ink 437" o:spid="_x0000_s1026" type="#_x0000_t75" style="position:absolute;margin-left:316pt;margin-top:21.25pt;width:4.2pt;height:3.4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">
                <v:imagedata r:id="rId708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3732723</wp:posOffset>
                </wp:positionH>
                <wp:positionV relativeFrom="paragraph">
                  <wp:posOffset>254368</wp:posOffset>
                </wp:positionV>
                <wp:extent cx="144000" cy="152280"/>
                <wp:effectExtent l="38100" t="38100" r="27940" b="19685"/>
                <wp:wrapNone/>
                <wp:docPr id="423" name="Ink 4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40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913FD" id="Ink 423" o:spid="_x0000_s1026" type="#_x0000_t75" style="position:absolute;margin-left:293.55pt;margin-top:19.7pt;width:12.15pt;height:12.8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">
                <v:imagedata r:id="rId710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3600243</wp:posOffset>
                </wp:positionH>
                <wp:positionV relativeFrom="paragraph">
                  <wp:posOffset>245728</wp:posOffset>
                </wp:positionV>
                <wp:extent cx="224280" cy="183960"/>
                <wp:effectExtent l="38100" t="38100" r="23495" b="26035"/>
                <wp:wrapNone/>
                <wp:docPr id="422" name="Ink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2428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D391A" id="Ink 422" o:spid="_x0000_s1026" type="#_x0000_t75" style="position:absolute;margin-left:283.15pt;margin-top:19pt;width:18.4pt;height:15.2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">
                <v:imagedata r:id="rId712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3567483</wp:posOffset>
                </wp:positionH>
                <wp:positionV relativeFrom="paragraph">
                  <wp:posOffset>219808</wp:posOffset>
                </wp:positionV>
                <wp:extent cx="207000" cy="169560"/>
                <wp:effectExtent l="38100" t="38100" r="22225" b="20955"/>
                <wp:wrapNone/>
                <wp:docPr id="421" name="Ink 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70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3D08B" id="Ink 421" o:spid="_x0000_s1026" type="#_x0000_t75" style="position:absolute;margin-left:280.55pt;margin-top:16.95pt;width:17.1pt;height:14.1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">
                <v:imagedata r:id="rId714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3585123</wp:posOffset>
                </wp:positionH>
                <wp:positionV relativeFrom="paragraph">
                  <wp:posOffset>234208</wp:posOffset>
                </wp:positionV>
                <wp:extent cx="113400" cy="97920"/>
                <wp:effectExtent l="38100" t="38100" r="20320" b="16510"/>
                <wp:wrapNone/>
                <wp:docPr id="420" name="Ink 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34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AAF1E" id="Ink 420" o:spid="_x0000_s1026" type="#_x0000_t75" style="position:absolute;margin-left:281.95pt;margin-top:18.1pt;width:9.7pt;height:8.4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">
                <v:imagedata r:id="rId716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3537243</wp:posOffset>
                </wp:positionH>
                <wp:positionV relativeFrom="paragraph">
                  <wp:posOffset>234208</wp:posOffset>
                </wp:positionV>
                <wp:extent cx="61200" cy="80640"/>
                <wp:effectExtent l="38100" t="38100" r="15240" b="15240"/>
                <wp:wrapNone/>
                <wp:docPr id="419" name="Ink 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E48F2" id="Ink 419" o:spid="_x0000_s1026" type="#_x0000_t75" style="position:absolute;margin-left:278.15pt;margin-top:18.1pt;width:5.55pt;height:7.1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">
                <v:imagedata r:id="rId718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3202443</wp:posOffset>
                </wp:positionH>
                <wp:positionV relativeFrom="paragraph">
                  <wp:posOffset>280288</wp:posOffset>
                </wp:positionV>
                <wp:extent cx="74520" cy="72000"/>
                <wp:effectExtent l="38100" t="38100" r="20955" b="23495"/>
                <wp:wrapNone/>
                <wp:docPr id="405" name="Ink 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5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67475" id="Ink 405" o:spid="_x0000_s1026" type="#_x0000_t75" style="position:absolute;margin-left:251.8pt;margin-top:21.7pt;width:6.6pt;height:6.4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">
                <v:imagedata r:id="rId720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3200283</wp:posOffset>
                </wp:positionH>
                <wp:positionV relativeFrom="paragraph">
                  <wp:posOffset>260128</wp:posOffset>
                </wp:positionV>
                <wp:extent cx="61200" cy="48960"/>
                <wp:effectExtent l="38100" t="38100" r="15240" b="27305"/>
                <wp:wrapNone/>
                <wp:docPr id="404" name="Ink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886A1" id="Ink 404" o:spid="_x0000_s1026" type="#_x0000_t75" style="position:absolute;margin-left:251.65pt;margin-top:20.15pt;width:5.55pt;height:4.6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">
                <v:imagedata r:id="rId722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4080483</wp:posOffset>
                </wp:positionH>
                <wp:positionV relativeFrom="paragraph">
                  <wp:posOffset>36568</wp:posOffset>
                </wp:positionV>
                <wp:extent cx="360" cy="360"/>
                <wp:effectExtent l="38100" t="38100" r="19050" b="19050"/>
                <wp:wrapNone/>
                <wp:docPr id="397" name="Ink 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E5FE66" id="Ink 397" o:spid="_x0000_s1026" type="#_x0000_t75" style="position:absolute;margin-left:320.95pt;margin-top:2.55pt;width:.8pt;height:.8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">
                <v:imagedata r:id="rId358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4529436</wp:posOffset>
                </wp:positionH>
                <wp:positionV relativeFrom="paragraph">
                  <wp:posOffset>221793</wp:posOffset>
                </wp:positionV>
                <wp:extent cx="271440" cy="230400"/>
                <wp:effectExtent l="38100" t="38100" r="14605" b="17780"/>
                <wp:wrapNone/>
                <wp:docPr id="391" name="Ink 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7144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FAA17" id="Ink 391" o:spid="_x0000_s1026" type="#_x0000_t75" style="position:absolute;margin-left:356.3pt;margin-top:17.1pt;width:22.1pt;height:18.9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">
                <v:imagedata r:id="rId725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4514316</wp:posOffset>
                </wp:positionH>
                <wp:positionV relativeFrom="paragraph">
                  <wp:posOffset>242673</wp:posOffset>
                </wp:positionV>
                <wp:extent cx="360" cy="178200"/>
                <wp:effectExtent l="38100" t="38100" r="19050" b="12700"/>
                <wp:wrapNone/>
                <wp:docPr id="390" name="Ink 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88C13" id="Ink 390" o:spid="_x0000_s1026" type="#_x0000_t75" style="position:absolute;margin-left:355.1pt;margin-top:18.75pt;width:.8pt;height:14.8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">
                <v:imagedata r:id="rId727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4027596</wp:posOffset>
                </wp:positionH>
                <wp:positionV relativeFrom="paragraph">
                  <wp:posOffset>221793</wp:posOffset>
                </wp:positionV>
                <wp:extent cx="365400" cy="236160"/>
                <wp:effectExtent l="38100" t="38100" r="15875" b="12065"/>
                <wp:wrapNone/>
                <wp:docPr id="385" name="Ink 3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540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AEF702" id="Ink 385" o:spid="_x0000_s1026" type="#_x0000_t75" style="position:absolute;margin-left:316.8pt;margin-top:17.1pt;width:29.5pt;height:19.4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">
                <v:imagedata r:id="rId729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3896916</wp:posOffset>
                </wp:positionH>
                <wp:positionV relativeFrom="paragraph">
                  <wp:posOffset>216753</wp:posOffset>
                </wp:positionV>
                <wp:extent cx="15840" cy="226800"/>
                <wp:effectExtent l="38100" t="38100" r="22860" b="20955"/>
                <wp:wrapNone/>
                <wp:docPr id="377" name="Ink 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84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851FE" id="Ink 377" o:spid="_x0000_s1026" type="#_x0000_t75" style="position:absolute;margin-left:306.45pt;margin-top:16.7pt;width:2.05pt;height:18.6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">
                <v:imagedata r:id="rId731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3568956</wp:posOffset>
                </wp:positionH>
                <wp:positionV relativeFrom="paragraph">
                  <wp:posOffset>222513</wp:posOffset>
                </wp:positionV>
                <wp:extent cx="319680" cy="14760"/>
                <wp:effectExtent l="38100" t="38100" r="23495" b="23495"/>
                <wp:wrapNone/>
                <wp:docPr id="376" name="Ink 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196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87001" id="Ink 376" o:spid="_x0000_s1026" type="#_x0000_t75" style="position:absolute;margin-left:280.65pt;margin-top:17.15pt;width:25.9pt;height:1.9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">
                <v:imagedata r:id="rId733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3554556</wp:posOffset>
                </wp:positionH>
                <wp:positionV relativeFrom="paragraph">
                  <wp:posOffset>236913</wp:posOffset>
                </wp:positionV>
                <wp:extent cx="12600" cy="218160"/>
                <wp:effectExtent l="38100" t="38100" r="26035" b="29845"/>
                <wp:wrapNone/>
                <wp:docPr id="375" name="Ink 3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60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5D4BE" id="Ink 375" o:spid="_x0000_s1026" type="#_x0000_t75" style="position:absolute;margin-left:279.5pt;margin-top:18.3pt;width:1.8pt;height:17.9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">
                <v:imagedata r:id="rId735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3018876</wp:posOffset>
                </wp:positionH>
                <wp:positionV relativeFrom="paragraph">
                  <wp:posOffset>96513</wp:posOffset>
                </wp:positionV>
                <wp:extent cx="2454120" cy="86400"/>
                <wp:effectExtent l="38100" t="38100" r="22860" b="27940"/>
                <wp:wrapNone/>
                <wp:docPr id="374" name="Ink 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4541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EC83E8" id="Ink 374" o:spid="_x0000_s1026" type="#_x0000_t75" style="position:absolute;margin-left:237.35pt;margin-top:7.25pt;width:194pt;height:7.5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">
                <v:imagedata r:id="rId737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276</wp:posOffset>
                </wp:positionH>
                <wp:positionV relativeFrom="paragraph">
                  <wp:posOffset>170313</wp:posOffset>
                </wp:positionV>
                <wp:extent cx="90000" cy="276840"/>
                <wp:effectExtent l="38100" t="38100" r="24765" b="28575"/>
                <wp:wrapNone/>
                <wp:docPr id="357" name="Ink 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000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B3913" id="Ink 357" o:spid="_x0000_s1026" type="#_x0000_t75" style="position:absolute;margin-left:-.35pt;margin-top:13.05pt;width:7.9pt;height:22.6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">
                <v:imagedata r:id="rId739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13596</wp:posOffset>
                </wp:positionH>
                <wp:positionV relativeFrom="paragraph">
                  <wp:posOffset>156633</wp:posOffset>
                </wp:positionV>
                <wp:extent cx="4680" cy="284040"/>
                <wp:effectExtent l="38100" t="38100" r="14605" b="20955"/>
                <wp:wrapNone/>
                <wp:docPr id="356" name="Ink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8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5D398" id="Ink 356" o:spid="_x0000_s1026" type="#_x0000_t75" style="position:absolute;margin-left:.7pt;margin-top:12pt;width:1.1pt;height:23.1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">
                <v:imagedata r:id="rId741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1676076</wp:posOffset>
                </wp:positionH>
                <wp:positionV relativeFrom="paragraph">
                  <wp:posOffset>171033</wp:posOffset>
                </wp:positionV>
                <wp:extent cx="130680" cy="256680"/>
                <wp:effectExtent l="38100" t="38100" r="22225" b="29210"/>
                <wp:wrapNone/>
                <wp:docPr id="349" name="Ink 3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068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547A5" id="Ink 349" o:spid="_x0000_s1026" type="#_x0000_t75" style="position:absolute;margin-left:131.6pt;margin-top:13.1pt;width:11.1pt;height:20.9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">
                <v:imagedata r:id="rId743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1681836</wp:posOffset>
                </wp:positionH>
                <wp:positionV relativeFrom="paragraph">
                  <wp:posOffset>153753</wp:posOffset>
                </wp:positionV>
                <wp:extent cx="7560" cy="226800"/>
                <wp:effectExtent l="38100" t="38100" r="12065" b="20955"/>
                <wp:wrapNone/>
                <wp:docPr id="348" name="Ink 3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6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15D3A" id="Ink 348" o:spid="_x0000_s1026" type="#_x0000_t75" style="position:absolute;margin-left:132.05pt;margin-top:11.75pt;width:1.45pt;height:18.6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">
                <v:imagedata r:id="rId745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1482396</wp:posOffset>
                </wp:positionH>
                <wp:positionV relativeFrom="paragraph">
                  <wp:posOffset>145113</wp:posOffset>
                </wp:positionV>
                <wp:extent cx="116640" cy="250560"/>
                <wp:effectExtent l="38100" t="38100" r="17145" b="16510"/>
                <wp:wrapNone/>
                <wp:docPr id="347" name="Ink 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664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8940E3" id="Ink 347" o:spid="_x0000_s1026" type="#_x0000_t75" style="position:absolute;margin-left:116.35pt;margin-top:11.1pt;width:9.95pt;height:20.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">
                <v:imagedata r:id="rId747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1484556</wp:posOffset>
                </wp:positionH>
                <wp:positionV relativeFrom="paragraph">
                  <wp:posOffset>153753</wp:posOffset>
                </wp:positionV>
                <wp:extent cx="15840" cy="218160"/>
                <wp:effectExtent l="38100" t="38100" r="22860" b="29845"/>
                <wp:wrapNone/>
                <wp:docPr id="346" name="Ink 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84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B68700" id="Ink 346" o:spid="_x0000_s1026" type="#_x0000_t75" style="position:absolute;margin-left:116.5pt;margin-top:11.75pt;width:2.05pt;height:17.9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">
                <v:imagedata r:id="rId749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1254516</wp:posOffset>
                </wp:positionH>
                <wp:positionV relativeFrom="paragraph">
                  <wp:posOffset>123153</wp:posOffset>
                </wp:positionV>
                <wp:extent cx="138960" cy="287640"/>
                <wp:effectExtent l="38100" t="38100" r="13970" b="17780"/>
                <wp:wrapNone/>
                <wp:docPr id="345" name="Ink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896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1C53C" id="Ink 345" o:spid="_x0000_s1026" type="#_x0000_t75" style="position:absolute;margin-left:98.45pt;margin-top:9.35pt;width:11.75pt;height:23.4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">
                <v:imagedata r:id="rId751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1239036</wp:posOffset>
                </wp:positionH>
                <wp:positionV relativeFrom="paragraph">
                  <wp:posOffset>150873</wp:posOffset>
                </wp:positionV>
                <wp:extent cx="24480" cy="238320"/>
                <wp:effectExtent l="38100" t="38100" r="13970" b="28575"/>
                <wp:wrapNone/>
                <wp:docPr id="344" name="Ink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448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366A5" id="Ink 344" o:spid="_x0000_s1026" type="#_x0000_t75" style="position:absolute;margin-left:97.2pt;margin-top:11.55pt;width:2.7pt;height:19.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">
                <v:imagedata r:id="rId753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995676</wp:posOffset>
                </wp:positionH>
                <wp:positionV relativeFrom="paragraph">
                  <wp:posOffset>248433</wp:posOffset>
                </wp:positionV>
                <wp:extent cx="96120" cy="103680"/>
                <wp:effectExtent l="38100" t="38100" r="18415" b="29845"/>
                <wp:wrapNone/>
                <wp:docPr id="330" name="Ink 3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61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8D0C5B" id="Ink 330" o:spid="_x0000_s1026" type="#_x0000_t75" style="position:absolute;margin-left:78.05pt;margin-top:19.2pt;width:8.3pt;height:8.9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">
                <v:imagedata r:id="rId755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868956</wp:posOffset>
                </wp:positionH>
                <wp:positionV relativeFrom="paragraph">
                  <wp:posOffset>191193</wp:posOffset>
                </wp:positionV>
                <wp:extent cx="246600" cy="176760"/>
                <wp:effectExtent l="38100" t="38100" r="20320" b="13970"/>
                <wp:wrapNone/>
                <wp:docPr id="329" name="Ink 3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4660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ACD44" id="Ink 329" o:spid="_x0000_s1026" type="#_x0000_t75" style="position:absolute;margin-left:68.05pt;margin-top:14.7pt;width:20.15pt;height:14.6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">
                <v:imagedata r:id="rId757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782916</wp:posOffset>
                </wp:positionH>
                <wp:positionV relativeFrom="paragraph">
                  <wp:posOffset>145113</wp:posOffset>
                </wp:positionV>
                <wp:extent cx="276120" cy="195480"/>
                <wp:effectExtent l="38100" t="38100" r="29210" b="14605"/>
                <wp:wrapNone/>
                <wp:docPr id="328" name="Ink 3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7612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7C797" id="Ink 328" o:spid="_x0000_s1026" type="#_x0000_t75" style="position:absolute;margin-left:61.3pt;margin-top:11.1pt;width:22.55pt;height:16.2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">
                <v:imagedata r:id="rId759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760956</wp:posOffset>
                </wp:positionH>
                <wp:positionV relativeFrom="paragraph">
                  <wp:posOffset>127833</wp:posOffset>
                </wp:positionV>
                <wp:extent cx="211320" cy="160920"/>
                <wp:effectExtent l="38100" t="19050" r="17780" b="29845"/>
                <wp:wrapNone/>
                <wp:docPr id="327" name="Ink 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1132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1B8D1" id="Ink 327" o:spid="_x0000_s1026" type="#_x0000_t75" style="position:absolute;margin-left:59.55pt;margin-top:9.7pt;width:17.45pt;height:13.4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">
                <v:imagedata r:id="rId761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760956</wp:posOffset>
                </wp:positionH>
                <wp:positionV relativeFrom="paragraph">
                  <wp:posOffset>122433</wp:posOffset>
                </wp:positionV>
                <wp:extent cx="163440" cy="109080"/>
                <wp:effectExtent l="38100" t="38100" r="27305" b="24765"/>
                <wp:wrapNone/>
                <wp:docPr id="326" name="Ink 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34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613EC" id="Ink 326" o:spid="_x0000_s1026" type="#_x0000_t75" style="position:absolute;margin-left:59.55pt;margin-top:9.3pt;width:13.6pt;height:9.4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">
                <v:imagedata r:id="rId763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778236</wp:posOffset>
                </wp:positionH>
                <wp:positionV relativeFrom="paragraph">
                  <wp:posOffset>127833</wp:posOffset>
                </wp:positionV>
                <wp:extent cx="54720" cy="60840"/>
                <wp:effectExtent l="38100" t="38100" r="21590" b="15875"/>
                <wp:wrapNone/>
                <wp:docPr id="325" name="Ink 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72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15513" id="Ink 325" o:spid="_x0000_s1026" type="#_x0000_t75" style="position:absolute;margin-left:60.95pt;margin-top:9.7pt;width:5.05pt;height:5.6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">
                <v:imagedata r:id="rId765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504636</wp:posOffset>
                </wp:positionH>
                <wp:positionV relativeFrom="paragraph">
                  <wp:posOffset>208113</wp:posOffset>
                </wp:positionV>
                <wp:extent cx="128520" cy="118080"/>
                <wp:effectExtent l="38100" t="38100" r="24130" b="15875"/>
                <wp:wrapNone/>
                <wp:docPr id="324" name="Ink 3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85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C4470" id="Ink 324" o:spid="_x0000_s1026" type="#_x0000_t75" style="position:absolute;margin-left:39.4pt;margin-top:16.05pt;width:10.85pt;height:10.1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">
                <v:imagedata r:id="rId767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421836</wp:posOffset>
                </wp:positionH>
                <wp:positionV relativeFrom="paragraph">
                  <wp:posOffset>168153</wp:posOffset>
                </wp:positionV>
                <wp:extent cx="185400" cy="152280"/>
                <wp:effectExtent l="38100" t="38100" r="24765" b="19685"/>
                <wp:wrapNone/>
                <wp:docPr id="323" name="Ink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54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9B72A" id="Ink 323" o:spid="_x0000_s1026" type="#_x0000_t75" style="position:absolute;margin-left:32.85pt;margin-top:12.9pt;width:15.4pt;height:12.8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">
                <v:imagedata r:id="rId769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380796</wp:posOffset>
                </wp:positionH>
                <wp:positionV relativeFrom="paragraph">
                  <wp:posOffset>119553</wp:posOffset>
                </wp:positionV>
                <wp:extent cx="210960" cy="172080"/>
                <wp:effectExtent l="38100" t="38100" r="17780" b="19050"/>
                <wp:wrapNone/>
                <wp:docPr id="322" name="Ink 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1096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CC5CA" id="Ink 322" o:spid="_x0000_s1026" type="#_x0000_t75" style="position:absolute;margin-left:29.65pt;margin-top:9.05pt;width:17.35pt;height:14.3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">
                <v:imagedata r:id="rId771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378636</wp:posOffset>
                </wp:positionH>
                <wp:positionV relativeFrom="paragraph">
                  <wp:posOffset>110913</wp:posOffset>
                </wp:positionV>
                <wp:extent cx="156600" cy="132120"/>
                <wp:effectExtent l="38100" t="38100" r="15240" b="20320"/>
                <wp:wrapNone/>
                <wp:docPr id="321" name="Ink 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66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2502F" id="Ink 321" o:spid="_x0000_s1026" type="#_x0000_t75" style="position:absolute;margin-left:29.45pt;margin-top:8.4pt;width:13.1pt;height:11.1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">
                <v:imagedata r:id="rId773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369996</wp:posOffset>
                </wp:positionH>
                <wp:positionV relativeFrom="paragraph">
                  <wp:posOffset>108033</wp:posOffset>
                </wp:positionV>
                <wp:extent cx="89280" cy="106200"/>
                <wp:effectExtent l="38100" t="38100" r="25400" b="27305"/>
                <wp:wrapNone/>
                <wp:docPr id="320" name="Ink 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92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01B95" id="Ink 320" o:spid="_x0000_s1026" type="#_x0000_t75" style="position:absolute;margin-left:28.8pt;margin-top:8.15pt;width:7.8pt;height:9.1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">
                <v:imagedata r:id="rId775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369996</wp:posOffset>
                </wp:positionH>
                <wp:positionV relativeFrom="paragraph">
                  <wp:posOffset>119553</wp:posOffset>
                </wp:positionV>
                <wp:extent cx="43560" cy="60480"/>
                <wp:effectExtent l="38100" t="38100" r="13970" b="15875"/>
                <wp:wrapNone/>
                <wp:docPr id="319" name="Ink 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5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6DE10" id="Ink 319" o:spid="_x0000_s1026" type="#_x0000_t75" style="position:absolute;margin-left:28.8pt;margin-top:9.05pt;width:4.2pt;height:5.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">
                <v:imagedata r:id="rId777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752316</wp:posOffset>
                </wp:positionH>
                <wp:positionV relativeFrom="paragraph">
                  <wp:posOffset>110913</wp:posOffset>
                </wp:positionV>
                <wp:extent cx="388440" cy="273960"/>
                <wp:effectExtent l="38100" t="38100" r="12065" b="12065"/>
                <wp:wrapNone/>
                <wp:docPr id="313" name="Ink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8844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6E8A6" id="Ink 313" o:spid="_x0000_s1026" type="#_x0000_t75" style="position:absolute;margin-left:58.9pt;margin-top:8.4pt;width:31.35pt;height:22.3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">
                <v:imagedata r:id="rId779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743676</wp:posOffset>
                </wp:positionH>
                <wp:positionV relativeFrom="paragraph">
                  <wp:posOffset>133593</wp:posOffset>
                </wp:positionV>
                <wp:extent cx="360" cy="226800"/>
                <wp:effectExtent l="38100" t="38100" r="19050" b="20955"/>
                <wp:wrapNone/>
                <wp:docPr id="312" name="Ink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C50BD" id="Ink 312" o:spid="_x0000_s1026" type="#_x0000_t75" style="position:absolute;margin-left:58.2pt;margin-top:10.15pt;width:.8pt;height:18.6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">
                <v:imagedata r:id="rId781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352356</wp:posOffset>
                </wp:positionH>
                <wp:positionV relativeFrom="paragraph">
                  <wp:posOffset>113793</wp:posOffset>
                </wp:positionV>
                <wp:extent cx="304560" cy="226800"/>
                <wp:effectExtent l="38100" t="38100" r="19685" b="20955"/>
                <wp:wrapNone/>
                <wp:docPr id="311" name="Ink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0456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E9942" id="Ink 311" o:spid="_x0000_s1026" type="#_x0000_t75" style="position:absolute;margin-left:27.4pt;margin-top:8.6pt;width:24.75pt;height:18.6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">
                <v:imagedata r:id="rId783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335076</wp:posOffset>
                </wp:positionH>
                <wp:positionV relativeFrom="paragraph">
                  <wp:posOffset>130713</wp:posOffset>
                </wp:positionV>
                <wp:extent cx="19800" cy="215640"/>
                <wp:effectExtent l="38100" t="38100" r="18415" b="13335"/>
                <wp:wrapNone/>
                <wp:docPr id="310" name="Ink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80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CDBDC" id="Ink 310" o:spid="_x0000_s1026" type="#_x0000_t75" style="position:absolute;margin-left:26.05pt;margin-top:9.95pt;width:2.3pt;height:17.7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">
                <v:imagedata r:id="rId785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-71364</wp:posOffset>
                </wp:positionH>
                <wp:positionV relativeFrom="paragraph">
                  <wp:posOffset>39273</wp:posOffset>
                </wp:positionV>
                <wp:extent cx="1899720" cy="11880"/>
                <wp:effectExtent l="38100" t="38100" r="24765" b="26670"/>
                <wp:wrapNone/>
                <wp:docPr id="309" name="Ink 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997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89003" id="Ink 309" o:spid="_x0000_s1026" type="#_x0000_t75" style="position:absolute;margin-left:-5.95pt;margin-top:2.7pt;width:150.35pt;height:1.7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">
                <v:imagedata r:id="rId787" o:title=""/>
                <v:path arrowok="t"/>
                <o:lock v:ext="edit" rotation="t" aspectratio="f"/>
              </v:shape>
            </w:pict>
          </mc:Fallback>
        </mc:AlternateContent>
      </w:r>
    </w:p>
    <w:p w:rsidR="004A1F3D" w:rsidRPr="004A1F3D" w:rsidRDefault="00D92F89" w:rsidP="00114EE6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5327523</wp:posOffset>
                </wp:positionH>
                <wp:positionV relativeFrom="paragraph">
                  <wp:posOffset>-76312</wp:posOffset>
                </wp:positionV>
                <wp:extent cx="169200" cy="188640"/>
                <wp:effectExtent l="76200" t="133350" r="97790" b="135255"/>
                <wp:wrapNone/>
                <wp:docPr id="517" name="Ink 5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920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B5BF4" id="Ink 517" o:spid="_x0000_s1026" type="#_x0000_t75" style="position:absolute;margin-left:415.75pt;margin-top:-13.6pt;width:20.9pt;height:30.0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">
                <v:imagedata r:id="rId78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5021523</wp:posOffset>
                </wp:positionH>
                <wp:positionV relativeFrom="paragraph">
                  <wp:posOffset>-99712</wp:posOffset>
                </wp:positionV>
                <wp:extent cx="142200" cy="267120"/>
                <wp:effectExtent l="76200" t="133350" r="86995" b="133350"/>
                <wp:wrapNone/>
                <wp:docPr id="516" name="Ink 5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220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9802A" id="Ink 516" o:spid="_x0000_s1026" type="#_x0000_t75" style="position:absolute;margin-left:391.6pt;margin-top:-15.45pt;width:18.85pt;height:36.2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">
                <v:imagedata r:id="rId79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5482323</wp:posOffset>
                </wp:positionH>
                <wp:positionV relativeFrom="paragraph">
                  <wp:posOffset>-16552</wp:posOffset>
                </wp:positionV>
                <wp:extent cx="35280" cy="83520"/>
                <wp:effectExtent l="38100" t="19050" r="22225" b="31115"/>
                <wp:wrapNone/>
                <wp:docPr id="496" name="Ink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52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11D7BA" id="Ink 496" o:spid="_x0000_s1026" type="#_x0000_t75" style="position:absolute;margin-left:431.35pt;margin-top:-1.65pt;width:3.55pt;height:7.3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">
                <v:imagedata r:id="rId79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5347683</wp:posOffset>
                </wp:positionH>
                <wp:positionV relativeFrom="paragraph">
                  <wp:posOffset>-19432</wp:posOffset>
                </wp:positionV>
                <wp:extent cx="69840" cy="57600"/>
                <wp:effectExtent l="38100" t="38100" r="26035" b="19050"/>
                <wp:wrapNone/>
                <wp:docPr id="494" name="Ink 4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84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4A0B8" id="Ink 494" o:spid="_x0000_s1026" type="#_x0000_t75" style="position:absolute;margin-left:420.75pt;margin-top:-1.9pt;width:6.3pt;height:5.3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">
                <v:imagedata r:id="rId79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5360643</wp:posOffset>
                </wp:positionH>
                <wp:positionV relativeFrom="paragraph">
                  <wp:posOffset>-13672</wp:posOffset>
                </wp:positionV>
                <wp:extent cx="80640" cy="60480"/>
                <wp:effectExtent l="38100" t="38100" r="15240" b="15875"/>
                <wp:wrapNone/>
                <wp:docPr id="493" name="Ink 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064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D0905" id="Ink 493" o:spid="_x0000_s1026" type="#_x0000_t75" style="position:absolute;margin-left:421.75pt;margin-top:-1.45pt;width:7.15pt;height:5.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">
                <v:imagedata r:id="rId79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5112963</wp:posOffset>
                </wp:positionH>
                <wp:positionV relativeFrom="paragraph">
                  <wp:posOffset>12248</wp:posOffset>
                </wp:positionV>
                <wp:extent cx="34920" cy="72000"/>
                <wp:effectExtent l="38100" t="38100" r="22860" b="23495"/>
                <wp:wrapNone/>
                <wp:docPr id="492" name="Ink 4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49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AA9C9" id="Ink 492" o:spid="_x0000_s1026" type="#_x0000_t75" style="position:absolute;margin-left:402.2pt;margin-top:.6pt;width:3.55pt;height:6.4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">
                <v:imagedata r:id="rId79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5084523</wp:posOffset>
                </wp:positionH>
                <wp:positionV relativeFrom="paragraph">
                  <wp:posOffset>23768</wp:posOffset>
                </wp:positionV>
                <wp:extent cx="37440" cy="34560"/>
                <wp:effectExtent l="38100" t="38100" r="20320" b="22860"/>
                <wp:wrapNone/>
                <wp:docPr id="491" name="Ink 4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74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93AA6" id="Ink 491" o:spid="_x0000_s1026" type="#_x0000_t75" style="position:absolute;margin-left:399.95pt;margin-top:1.5pt;width:3.75pt;height:3.4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">
                <v:imagedata r:id="rId80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5012883</wp:posOffset>
                </wp:positionH>
                <wp:positionV relativeFrom="paragraph">
                  <wp:posOffset>9368</wp:posOffset>
                </wp:positionV>
                <wp:extent cx="46080" cy="34560"/>
                <wp:effectExtent l="38100" t="38100" r="30480" b="22860"/>
                <wp:wrapNone/>
                <wp:docPr id="490" name="Ink 4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08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EA13D" id="Ink 490" o:spid="_x0000_s1026" type="#_x0000_t75" style="position:absolute;margin-left:394.35pt;margin-top:.4pt;width:4.4pt;height:3.4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">
                <v:imagedata r:id="rId80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5030163</wp:posOffset>
                </wp:positionH>
                <wp:positionV relativeFrom="paragraph">
                  <wp:posOffset>-7912</wp:posOffset>
                </wp:positionV>
                <wp:extent cx="72000" cy="54720"/>
                <wp:effectExtent l="38100" t="38100" r="23495" b="21590"/>
                <wp:wrapNone/>
                <wp:docPr id="489" name="Ink 4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00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9D19F" id="Ink 489" o:spid="_x0000_s1026" type="#_x0000_t75" style="position:absolute;margin-left:395.75pt;margin-top:-.95pt;width:6.4pt;height:5.0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">
                <v:imagedata r:id="rId80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5277843</wp:posOffset>
                </wp:positionH>
                <wp:positionV relativeFrom="paragraph">
                  <wp:posOffset>183968</wp:posOffset>
                </wp:positionV>
                <wp:extent cx="248400" cy="6480"/>
                <wp:effectExtent l="38100" t="38100" r="18415" b="12700"/>
                <wp:wrapNone/>
                <wp:docPr id="480" name="Ink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484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A6FD14" id="Ink 480" o:spid="_x0000_s1026" type="#_x0000_t75" style="position:absolute;margin-left:415.25pt;margin-top:14.15pt;width:20.3pt;height:1.2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">
                <v:imagedata r:id="rId80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5542083</wp:posOffset>
                </wp:positionH>
                <wp:positionV relativeFrom="paragraph">
                  <wp:posOffset>-148312</wp:posOffset>
                </wp:positionV>
                <wp:extent cx="45000" cy="326880"/>
                <wp:effectExtent l="38100" t="38100" r="12700" b="16510"/>
                <wp:wrapNone/>
                <wp:docPr id="479" name="Ink 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5000" cy="32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7CB36" id="Ink 479" o:spid="_x0000_s1026" type="#_x0000_t75" style="position:absolute;margin-left:436.05pt;margin-top:-12.05pt;width:4.35pt;height:26.5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">
                <v:imagedata r:id="rId80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5301963</wp:posOffset>
                </wp:positionH>
                <wp:positionV relativeFrom="paragraph">
                  <wp:posOffset>-125632</wp:posOffset>
                </wp:positionV>
                <wp:extent cx="360" cy="284400"/>
                <wp:effectExtent l="38100" t="38100" r="19050" b="20955"/>
                <wp:wrapNone/>
                <wp:docPr id="477" name="Ink 4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94F83" id="Ink 477" o:spid="_x0000_s1026" type="#_x0000_t75" style="position:absolute;margin-left:417.15pt;margin-top:-10.25pt;width:.8pt;height:23.2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">
                <v:imagedata r:id="rId81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4991283</wp:posOffset>
                </wp:positionH>
                <wp:positionV relativeFrom="paragraph">
                  <wp:posOffset>186848</wp:posOffset>
                </wp:positionV>
                <wp:extent cx="195840" cy="4680"/>
                <wp:effectExtent l="38100" t="38100" r="13970" b="14605"/>
                <wp:wrapNone/>
                <wp:docPr id="476" name="Ink 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58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06B3C" id="Ink 476" o:spid="_x0000_s1026" type="#_x0000_t75" style="position:absolute;margin-left:392.65pt;margin-top:14.35pt;width:16.15pt;height:1.1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">
                <v:imagedata r:id="rId81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5204043</wp:posOffset>
                </wp:positionH>
                <wp:positionV relativeFrom="paragraph">
                  <wp:posOffset>-133912</wp:posOffset>
                </wp:positionV>
                <wp:extent cx="13320" cy="312480"/>
                <wp:effectExtent l="38100" t="19050" r="25400" b="30480"/>
                <wp:wrapNone/>
                <wp:docPr id="475" name="Ink 4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320" cy="31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F22ED" id="Ink 475" o:spid="_x0000_s1026" type="#_x0000_t75" style="position:absolute;margin-left:409.35pt;margin-top:-10.9pt;width:1.9pt;height:25.3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">
                <v:imagedata r:id="rId81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4979763</wp:posOffset>
                </wp:positionH>
                <wp:positionV relativeFrom="paragraph">
                  <wp:posOffset>-114112</wp:posOffset>
                </wp:positionV>
                <wp:extent cx="7920" cy="321480"/>
                <wp:effectExtent l="38100" t="38100" r="30480" b="21590"/>
                <wp:wrapNone/>
                <wp:docPr id="472" name="Ink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20" cy="32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611246" id="Ink 472" o:spid="_x0000_s1026" type="#_x0000_t75" style="position:absolute;margin-left:391.75pt;margin-top:-9.35pt;width:1.35pt;height:26.0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">
                <v:imagedata r:id="rId817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4484403</wp:posOffset>
                </wp:positionH>
                <wp:positionV relativeFrom="paragraph">
                  <wp:posOffset>250208</wp:posOffset>
                </wp:positionV>
                <wp:extent cx="150840" cy="129240"/>
                <wp:effectExtent l="38100" t="38100" r="20955" b="23495"/>
                <wp:wrapNone/>
                <wp:docPr id="460" name="Ink 4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08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B858B5" id="Ink 460" o:spid="_x0000_s1026" type="#_x0000_t75" style="position:absolute;margin-left:352.75pt;margin-top:19.35pt;width:12.65pt;height:10.9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">
                <v:imagedata r:id="rId819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4478283</wp:posOffset>
                </wp:positionH>
                <wp:positionV relativeFrom="paragraph">
                  <wp:posOffset>255608</wp:posOffset>
                </wp:positionV>
                <wp:extent cx="87120" cy="69480"/>
                <wp:effectExtent l="38100" t="38100" r="27305" b="26035"/>
                <wp:wrapNone/>
                <wp:docPr id="459" name="Ink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71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C1E85" id="Ink 459" o:spid="_x0000_s1026" type="#_x0000_t75" style="position:absolute;margin-left:352.25pt;margin-top:19.8pt;width:7.6pt;height:6.2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">
                <v:imagedata r:id="rId821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4756563</wp:posOffset>
                </wp:positionH>
                <wp:positionV relativeFrom="paragraph">
                  <wp:posOffset>29168</wp:posOffset>
                </wp:positionV>
                <wp:extent cx="59040" cy="40680"/>
                <wp:effectExtent l="38100" t="38100" r="17780" b="16510"/>
                <wp:wrapNone/>
                <wp:docPr id="458" name="Ink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904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473F6A" id="Ink 458" o:spid="_x0000_s1026" type="#_x0000_t75" style="position:absolute;margin-left:374.2pt;margin-top:1.95pt;width:5.45pt;height:3.9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">
                <v:imagedata r:id="rId823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4089123</wp:posOffset>
                </wp:positionH>
                <wp:positionV relativeFrom="paragraph">
                  <wp:posOffset>261368</wp:posOffset>
                </wp:positionV>
                <wp:extent cx="194040" cy="160920"/>
                <wp:effectExtent l="38100" t="19050" r="15875" b="29845"/>
                <wp:wrapNone/>
                <wp:docPr id="446" name="Ink 4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40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B6C65" id="Ink 446" o:spid="_x0000_s1026" type="#_x0000_t75" style="position:absolute;margin-left:321.65pt;margin-top:20.25pt;width:16.05pt;height:13.4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">
                <v:imagedata r:id="rId825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4015323</wp:posOffset>
                </wp:positionH>
                <wp:positionV relativeFrom="paragraph">
                  <wp:posOffset>255608</wp:posOffset>
                </wp:positionV>
                <wp:extent cx="182880" cy="144000"/>
                <wp:effectExtent l="38100" t="38100" r="26670" b="27940"/>
                <wp:wrapNone/>
                <wp:docPr id="445" name="Ink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28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239F4" id="Ink 445" o:spid="_x0000_s1026" type="#_x0000_t75" style="position:absolute;margin-left:315.8pt;margin-top:19.8pt;width:15.15pt;height:12.1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">
                <v:imagedata r:id="rId827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4000203</wp:posOffset>
                </wp:positionH>
                <wp:positionV relativeFrom="paragraph">
                  <wp:posOffset>244448</wp:posOffset>
                </wp:positionV>
                <wp:extent cx="97920" cy="103320"/>
                <wp:effectExtent l="38100" t="38100" r="16510" b="30480"/>
                <wp:wrapNone/>
                <wp:docPr id="444" name="Ink 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79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34A73" id="Ink 444" o:spid="_x0000_s1026" type="#_x0000_t75" style="position:absolute;margin-left:314.65pt;margin-top:18.9pt;width:8.45pt;height:8.9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">
                <v:imagedata r:id="rId829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3991563</wp:posOffset>
                </wp:positionH>
                <wp:positionV relativeFrom="paragraph">
                  <wp:posOffset>221408</wp:posOffset>
                </wp:positionV>
                <wp:extent cx="41400" cy="51840"/>
                <wp:effectExtent l="38100" t="38100" r="15875" b="24765"/>
                <wp:wrapNone/>
                <wp:docPr id="443" name="Ink 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140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F70FF" id="Ink 443" o:spid="_x0000_s1026" type="#_x0000_t75" style="position:absolute;margin-left:313.95pt;margin-top:17.1pt;width:4pt;height:4.8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">
                <v:imagedata r:id="rId831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4319523</wp:posOffset>
                </wp:positionH>
                <wp:positionV relativeFrom="paragraph">
                  <wp:posOffset>34928</wp:posOffset>
                </wp:positionV>
                <wp:extent cx="85320" cy="66240"/>
                <wp:effectExtent l="38100" t="38100" r="29210" b="29210"/>
                <wp:wrapNone/>
                <wp:docPr id="442" name="Ink 4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532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5DDEE" id="Ink 442" o:spid="_x0000_s1026" type="#_x0000_t75" style="position:absolute;margin-left:339.75pt;margin-top:2.4pt;width:7.45pt;height:5.9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">
                <v:imagedata r:id="rId833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4232763</wp:posOffset>
                </wp:positionH>
                <wp:positionV relativeFrom="paragraph">
                  <wp:posOffset>-59392</wp:posOffset>
                </wp:positionV>
                <wp:extent cx="137160" cy="137880"/>
                <wp:effectExtent l="38100" t="38100" r="15240" b="14605"/>
                <wp:wrapNone/>
                <wp:docPr id="441" name="Ink 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71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0FEAF8" id="Ink 441" o:spid="_x0000_s1026" type="#_x0000_t75" style="position:absolute;margin-left:332.95pt;margin-top:-5.05pt;width:11.55pt;height:11.6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">
                <v:imagedata r:id="rId835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3617523</wp:posOffset>
                </wp:positionH>
                <wp:positionV relativeFrom="paragraph">
                  <wp:posOffset>230048</wp:posOffset>
                </wp:positionV>
                <wp:extent cx="182880" cy="177840"/>
                <wp:effectExtent l="38100" t="38100" r="26670" b="12700"/>
                <wp:wrapNone/>
                <wp:docPr id="428" name="Ink 4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28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F73F9C" id="Ink 428" o:spid="_x0000_s1026" type="#_x0000_t75" style="position:absolute;margin-left:284.5pt;margin-top:17.75pt;width:15.15pt;height:14.7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">
                <v:imagedata r:id="rId837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3567483</wp:posOffset>
                </wp:positionH>
                <wp:positionV relativeFrom="paragraph">
                  <wp:posOffset>221408</wp:posOffset>
                </wp:positionV>
                <wp:extent cx="161280" cy="143640"/>
                <wp:effectExtent l="38100" t="38100" r="29845" b="27940"/>
                <wp:wrapNone/>
                <wp:docPr id="427" name="Ink 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128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BFCFC" id="Ink 427" o:spid="_x0000_s1026" type="#_x0000_t75" style="position:absolute;margin-left:280.55pt;margin-top:17.1pt;width:13.5pt;height:12.0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">
                <v:imagedata r:id="rId839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3537243</wp:posOffset>
                </wp:positionH>
                <wp:positionV relativeFrom="paragraph">
                  <wp:posOffset>218528</wp:posOffset>
                </wp:positionV>
                <wp:extent cx="124200" cy="97920"/>
                <wp:effectExtent l="38100" t="38100" r="28575" b="16510"/>
                <wp:wrapNone/>
                <wp:docPr id="426" name="Ink 4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42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C2BFE" id="Ink 426" o:spid="_x0000_s1026" type="#_x0000_t75" style="position:absolute;margin-left:278.15pt;margin-top:16.85pt;width:10.55pt;height:8.4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">
                <v:imagedata r:id="rId841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3530763</wp:posOffset>
                </wp:positionH>
                <wp:positionV relativeFrom="paragraph">
                  <wp:posOffset>215648</wp:posOffset>
                </wp:positionV>
                <wp:extent cx="69840" cy="51840"/>
                <wp:effectExtent l="38100" t="38100" r="26035" b="24765"/>
                <wp:wrapNone/>
                <wp:docPr id="425" name="Ink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84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A2788" id="Ink 425" o:spid="_x0000_s1026" type="#_x0000_t75" style="position:absolute;margin-left:277.65pt;margin-top:16.65pt;width:6.3pt;height:4.8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">
                <v:imagedata r:id="rId843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3809043</wp:posOffset>
                </wp:positionH>
                <wp:positionV relativeFrom="paragraph">
                  <wp:posOffset>-22312</wp:posOffset>
                </wp:positionV>
                <wp:extent cx="72000" cy="92160"/>
                <wp:effectExtent l="38100" t="38100" r="23495" b="22225"/>
                <wp:wrapNone/>
                <wp:docPr id="424" name="Ink 4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0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B1510" id="Ink 424" o:spid="_x0000_s1026" type="#_x0000_t75" style="position:absolute;margin-left:299.55pt;margin-top:-2.1pt;width:6.4pt;height:8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">
                <v:imagedata r:id="rId845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3211083</wp:posOffset>
                </wp:positionH>
                <wp:positionV relativeFrom="paragraph">
                  <wp:posOffset>272888</wp:posOffset>
                </wp:positionV>
                <wp:extent cx="74520" cy="89280"/>
                <wp:effectExtent l="38100" t="38100" r="20955" b="25400"/>
                <wp:wrapNone/>
                <wp:docPr id="410" name="Ink 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5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3073A" id="Ink 410" o:spid="_x0000_s1026" type="#_x0000_t75" style="position:absolute;margin-left:252.5pt;margin-top:21.15pt;width:6.6pt;height:7.8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">
                <v:imagedata r:id="rId847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3176523</wp:posOffset>
                </wp:positionH>
                <wp:positionV relativeFrom="paragraph">
                  <wp:posOffset>278648</wp:posOffset>
                </wp:positionV>
                <wp:extent cx="39600" cy="49320"/>
                <wp:effectExtent l="38100" t="38100" r="17780" b="27305"/>
                <wp:wrapNone/>
                <wp:docPr id="409" name="Ink 4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960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D9C21" id="Ink 409" o:spid="_x0000_s1026" type="#_x0000_t75" style="position:absolute;margin-left:249.75pt;margin-top:21.6pt;width:3.85pt;height:4.7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">
                <v:imagedata r:id="rId849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3224403</wp:posOffset>
                </wp:positionH>
                <wp:positionV relativeFrom="paragraph">
                  <wp:posOffset>132488</wp:posOffset>
                </wp:positionV>
                <wp:extent cx="45720" cy="63360"/>
                <wp:effectExtent l="19050" t="38100" r="30480" b="13335"/>
                <wp:wrapNone/>
                <wp:docPr id="408" name="Ink 4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57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D4014" id="Ink 408" o:spid="_x0000_s1026" type="#_x0000_t75" style="position:absolute;margin-left:253.55pt;margin-top:10.1pt;width:4.35pt;height:5.8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">
                <v:imagedata r:id="rId851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3189483</wp:posOffset>
                </wp:positionH>
                <wp:positionV relativeFrom="paragraph">
                  <wp:posOffset>60848</wp:posOffset>
                </wp:positionV>
                <wp:extent cx="56880" cy="74880"/>
                <wp:effectExtent l="38100" t="38100" r="19685" b="20955"/>
                <wp:wrapNone/>
                <wp:docPr id="407" name="Ink 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8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28D27" id="Ink 407" o:spid="_x0000_s1026" type="#_x0000_t75" style="position:absolute;margin-left:250.8pt;margin-top:4.45pt;width:5.25pt;height:6.7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">
                <v:imagedata r:id="rId853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3183003</wp:posOffset>
                </wp:positionH>
                <wp:positionV relativeFrom="paragraph">
                  <wp:posOffset>728</wp:posOffset>
                </wp:positionV>
                <wp:extent cx="76320" cy="60480"/>
                <wp:effectExtent l="38100" t="38100" r="19050" b="15875"/>
                <wp:wrapNone/>
                <wp:docPr id="406" name="Ink 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63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77DD8" id="Ink 406" o:spid="_x0000_s1026" type="#_x0000_t75" style="position:absolute;margin-left:250.3pt;margin-top:-.3pt;width:6.75pt;height:5.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">
                <v:imagedata r:id="rId855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3198123</wp:posOffset>
                </wp:positionH>
                <wp:positionV relativeFrom="paragraph">
                  <wp:posOffset>-99352</wp:posOffset>
                </wp:positionV>
                <wp:extent cx="105480" cy="284040"/>
                <wp:effectExtent l="38100" t="38100" r="27940" b="20955"/>
                <wp:wrapNone/>
                <wp:docPr id="399" name="Ink 3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548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D1455" id="Ink 399" o:spid="_x0000_s1026" type="#_x0000_t75" style="position:absolute;margin-left:251.45pt;margin-top:-8.15pt;width:9.05pt;height:23.1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">
                <v:imagedata r:id="rId857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3193803</wp:posOffset>
                </wp:positionH>
                <wp:positionV relativeFrom="paragraph">
                  <wp:posOffset>-82432</wp:posOffset>
                </wp:positionV>
                <wp:extent cx="9000" cy="252720"/>
                <wp:effectExtent l="38100" t="38100" r="29210" b="14605"/>
                <wp:wrapNone/>
                <wp:docPr id="398" name="Ink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00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2090A" id="Ink 398" o:spid="_x0000_s1026" type="#_x0000_t75" style="position:absolute;margin-left:251.15pt;margin-top:-6.85pt;width:1.45pt;height:20.7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">
                <v:imagedata r:id="rId859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3990516</wp:posOffset>
                </wp:positionH>
                <wp:positionV relativeFrom="paragraph">
                  <wp:posOffset>232753</wp:posOffset>
                </wp:positionV>
                <wp:extent cx="365040" cy="218160"/>
                <wp:effectExtent l="38100" t="38100" r="16510" b="29845"/>
                <wp:wrapNone/>
                <wp:docPr id="387" name="Ink 3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504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E16593" id="Ink 387" o:spid="_x0000_s1026" type="#_x0000_t75" style="position:absolute;margin-left:313.85pt;margin-top:18pt;width:29.55pt;height:17.9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">
                <v:imagedata r:id="rId861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3984036</wp:posOffset>
                </wp:positionH>
                <wp:positionV relativeFrom="paragraph">
                  <wp:posOffset>246793</wp:posOffset>
                </wp:positionV>
                <wp:extent cx="9360" cy="195480"/>
                <wp:effectExtent l="38100" t="38100" r="29210" b="14605"/>
                <wp:wrapNone/>
                <wp:docPr id="386" name="Ink 3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6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CA80B" id="Ink 386" o:spid="_x0000_s1026" type="#_x0000_t75" style="position:absolute;margin-left:313.3pt;margin-top:19.1pt;width:1.55pt;height:16.2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">
                <v:imagedata r:id="rId863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4034076</wp:posOffset>
                </wp:positionH>
                <wp:positionV relativeFrom="paragraph">
                  <wp:posOffset>-85487</wp:posOffset>
                </wp:positionV>
                <wp:extent cx="2880" cy="198000"/>
                <wp:effectExtent l="38100" t="38100" r="16510" b="12065"/>
                <wp:wrapNone/>
                <wp:docPr id="384" name="Ink 3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8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AA8A2" id="Ink 384" o:spid="_x0000_s1026" type="#_x0000_t75" style="position:absolute;margin-left:317.25pt;margin-top:-7.1pt;width:1.1pt;height:16.4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">
                <v:imagedata r:id="rId865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3568956</wp:posOffset>
                </wp:positionH>
                <wp:positionV relativeFrom="paragraph">
                  <wp:posOffset>223393</wp:posOffset>
                </wp:positionV>
                <wp:extent cx="265320" cy="3960"/>
                <wp:effectExtent l="38100" t="38100" r="20955" b="15240"/>
                <wp:wrapNone/>
                <wp:docPr id="380" name="Ink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653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B51DA" id="Ink 380" o:spid="_x0000_s1026" type="#_x0000_t75" style="position:absolute;margin-left:280.65pt;margin-top:17.25pt;width:21.7pt;height:1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">
                <v:imagedata r:id="rId867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3531876</wp:posOffset>
                </wp:positionH>
                <wp:positionV relativeFrom="paragraph">
                  <wp:posOffset>238513</wp:posOffset>
                </wp:positionV>
                <wp:extent cx="3240" cy="212400"/>
                <wp:effectExtent l="38100" t="38100" r="15875" b="16510"/>
                <wp:wrapNone/>
                <wp:docPr id="379" name="Ink 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24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B2433" id="Ink 379" o:spid="_x0000_s1026" type="#_x0000_t75" style="position:absolute;margin-left:277.75pt;margin-top:18.45pt;width:1pt;height:17.4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">
                <v:imagedata r:id="rId869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3601356</wp:posOffset>
                </wp:positionH>
                <wp:positionV relativeFrom="paragraph">
                  <wp:posOffset>102793</wp:posOffset>
                </wp:positionV>
                <wp:extent cx="309240" cy="6840"/>
                <wp:effectExtent l="38100" t="38100" r="15240" b="12700"/>
                <wp:wrapNone/>
                <wp:docPr id="378" name="Ink 3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092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0C8F7" id="Ink 378" o:spid="_x0000_s1026" type="#_x0000_t75" style="position:absolute;margin-left:283.2pt;margin-top:7.7pt;width:25.15pt;height:1.3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">
                <v:imagedata r:id="rId871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3400836</wp:posOffset>
                </wp:positionH>
                <wp:positionV relativeFrom="paragraph">
                  <wp:posOffset>-463847</wp:posOffset>
                </wp:positionV>
                <wp:extent cx="37440" cy="1376280"/>
                <wp:effectExtent l="38100" t="38100" r="20320" b="14605"/>
                <wp:wrapNone/>
                <wp:docPr id="373" name="Ink 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7440" cy="137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79C16" id="Ink 373" o:spid="_x0000_s1026" type="#_x0000_t75" style="position:absolute;margin-left:267.45pt;margin-top:-36.85pt;width:3.75pt;height:109.1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">
                <v:imagedata r:id="rId873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-17004</wp:posOffset>
                </wp:positionH>
                <wp:positionV relativeFrom="paragraph">
                  <wp:posOffset>243913</wp:posOffset>
                </wp:positionV>
                <wp:extent cx="5400" cy="178200"/>
                <wp:effectExtent l="38100" t="38100" r="13970" b="12700"/>
                <wp:wrapNone/>
                <wp:docPr id="358" name="Ink 3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0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CB975" id="Ink 358" o:spid="_x0000_s1026" type="#_x0000_t75" style="position:absolute;margin-left:-1.75pt;margin-top:18.85pt;width:1.25pt;height:14.8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">
                <v:imagedata r:id="rId875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1689036</wp:posOffset>
                </wp:positionH>
                <wp:positionV relativeFrom="paragraph">
                  <wp:posOffset>205393</wp:posOffset>
                </wp:positionV>
                <wp:extent cx="151560" cy="254520"/>
                <wp:effectExtent l="38100" t="38100" r="20320" b="12700"/>
                <wp:wrapNone/>
                <wp:docPr id="355" name="Ink 3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156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0AD2A" id="Ink 355" o:spid="_x0000_s1026" type="#_x0000_t75" style="position:absolute;margin-left:132.65pt;margin-top:15.8pt;width:12.7pt;height:20.8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">
                <v:imagedata r:id="rId877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1701996</wp:posOffset>
                </wp:positionH>
                <wp:positionV relativeFrom="paragraph">
                  <wp:posOffset>206833</wp:posOffset>
                </wp:positionV>
                <wp:extent cx="360" cy="238320"/>
                <wp:effectExtent l="38100" t="38100" r="19050" b="28575"/>
                <wp:wrapNone/>
                <wp:docPr id="354" name="Ink 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16B7EE" id="Ink 354" o:spid="_x0000_s1026" type="#_x0000_t75" style="position:absolute;margin-left:133.65pt;margin-top:15.95pt;width:.8pt;height:19.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">
                <v:imagedata r:id="rId879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1482396</wp:posOffset>
                </wp:positionH>
                <wp:positionV relativeFrom="paragraph">
                  <wp:posOffset>216193</wp:posOffset>
                </wp:positionV>
                <wp:extent cx="110160" cy="234720"/>
                <wp:effectExtent l="38100" t="38100" r="23495" b="13335"/>
                <wp:wrapNone/>
                <wp:docPr id="353" name="Ink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016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AD70F" id="Ink 353" o:spid="_x0000_s1026" type="#_x0000_t75" style="position:absolute;margin-left:116.35pt;margin-top:16.65pt;width:9.4pt;height:19.2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">
                <v:imagedata r:id="rId881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1471596</wp:posOffset>
                </wp:positionH>
                <wp:positionV relativeFrom="paragraph">
                  <wp:posOffset>212593</wp:posOffset>
                </wp:positionV>
                <wp:extent cx="9000" cy="215280"/>
                <wp:effectExtent l="38100" t="38100" r="29210" b="13335"/>
                <wp:wrapNone/>
                <wp:docPr id="352" name="Ink 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00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63FCC" id="Ink 352" o:spid="_x0000_s1026" type="#_x0000_t75" style="position:absolute;margin-left:115.5pt;margin-top:16.4pt;width:1.45pt;height:17.7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">
                <v:imagedata r:id="rId883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1241196</wp:posOffset>
                </wp:positionH>
                <wp:positionV relativeFrom="paragraph">
                  <wp:posOffset>205753</wp:posOffset>
                </wp:positionV>
                <wp:extent cx="121320" cy="263160"/>
                <wp:effectExtent l="38100" t="38100" r="12065" b="22860"/>
                <wp:wrapNone/>
                <wp:docPr id="351" name="Ink 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132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343D6" id="Ink 351" o:spid="_x0000_s1026" type="#_x0000_t75" style="position:absolute;margin-left:97.4pt;margin-top:15.85pt;width:10.3pt;height:21.4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">
                <v:imagedata r:id="rId885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1221756</wp:posOffset>
                </wp:positionH>
                <wp:positionV relativeFrom="paragraph">
                  <wp:posOffset>232753</wp:posOffset>
                </wp:positionV>
                <wp:extent cx="9000" cy="189360"/>
                <wp:effectExtent l="38100" t="38100" r="29210" b="20320"/>
                <wp:wrapNone/>
                <wp:docPr id="350" name="Ink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00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DFFCA" id="Ink 350" o:spid="_x0000_s1026" type="#_x0000_t75" style="position:absolute;margin-left:95.85pt;margin-top:18pt;width:1.45pt;height:15.6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">
                <v:imagedata r:id="rId887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895596</wp:posOffset>
                </wp:positionH>
                <wp:positionV relativeFrom="paragraph">
                  <wp:posOffset>249673</wp:posOffset>
                </wp:positionV>
                <wp:extent cx="187560" cy="152280"/>
                <wp:effectExtent l="38100" t="38100" r="22225" b="19685"/>
                <wp:wrapNone/>
                <wp:docPr id="341" name="Ink 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756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68DCC" id="Ink 341" o:spid="_x0000_s1026" type="#_x0000_t75" style="position:absolute;margin-left:70.15pt;margin-top:19.3pt;width:15.5pt;height:12.8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">
                <v:imagedata r:id="rId889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834756</wp:posOffset>
                </wp:positionH>
                <wp:positionV relativeFrom="paragraph">
                  <wp:posOffset>206833</wp:posOffset>
                </wp:positionV>
                <wp:extent cx="246240" cy="169560"/>
                <wp:effectExtent l="38100" t="38100" r="20955" b="20955"/>
                <wp:wrapNone/>
                <wp:docPr id="340" name="Ink 3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462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83086" id="Ink 340" o:spid="_x0000_s1026" type="#_x0000_t75" style="position:absolute;margin-left:65.4pt;margin-top:15.95pt;width:20.2pt;height:14.1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">
                <v:imagedata r:id="rId891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806676</wp:posOffset>
                </wp:positionH>
                <wp:positionV relativeFrom="paragraph">
                  <wp:posOffset>166513</wp:posOffset>
                </wp:positionV>
                <wp:extent cx="217800" cy="163800"/>
                <wp:effectExtent l="38100" t="38100" r="30480" b="27305"/>
                <wp:wrapNone/>
                <wp:docPr id="339" name="Ink 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178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CE824" id="Ink 339" o:spid="_x0000_s1026" type="#_x0000_t75" style="position:absolute;margin-left:63.15pt;margin-top:12.75pt;width:17.95pt;height:13.7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">
                <v:imagedata r:id="rId893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808836</wp:posOffset>
                </wp:positionH>
                <wp:positionV relativeFrom="paragraph">
                  <wp:posOffset>146713</wp:posOffset>
                </wp:positionV>
                <wp:extent cx="159120" cy="117720"/>
                <wp:effectExtent l="38100" t="38100" r="12700" b="15875"/>
                <wp:wrapNone/>
                <wp:docPr id="338" name="Ink 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91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77359" id="Ink 338" o:spid="_x0000_s1026" type="#_x0000_t75" style="position:absolute;margin-left:63.35pt;margin-top:11.2pt;width:13.3pt;height:10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">
                <v:imagedata r:id="rId895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826116</wp:posOffset>
                </wp:positionH>
                <wp:positionV relativeFrom="paragraph">
                  <wp:posOffset>149593</wp:posOffset>
                </wp:positionV>
                <wp:extent cx="48240" cy="51840"/>
                <wp:effectExtent l="38100" t="38100" r="28575" b="24765"/>
                <wp:wrapNone/>
                <wp:docPr id="337" name="Ink 3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824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44ACD" id="Ink 337" o:spid="_x0000_s1026" type="#_x0000_t75" style="position:absolute;margin-left:64.7pt;margin-top:11.45pt;width:4.6pt;height:4.8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">
                <v:imagedata r:id="rId897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474036</wp:posOffset>
                </wp:positionH>
                <wp:positionV relativeFrom="paragraph">
                  <wp:posOffset>264073</wp:posOffset>
                </wp:positionV>
                <wp:extent cx="141840" cy="146520"/>
                <wp:effectExtent l="38100" t="38100" r="29845" b="25400"/>
                <wp:wrapNone/>
                <wp:docPr id="335" name="Ink 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184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43244" id="Ink 335" o:spid="_x0000_s1026" type="#_x0000_t75" style="position:absolute;margin-left:37pt;margin-top:20.45pt;width:11.9pt;height:12.3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">
                <v:imagedata r:id="rId899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378636</wp:posOffset>
                </wp:positionH>
                <wp:positionV relativeFrom="paragraph">
                  <wp:posOffset>180913</wp:posOffset>
                </wp:positionV>
                <wp:extent cx="228600" cy="212400"/>
                <wp:effectExtent l="38100" t="38100" r="19050" b="16510"/>
                <wp:wrapNone/>
                <wp:docPr id="334" name="Ink 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2860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09742" id="Ink 334" o:spid="_x0000_s1026" type="#_x0000_t75" style="position:absolute;margin-left:29.45pt;margin-top:13.9pt;width:18.75pt;height:17.4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">
                <v:imagedata r:id="rId901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319956</wp:posOffset>
                </wp:positionH>
                <wp:positionV relativeFrom="paragraph">
                  <wp:posOffset>120793</wp:posOffset>
                </wp:positionV>
                <wp:extent cx="250200" cy="200880"/>
                <wp:effectExtent l="38100" t="38100" r="16510" b="27940"/>
                <wp:wrapNone/>
                <wp:docPr id="333" name="Ink 3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5020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124F1" id="Ink 333" o:spid="_x0000_s1026" type="#_x0000_t75" style="position:absolute;margin-left:24.85pt;margin-top:9.15pt;width:20.45pt;height:16.5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">
                <v:imagedata r:id="rId903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345876</wp:posOffset>
                </wp:positionH>
                <wp:positionV relativeFrom="paragraph">
                  <wp:posOffset>123673</wp:posOffset>
                </wp:positionV>
                <wp:extent cx="111240" cy="115200"/>
                <wp:effectExtent l="38100" t="38100" r="22225" b="18415"/>
                <wp:wrapNone/>
                <wp:docPr id="332" name="Ink 3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2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AD3BC" id="Ink 332" o:spid="_x0000_s1026" type="#_x0000_t75" style="position:absolute;margin-left:26.9pt;margin-top:9.4pt;width:9.5pt;height:9.8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">
                <v:imagedata r:id="rId905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309156</wp:posOffset>
                </wp:positionH>
                <wp:positionV relativeFrom="paragraph">
                  <wp:posOffset>158233</wp:posOffset>
                </wp:positionV>
                <wp:extent cx="56520" cy="66240"/>
                <wp:effectExtent l="38100" t="38100" r="19685" b="29210"/>
                <wp:wrapNone/>
                <wp:docPr id="331" name="Ink 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52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FBFE7" id="Ink 331" o:spid="_x0000_s1026" type="#_x0000_t75" style="position:absolute;margin-left:24pt;margin-top:12.1pt;width:5.2pt;height:5.9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">
                <v:imagedata r:id="rId907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317796</wp:posOffset>
                </wp:positionH>
                <wp:positionV relativeFrom="paragraph">
                  <wp:posOffset>129433</wp:posOffset>
                </wp:positionV>
                <wp:extent cx="87120" cy="9000"/>
                <wp:effectExtent l="38100" t="19050" r="27305" b="29210"/>
                <wp:wrapNone/>
                <wp:docPr id="318" name="Ink 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71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83AF3" id="Ink 318" o:spid="_x0000_s1026" type="#_x0000_t75" style="position:absolute;margin-left:24.65pt;margin-top:9.85pt;width:7.6pt;height:1.4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">
                <v:imagedata r:id="rId909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769596</wp:posOffset>
                </wp:positionH>
                <wp:positionV relativeFrom="paragraph">
                  <wp:posOffset>149953</wp:posOffset>
                </wp:positionV>
                <wp:extent cx="365040" cy="308160"/>
                <wp:effectExtent l="38100" t="38100" r="16510" b="15875"/>
                <wp:wrapNone/>
                <wp:docPr id="317" name="Ink 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504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B8D95" id="Ink 317" o:spid="_x0000_s1026" type="#_x0000_t75" style="position:absolute;margin-left:60.25pt;margin-top:11.45pt;width:29.55pt;height:2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">
                <v:imagedata r:id="rId911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778236</wp:posOffset>
                </wp:positionH>
                <wp:positionV relativeFrom="paragraph">
                  <wp:posOffset>183793</wp:posOffset>
                </wp:positionV>
                <wp:extent cx="360" cy="223920"/>
                <wp:effectExtent l="38100" t="38100" r="19050" b="24130"/>
                <wp:wrapNone/>
                <wp:docPr id="316" name="Ink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7D5A6" id="Ink 316" o:spid="_x0000_s1026" type="#_x0000_t75" style="position:absolute;margin-left:60.95pt;margin-top:14.1pt;width:.8pt;height:18.4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">
                <v:imagedata r:id="rId913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319956</wp:posOffset>
                </wp:positionH>
                <wp:positionV relativeFrom="paragraph">
                  <wp:posOffset>129433</wp:posOffset>
                </wp:positionV>
                <wp:extent cx="340200" cy="321120"/>
                <wp:effectExtent l="38100" t="38100" r="22225" b="22225"/>
                <wp:wrapNone/>
                <wp:docPr id="315" name="Ink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4020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16D37" id="Ink 315" o:spid="_x0000_s1026" type="#_x0000_t75" style="position:absolute;margin-left:24.85pt;margin-top:9.85pt;width:27.6pt;height:26.0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">
                <v:imagedata r:id="rId915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295836</wp:posOffset>
                </wp:positionH>
                <wp:positionV relativeFrom="paragraph">
                  <wp:posOffset>166513</wp:posOffset>
                </wp:positionV>
                <wp:extent cx="14760" cy="229680"/>
                <wp:effectExtent l="38100" t="38100" r="23495" b="18415"/>
                <wp:wrapNone/>
                <wp:docPr id="314" name="Ink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76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DB442" id="Ink 314" o:spid="_x0000_s1026" type="#_x0000_t75" style="position:absolute;margin-left:22.95pt;margin-top:12.75pt;width:1.9pt;height:18.8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">
                <v:imagedata r:id="rId917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189996</wp:posOffset>
                </wp:positionH>
                <wp:positionV relativeFrom="paragraph">
                  <wp:posOffset>-549887</wp:posOffset>
                </wp:positionV>
                <wp:extent cx="9720" cy="1115280"/>
                <wp:effectExtent l="38100" t="38100" r="28575" b="27940"/>
                <wp:wrapNone/>
                <wp:docPr id="308" name="Ink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720" cy="11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2615B" id="Ink 308" o:spid="_x0000_s1026" type="#_x0000_t75" style="position:absolute;margin-left:14.6pt;margin-top:-43.65pt;width:1.5pt;height:88.5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">
                <v:imagedata r:id="rId919" o:title=""/>
                <v:path arrowok="t"/>
                <o:lock v:ext="edit" rotation="t" aspectratio="f"/>
              </v:shape>
            </w:pict>
          </mc:Fallback>
        </mc:AlternateContent>
      </w:r>
    </w:p>
    <w:p w:rsidR="004A1F3D" w:rsidRPr="004A1F3D" w:rsidRDefault="00D92F89" w:rsidP="00114EE6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5364963</wp:posOffset>
                </wp:positionH>
                <wp:positionV relativeFrom="paragraph">
                  <wp:posOffset>-9277</wp:posOffset>
                </wp:positionV>
                <wp:extent cx="109440" cy="160920"/>
                <wp:effectExtent l="76200" t="133350" r="81280" b="144145"/>
                <wp:wrapNone/>
                <wp:docPr id="519" name="Ink 5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94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9D112" id="Ink 519" o:spid="_x0000_s1026" type="#_x0000_t75" style="position:absolute;margin-left:418.65pt;margin-top:-8.3pt;width:16.2pt;height:27.8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">
                <v:imagedata r:id="rId92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4995603</wp:posOffset>
                </wp:positionH>
                <wp:positionV relativeFrom="paragraph">
                  <wp:posOffset>2603</wp:posOffset>
                </wp:positionV>
                <wp:extent cx="115920" cy="198360"/>
                <wp:effectExtent l="95250" t="133350" r="74930" b="125730"/>
                <wp:wrapNone/>
                <wp:docPr id="518" name="Ink 5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592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8AC72" id="Ink 518" o:spid="_x0000_s1026" type="#_x0000_t75" style="position:absolute;margin-left:389.55pt;margin-top:-7.35pt;width:16.75pt;height:30.7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">
                <v:imagedata r:id="rId92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5078043</wp:posOffset>
                </wp:positionH>
                <wp:positionV relativeFrom="paragraph">
                  <wp:posOffset>48683</wp:posOffset>
                </wp:positionV>
                <wp:extent cx="26640" cy="37440"/>
                <wp:effectExtent l="38100" t="38100" r="12065" b="20320"/>
                <wp:wrapNone/>
                <wp:docPr id="507" name="Ink 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664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D5DF7B" id="Ink 507" o:spid="_x0000_s1026" type="#_x0000_t75" style="position:absolute;margin-left:399.45pt;margin-top:3.45pt;width:2.9pt;height:3.7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">
                <v:imagedata r:id="rId92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5004243</wp:posOffset>
                </wp:positionH>
                <wp:positionV relativeFrom="paragraph">
                  <wp:posOffset>25643</wp:posOffset>
                </wp:positionV>
                <wp:extent cx="39240" cy="40320"/>
                <wp:effectExtent l="38100" t="38100" r="18415" b="17145"/>
                <wp:wrapNone/>
                <wp:docPr id="506" name="Ink 5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924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D50A1" id="Ink 506" o:spid="_x0000_s1026" type="#_x0000_t75" style="position:absolute;margin-left:393.7pt;margin-top:1.65pt;width:3.9pt;height:3.9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">
                <v:imagedata r:id="rId92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5012883</wp:posOffset>
                </wp:positionH>
                <wp:positionV relativeFrom="paragraph">
                  <wp:posOffset>40043</wp:posOffset>
                </wp:positionV>
                <wp:extent cx="61200" cy="34560"/>
                <wp:effectExtent l="38100" t="38100" r="15240" b="22860"/>
                <wp:wrapNone/>
                <wp:docPr id="505" name="Ink 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78884" id="Ink 505" o:spid="_x0000_s1026" type="#_x0000_t75" style="position:absolute;margin-left:394.35pt;margin-top:2.8pt;width:5.55pt;height:3.4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">
                <v:imagedata r:id="rId92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5465043</wp:posOffset>
                </wp:positionH>
                <wp:positionV relativeFrom="paragraph">
                  <wp:posOffset>37163</wp:posOffset>
                </wp:positionV>
                <wp:extent cx="63360" cy="103320"/>
                <wp:effectExtent l="38100" t="38100" r="13335" b="30480"/>
                <wp:wrapNone/>
                <wp:docPr id="504" name="Ink 5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3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788C3" id="Ink 504" o:spid="_x0000_s1026" type="#_x0000_t75" style="position:absolute;margin-left:429.95pt;margin-top:2.6pt;width:5.8pt;height:8.9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">
                <v:imagedata r:id="rId93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5451723</wp:posOffset>
                </wp:positionH>
                <wp:positionV relativeFrom="paragraph">
                  <wp:posOffset>42923</wp:posOffset>
                </wp:positionV>
                <wp:extent cx="22320" cy="25920"/>
                <wp:effectExtent l="38100" t="38100" r="15875" b="12700"/>
                <wp:wrapNone/>
                <wp:docPr id="503" name="Ink 5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23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B9C88D" id="Ink 503" o:spid="_x0000_s1026" type="#_x0000_t75" style="position:absolute;margin-left:428.9pt;margin-top:3.05pt;width:2.5pt;height:2.8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">
                <v:imagedata r:id="rId93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5362803</wp:posOffset>
                </wp:positionH>
                <wp:positionV relativeFrom="paragraph">
                  <wp:posOffset>17003</wp:posOffset>
                </wp:positionV>
                <wp:extent cx="43920" cy="46080"/>
                <wp:effectExtent l="38100" t="19050" r="13335" b="30480"/>
                <wp:wrapNone/>
                <wp:docPr id="502" name="Ink 5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9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984DE" id="Ink 502" o:spid="_x0000_s1026" type="#_x0000_t75" style="position:absolute;margin-left:421.9pt;margin-top:1pt;width:4.2pt;height:4.4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">
                <v:imagedata r:id="rId93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5360643</wp:posOffset>
                </wp:positionH>
                <wp:positionV relativeFrom="paragraph">
                  <wp:posOffset>22763</wp:posOffset>
                </wp:positionV>
                <wp:extent cx="89280" cy="48960"/>
                <wp:effectExtent l="38100" t="38100" r="25400" b="27305"/>
                <wp:wrapNone/>
                <wp:docPr id="501" name="Ink 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92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B0CD9" id="Ink 501" o:spid="_x0000_s1026" type="#_x0000_t75" style="position:absolute;margin-left:421.75pt;margin-top:1.45pt;width:7.8pt;height:4.6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">
                <v:imagedata r:id="rId93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5101803</wp:posOffset>
                </wp:positionH>
                <wp:positionV relativeFrom="paragraph">
                  <wp:posOffset>25643</wp:posOffset>
                </wp:positionV>
                <wp:extent cx="46080" cy="95040"/>
                <wp:effectExtent l="38100" t="38100" r="30480" b="19685"/>
                <wp:wrapNone/>
                <wp:docPr id="500" name="Ink 5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0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49B8F" id="Ink 500" o:spid="_x0000_s1026" type="#_x0000_t75" style="position:absolute;margin-left:401.35pt;margin-top:1.65pt;width:4.4pt;height:8.2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">
                <v:imagedata r:id="rId93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5091003</wp:posOffset>
                </wp:positionH>
                <wp:positionV relativeFrom="paragraph">
                  <wp:posOffset>37163</wp:posOffset>
                </wp:positionV>
                <wp:extent cx="2520" cy="17640"/>
                <wp:effectExtent l="38100" t="38100" r="17145" b="20955"/>
                <wp:wrapNone/>
                <wp:docPr id="499" name="Ink 4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5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26B98" id="Ink 499" o:spid="_x0000_s1026" type="#_x0000_t75" style="position:absolute;margin-left:400.4pt;margin-top:2.55pt;width:1.1pt;height:2.2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">
                <v:imagedata r:id="rId94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5015043</wp:posOffset>
                </wp:positionH>
                <wp:positionV relativeFrom="paragraph">
                  <wp:posOffset>17003</wp:posOffset>
                </wp:positionV>
                <wp:extent cx="26280" cy="34920"/>
                <wp:effectExtent l="38100" t="38100" r="12065" b="22860"/>
                <wp:wrapNone/>
                <wp:docPr id="498" name="Ink 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628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E164C" id="Ink 498" o:spid="_x0000_s1026" type="#_x0000_t75" style="position:absolute;margin-left:394.55pt;margin-top:.95pt;width:2.8pt;height:3.5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">
                <v:imagedata r:id="rId943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5023683</wp:posOffset>
                </wp:positionH>
                <wp:positionV relativeFrom="paragraph">
                  <wp:posOffset>17003</wp:posOffset>
                </wp:positionV>
                <wp:extent cx="46080" cy="37800"/>
                <wp:effectExtent l="19050" t="38100" r="30480" b="19685"/>
                <wp:wrapNone/>
                <wp:docPr id="497" name="Ink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0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2AD0D" id="Ink 497" o:spid="_x0000_s1026" type="#_x0000_t75" style="position:absolute;margin-left:395.2pt;margin-top:1pt;width:4.4pt;height:3.7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">
                <v:imagedata r:id="rId945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5330043</wp:posOffset>
                </wp:positionH>
                <wp:positionV relativeFrom="paragraph">
                  <wp:posOffset>-78757</wp:posOffset>
                </wp:positionV>
                <wp:extent cx="230760" cy="319680"/>
                <wp:effectExtent l="38100" t="38100" r="17145" b="23495"/>
                <wp:wrapNone/>
                <wp:docPr id="484" name="Ink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30760" cy="31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BF154" id="Ink 484" o:spid="_x0000_s1026" type="#_x0000_t75" style="position:absolute;margin-left:419.35pt;margin-top:-6.55pt;width:18.9pt;height:25.9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">
                <v:imagedata r:id="rId947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5334363</wp:posOffset>
                </wp:positionH>
                <wp:positionV relativeFrom="paragraph">
                  <wp:posOffset>-54637</wp:posOffset>
                </wp:positionV>
                <wp:extent cx="360" cy="264240"/>
                <wp:effectExtent l="38100" t="38100" r="19050" b="21590"/>
                <wp:wrapNone/>
                <wp:docPr id="483" name="Ink 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53A9F" id="Ink 483" o:spid="_x0000_s1026" type="#_x0000_t75" style="position:absolute;margin-left:419.7pt;margin-top:-4.65pt;width:.8pt;height:21.5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">
                <v:imagedata r:id="rId949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4973643</wp:posOffset>
                </wp:positionH>
                <wp:positionV relativeFrom="paragraph">
                  <wp:posOffset>-74797</wp:posOffset>
                </wp:positionV>
                <wp:extent cx="217800" cy="308160"/>
                <wp:effectExtent l="38100" t="38100" r="30480" b="15875"/>
                <wp:wrapNone/>
                <wp:docPr id="482" name="Ink 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1780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518A3" id="Ink 482" o:spid="_x0000_s1026" type="#_x0000_t75" style="position:absolute;margin-left:391.3pt;margin-top:-6.25pt;width:17.95pt;height:2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">
                <v:imagedata r:id="rId951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4945563</wp:posOffset>
                </wp:positionH>
                <wp:positionV relativeFrom="paragraph">
                  <wp:posOffset>-48877</wp:posOffset>
                </wp:positionV>
                <wp:extent cx="15480" cy="266760"/>
                <wp:effectExtent l="38100" t="38100" r="22860" b="19050"/>
                <wp:wrapNone/>
                <wp:docPr id="481" name="Ink 4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48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B6949" id="Ink 481" o:spid="_x0000_s1026" type="#_x0000_t75" style="position:absolute;margin-left:389.05pt;margin-top:-4.2pt;width:1.95pt;height:21.7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">
                <v:imagedata r:id="rId953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4591323</wp:posOffset>
                </wp:positionH>
                <wp:positionV relativeFrom="paragraph">
                  <wp:posOffset>275123</wp:posOffset>
                </wp:positionV>
                <wp:extent cx="163440" cy="152280"/>
                <wp:effectExtent l="38100" t="38100" r="27305" b="19685"/>
                <wp:wrapNone/>
                <wp:docPr id="465" name="Ink 4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34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66CF2" id="Ink 465" o:spid="_x0000_s1026" type="#_x0000_t75" style="position:absolute;margin-left:361.15pt;margin-top:21.3pt;width:13.6pt;height:12.8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">
                <v:imagedata r:id="rId955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4529403</wp:posOffset>
                </wp:positionH>
                <wp:positionV relativeFrom="paragraph">
                  <wp:posOffset>252083</wp:posOffset>
                </wp:positionV>
                <wp:extent cx="181800" cy="143640"/>
                <wp:effectExtent l="38100" t="38100" r="27940" b="27940"/>
                <wp:wrapNone/>
                <wp:docPr id="464" name="Ink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18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AF7A7" id="Ink 464" o:spid="_x0000_s1026" type="#_x0000_t75" style="position:absolute;margin-left:356.3pt;margin-top:19.5pt;width:15.05pt;height:12.0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">
                <v:imagedata r:id="rId957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4476123</wp:posOffset>
                </wp:positionH>
                <wp:positionV relativeFrom="paragraph">
                  <wp:posOffset>266483</wp:posOffset>
                </wp:positionV>
                <wp:extent cx="115560" cy="86400"/>
                <wp:effectExtent l="38100" t="38100" r="18415" b="27940"/>
                <wp:wrapNone/>
                <wp:docPr id="463" name="Ink 4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55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F47FC" id="Ink 463" o:spid="_x0000_s1026" type="#_x0000_t75" style="position:absolute;margin-left:352.1pt;margin-top:20.65pt;width:9.9pt;height:7.5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">
                <v:imagedata r:id="rId959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4643523</wp:posOffset>
                </wp:positionH>
                <wp:positionV relativeFrom="paragraph">
                  <wp:posOffset>-11797</wp:posOffset>
                </wp:positionV>
                <wp:extent cx="113400" cy="138240"/>
                <wp:effectExtent l="38100" t="38100" r="20320" b="14605"/>
                <wp:wrapNone/>
                <wp:docPr id="462" name="Ink 4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34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3A9C8" id="Ink 462" o:spid="_x0000_s1026" type="#_x0000_t75" style="position:absolute;margin-left:365.3pt;margin-top:-1.3pt;width:9.7pt;height:11.6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">
                <v:imagedata r:id="rId961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4562883</wp:posOffset>
                </wp:positionH>
                <wp:positionV relativeFrom="paragraph">
                  <wp:posOffset>-60397</wp:posOffset>
                </wp:positionV>
                <wp:extent cx="131040" cy="132120"/>
                <wp:effectExtent l="38100" t="38100" r="21590" b="20320"/>
                <wp:wrapNone/>
                <wp:docPr id="461" name="Ink 4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10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AF042D" id="Ink 461" o:spid="_x0000_s1026" type="#_x0000_t75" style="position:absolute;margin-left:358.95pt;margin-top:-5.1pt;width:11.05pt;height:11.1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">
                <v:imagedata r:id="rId963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4111083</wp:posOffset>
                </wp:positionH>
                <wp:positionV relativeFrom="paragraph">
                  <wp:posOffset>246323</wp:posOffset>
                </wp:positionV>
                <wp:extent cx="208800" cy="158040"/>
                <wp:effectExtent l="38100" t="38100" r="20320" b="13970"/>
                <wp:wrapNone/>
                <wp:docPr id="452" name="Ink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880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38CDB" id="Ink 452" o:spid="_x0000_s1026" type="#_x0000_t75" style="position:absolute;margin-left:323.35pt;margin-top:19.05pt;width:17.25pt;height:13.2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">
                <v:imagedata r:id="rId965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4050243</wp:posOffset>
                </wp:positionH>
                <wp:positionV relativeFrom="paragraph">
                  <wp:posOffset>246323</wp:posOffset>
                </wp:positionV>
                <wp:extent cx="174240" cy="155160"/>
                <wp:effectExtent l="38100" t="38100" r="16510" b="16510"/>
                <wp:wrapNone/>
                <wp:docPr id="451" name="Ink 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42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657BE4" id="Ink 451" o:spid="_x0000_s1026" type="#_x0000_t75" style="position:absolute;margin-left:318.55pt;margin-top:19.05pt;width:14.45pt;height:12.9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">
                <v:imagedata r:id="rId967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3993723</wp:posOffset>
                </wp:positionH>
                <wp:positionV relativeFrom="paragraph">
                  <wp:posOffset>243443</wp:posOffset>
                </wp:positionV>
                <wp:extent cx="139320" cy="143640"/>
                <wp:effectExtent l="38100" t="38100" r="13335" b="27940"/>
                <wp:wrapNone/>
                <wp:docPr id="450" name="Ink 4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932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88E45" id="Ink 450" o:spid="_x0000_s1026" type="#_x0000_t75" style="position:absolute;margin-left:314.1pt;margin-top:18.8pt;width:11.7pt;height:12.0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">
                <v:imagedata r:id="rId969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3991563</wp:posOffset>
                </wp:positionH>
                <wp:positionV relativeFrom="paragraph">
                  <wp:posOffset>257843</wp:posOffset>
                </wp:positionV>
                <wp:extent cx="26280" cy="29160"/>
                <wp:effectExtent l="38100" t="38100" r="12065" b="28575"/>
                <wp:wrapNone/>
                <wp:docPr id="449" name="Ink 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62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B4D95" id="Ink 449" o:spid="_x0000_s1026" type="#_x0000_t75" style="position:absolute;margin-left:313.95pt;margin-top:19.9pt;width:2.8pt;height:3.1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">
                <v:imagedata r:id="rId971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4291443</wp:posOffset>
                </wp:positionH>
                <wp:positionV relativeFrom="paragraph">
                  <wp:posOffset>8363</wp:posOffset>
                </wp:positionV>
                <wp:extent cx="74160" cy="60480"/>
                <wp:effectExtent l="38100" t="38100" r="21590" b="15875"/>
                <wp:wrapNone/>
                <wp:docPr id="448" name="Ink 4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1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A060ED" id="Ink 448" o:spid="_x0000_s1026" type="#_x0000_t75" style="position:absolute;margin-left:337.55pt;margin-top:.3pt;width:6.65pt;height:5.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">
                <v:imagedata r:id="rId973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4191363</wp:posOffset>
                </wp:positionH>
                <wp:positionV relativeFrom="paragraph">
                  <wp:posOffset>-66157</wp:posOffset>
                </wp:positionV>
                <wp:extent cx="148320" cy="155160"/>
                <wp:effectExtent l="38100" t="38100" r="23495" b="16510"/>
                <wp:wrapNone/>
                <wp:docPr id="447" name="Ink 4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83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73C82" id="Ink 447" o:spid="_x0000_s1026" type="#_x0000_t75" style="position:absolute;margin-left:329.7pt;margin-top:-5.55pt;width:12.45pt;height:12.9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">
                <v:imagedata r:id="rId975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3615363</wp:posOffset>
                </wp:positionH>
                <wp:positionV relativeFrom="paragraph">
                  <wp:posOffset>260723</wp:posOffset>
                </wp:positionV>
                <wp:extent cx="185040" cy="166680"/>
                <wp:effectExtent l="38100" t="38100" r="24765" b="24130"/>
                <wp:wrapNone/>
                <wp:docPr id="434" name="Ink 4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504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CC4F3" id="Ink 434" o:spid="_x0000_s1026" type="#_x0000_t75" style="position:absolute;margin-left:284.3pt;margin-top:20.2pt;width:15.3pt;height:13.8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">
                <v:imagedata r:id="rId977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3598083</wp:posOffset>
                </wp:positionH>
                <wp:positionV relativeFrom="paragraph">
                  <wp:posOffset>249203</wp:posOffset>
                </wp:positionV>
                <wp:extent cx="117720" cy="155160"/>
                <wp:effectExtent l="38100" t="38100" r="15875" b="16510"/>
                <wp:wrapNone/>
                <wp:docPr id="433" name="Ink 4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77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CDE4B" id="Ink 433" o:spid="_x0000_s1026" type="#_x0000_t75" style="position:absolute;margin-left:282.95pt;margin-top:19.25pt;width:10pt;height:12.9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">
                <v:imagedata r:id="rId979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3576483</wp:posOffset>
                </wp:positionH>
                <wp:positionV relativeFrom="paragraph">
                  <wp:posOffset>246323</wp:posOffset>
                </wp:positionV>
                <wp:extent cx="82800" cy="92160"/>
                <wp:effectExtent l="38100" t="38100" r="12700" b="22225"/>
                <wp:wrapNone/>
                <wp:docPr id="432" name="Ink 4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8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6CBB7" id="Ink 432" o:spid="_x0000_s1026" type="#_x0000_t75" style="position:absolute;margin-left:281.25pt;margin-top:19.05pt;width:7.25pt;height:8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">
                <v:imagedata r:id="rId981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3530763</wp:posOffset>
                </wp:positionH>
                <wp:positionV relativeFrom="paragraph">
                  <wp:posOffset>252083</wp:posOffset>
                </wp:positionV>
                <wp:extent cx="41760" cy="46080"/>
                <wp:effectExtent l="38100" t="19050" r="15875" b="30480"/>
                <wp:wrapNone/>
                <wp:docPr id="431" name="Ink 4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176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D2851" id="Ink 431" o:spid="_x0000_s1026" type="#_x0000_t75" style="position:absolute;margin-left:277.65pt;margin-top:19.5pt;width:4.1pt;height:4.4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">
                <v:imagedata r:id="rId983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3739203</wp:posOffset>
                </wp:positionH>
                <wp:positionV relativeFrom="paragraph">
                  <wp:posOffset>8363</wp:posOffset>
                </wp:positionV>
                <wp:extent cx="85320" cy="86400"/>
                <wp:effectExtent l="38100" t="38100" r="29210" b="27940"/>
                <wp:wrapNone/>
                <wp:docPr id="430" name="Ink 4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53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0BED67" id="Ink 430" o:spid="_x0000_s1026" type="#_x0000_t75" style="position:absolute;margin-left:294.1pt;margin-top:.3pt;width:7.45pt;height:7.5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">
                <v:imagedata r:id="rId985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3628683</wp:posOffset>
                </wp:positionH>
                <wp:positionV relativeFrom="paragraph">
                  <wp:posOffset>-83437</wp:posOffset>
                </wp:positionV>
                <wp:extent cx="208800" cy="183960"/>
                <wp:effectExtent l="38100" t="38100" r="20320" b="26035"/>
                <wp:wrapNone/>
                <wp:docPr id="429" name="Ink 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880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D929B" id="Ink 429" o:spid="_x0000_s1026" type="#_x0000_t75" style="position:absolute;margin-left:285.35pt;margin-top:-6.9pt;width:17.25pt;height:15.2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">
                <v:imagedata r:id="rId987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3174363</wp:posOffset>
                </wp:positionH>
                <wp:positionV relativeFrom="paragraph">
                  <wp:posOffset>317963</wp:posOffset>
                </wp:positionV>
                <wp:extent cx="72000" cy="66240"/>
                <wp:effectExtent l="38100" t="38100" r="23495" b="29210"/>
                <wp:wrapNone/>
                <wp:docPr id="415" name="Ink 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0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903079" id="Ink 415" o:spid="_x0000_s1026" type="#_x0000_t75" style="position:absolute;margin-left:249.6pt;margin-top:24.7pt;width:6.4pt;height:5.9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">
                <v:imagedata r:id="rId989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3148083</wp:posOffset>
                </wp:positionH>
                <wp:positionV relativeFrom="paragraph">
                  <wp:posOffset>283763</wp:posOffset>
                </wp:positionV>
                <wp:extent cx="41760" cy="51840"/>
                <wp:effectExtent l="38100" t="38100" r="15875" b="24765"/>
                <wp:wrapNone/>
                <wp:docPr id="414" name="Ink 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176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0F7C1" id="Ink 414" o:spid="_x0000_s1026" type="#_x0000_t75" style="position:absolute;margin-left:247.55pt;margin-top:22pt;width:4.1pt;height:4.8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">
                <v:imagedata r:id="rId991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3200283</wp:posOffset>
                </wp:positionH>
                <wp:positionV relativeFrom="paragraph">
                  <wp:posOffset>140123</wp:posOffset>
                </wp:positionV>
                <wp:extent cx="61200" cy="72360"/>
                <wp:effectExtent l="38100" t="38100" r="15240" b="23495"/>
                <wp:wrapNone/>
                <wp:docPr id="413" name="Ink 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23EF22" id="Ink 413" o:spid="_x0000_s1026" type="#_x0000_t75" style="position:absolute;margin-left:251.65pt;margin-top:10.7pt;width:5.55pt;height:6.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">
                <v:imagedata r:id="rId993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3183003</wp:posOffset>
                </wp:positionH>
                <wp:positionV relativeFrom="paragraph">
                  <wp:posOffset>68483</wp:posOffset>
                </wp:positionV>
                <wp:extent cx="89280" cy="103680"/>
                <wp:effectExtent l="38100" t="38100" r="25400" b="29845"/>
                <wp:wrapNone/>
                <wp:docPr id="412" name="Ink 4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92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5993A" id="Ink 412" o:spid="_x0000_s1026" type="#_x0000_t75" style="position:absolute;margin-left:250.3pt;margin-top:5.05pt;width:7.8pt;height:8.9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">
                <v:imagedata r:id="rId995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3183003</wp:posOffset>
                </wp:positionH>
                <wp:positionV relativeFrom="paragraph">
                  <wp:posOffset>-17197</wp:posOffset>
                </wp:positionV>
                <wp:extent cx="106920" cy="94680"/>
                <wp:effectExtent l="38100" t="38100" r="26670" b="19685"/>
                <wp:wrapNone/>
                <wp:docPr id="411" name="Ink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69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587AF" id="Ink 411" o:spid="_x0000_s1026" type="#_x0000_t75" style="position:absolute;margin-left:250.3pt;margin-top:-1.7pt;width:9.15pt;height:8.2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">
                <v:imagedata r:id="rId997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3159243</wp:posOffset>
                </wp:positionH>
                <wp:positionV relativeFrom="paragraph">
                  <wp:posOffset>-71917</wp:posOffset>
                </wp:positionV>
                <wp:extent cx="130680" cy="276120"/>
                <wp:effectExtent l="38100" t="19050" r="22225" b="29210"/>
                <wp:wrapNone/>
                <wp:docPr id="401" name="Ink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068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D4686" id="Ink 401" o:spid="_x0000_s1026" type="#_x0000_t75" style="position:absolute;margin-left:248.4pt;margin-top:-6pt;width:11.1pt;height:22.5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">
                <v:imagedata r:id="rId999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3174363</wp:posOffset>
                </wp:positionH>
                <wp:positionV relativeFrom="paragraph">
                  <wp:posOffset>-74797</wp:posOffset>
                </wp:positionV>
                <wp:extent cx="360" cy="226800"/>
                <wp:effectExtent l="38100" t="38100" r="19050" b="20955"/>
                <wp:wrapNone/>
                <wp:docPr id="400" name="Ink 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631E4" id="Ink 400" o:spid="_x0000_s1026" type="#_x0000_t75" style="position:absolute;margin-left:249.6pt;margin-top:-6.25pt;width:.8pt;height:18.6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">
                <v:imagedata r:id="rId781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4470756</wp:posOffset>
                </wp:positionH>
                <wp:positionV relativeFrom="paragraph">
                  <wp:posOffset>-105572</wp:posOffset>
                </wp:positionV>
                <wp:extent cx="294480" cy="243360"/>
                <wp:effectExtent l="19050" t="38100" r="29845" b="23495"/>
                <wp:wrapNone/>
                <wp:docPr id="393" name="Ink 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9448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6FB08" id="Ink 393" o:spid="_x0000_s1026" type="#_x0000_t75" style="position:absolute;margin-left:351.7pt;margin-top:-8.65pt;width:24pt;height:19.9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">
                <v:imagedata r:id="rId1002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4468596</wp:posOffset>
                </wp:positionH>
                <wp:positionV relativeFrom="paragraph">
                  <wp:posOffset>-60572</wp:posOffset>
                </wp:positionV>
                <wp:extent cx="3240" cy="163800"/>
                <wp:effectExtent l="38100" t="38100" r="15875" b="27305"/>
                <wp:wrapNone/>
                <wp:docPr id="392" name="Ink 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2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F7C56" id="Ink 392" o:spid="_x0000_s1026" type="#_x0000_t75" style="position:absolute;margin-left:351.5pt;margin-top:-5.1pt;width:1pt;height:13.7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">
                <v:imagedata r:id="rId1004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3538356</wp:posOffset>
                </wp:positionH>
                <wp:positionV relativeFrom="paragraph">
                  <wp:posOffset>-114932</wp:posOffset>
                </wp:positionV>
                <wp:extent cx="335160" cy="253080"/>
                <wp:effectExtent l="38100" t="38100" r="27305" b="13970"/>
                <wp:wrapNone/>
                <wp:docPr id="381" name="Ink 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3516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A627D" id="Ink 381" o:spid="_x0000_s1026" type="#_x0000_t75" style="position:absolute;margin-left:278.25pt;margin-top:-9.4pt;width:27.2pt;height:20.7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">
                <v:imagedata r:id="rId1006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4596</wp:posOffset>
                </wp:positionH>
                <wp:positionV relativeFrom="paragraph">
                  <wp:posOffset>59668</wp:posOffset>
                </wp:positionV>
                <wp:extent cx="360" cy="109440"/>
                <wp:effectExtent l="38100" t="38100" r="19050" b="24130"/>
                <wp:wrapNone/>
                <wp:docPr id="360" name="Ink 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C6556" id="Ink 360" o:spid="_x0000_s1026" type="#_x0000_t75" style="position:absolute;margin-left:0;margin-top:4.35pt;width:.8pt;height:9.3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">
                <v:imagedata r:id="rId1008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-25644</wp:posOffset>
                </wp:positionH>
                <wp:positionV relativeFrom="paragraph">
                  <wp:posOffset>-129692</wp:posOffset>
                </wp:positionV>
                <wp:extent cx="123840" cy="307800"/>
                <wp:effectExtent l="19050" t="38100" r="28575" b="16510"/>
                <wp:wrapNone/>
                <wp:docPr id="359" name="Ink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384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08480" id="Ink 359" o:spid="_x0000_s1026" type="#_x0000_t75" style="position:absolute;margin-left:-2.35pt;margin-top:-10.55pt;width:10.5pt;height:2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">
                <v:imagedata r:id="rId1010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1065156</wp:posOffset>
                </wp:positionH>
                <wp:positionV relativeFrom="paragraph">
                  <wp:posOffset>51028</wp:posOffset>
                </wp:positionV>
                <wp:extent cx="26640" cy="29160"/>
                <wp:effectExtent l="38100" t="38100" r="12065" b="28575"/>
                <wp:wrapNone/>
                <wp:docPr id="343" name="Ink 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66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3E0E8" id="Ink 343" o:spid="_x0000_s1026" type="#_x0000_t75" style="position:absolute;margin-left:83.45pt;margin-top:3.6pt;width:2.9pt;height:3.1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">
                <v:imagedata r:id="rId1012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978396</wp:posOffset>
                </wp:positionH>
                <wp:positionV relativeFrom="paragraph">
                  <wp:posOffset>-17732</wp:posOffset>
                </wp:positionV>
                <wp:extent cx="98280" cy="77760"/>
                <wp:effectExtent l="38100" t="38100" r="16510" b="17780"/>
                <wp:wrapNone/>
                <wp:docPr id="342" name="Ink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828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9F614" id="Ink 342" o:spid="_x0000_s1026" type="#_x0000_t75" style="position:absolute;margin-left:76.7pt;margin-top:-1.75pt;width:8.55pt;height:6.8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">
                <v:imagedata r:id="rId1014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565476</wp:posOffset>
                </wp:positionH>
                <wp:positionV relativeFrom="paragraph">
                  <wp:posOffset>11068</wp:posOffset>
                </wp:positionV>
                <wp:extent cx="50400" cy="72000"/>
                <wp:effectExtent l="38100" t="38100" r="26035" b="23495"/>
                <wp:wrapNone/>
                <wp:docPr id="336" name="Ink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04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3AC4F" id="Ink 336" o:spid="_x0000_s1026" type="#_x0000_t75" style="position:absolute;margin-left:44.2pt;margin-top:.5pt;width:4.7pt;height:6.4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">
                <v:imagedata r:id="rId1016" o:title=""/>
                <v:path arrowok="t"/>
                <o:lock v:ext="edit" rotation="t" aspectratio="f"/>
              </v:shape>
            </w:pict>
          </mc:Fallback>
        </mc:AlternateContent>
      </w:r>
    </w:p>
    <w:p w:rsidR="00114EE6" w:rsidRPr="004A1F3D" w:rsidRDefault="00D92F89" w:rsidP="00114EE6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5397363</wp:posOffset>
                </wp:positionH>
                <wp:positionV relativeFrom="paragraph">
                  <wp:posOffset>52803</wp:posOffset>
                </wp:positionV>
                <wp:extent cx="89640" cy="149400"/>
                <wp:effectExtent l="76200" t="133350" r="81915" b="136525"/>
                <wp:wrapNone/>
                <wp:docPr id="521" name="Ink 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96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032C0D" id="Ink 521" o:spid="_x0000_s1026" type="#_x0000_t75" style="position:absolute;margin-left:421.25pt;margin-top:-3.4pt;width:14.65pt;height:26.9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">
                <v:imagedata r:id="rId101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4981923</wp:posOffset>
                </wp:positionH>
                <wp:positionV relativeFrom="paragraph">
                  <wp:posOffset>61443</wp:posOffset>
                </wp:positionV>
                <wp:extent cx="148680" cy="149400"/>
                <wp:effectExtent l="76200" t="133350" r="60960" b="136525"/>
                <wp:wrapNone/>
                <wp:docPr id="520" name="Ink 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86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9C624" id="Ink 520" o:spid="_x0000_s1026" type="#_x0000_t75" style="position:absolute;margin-left:388.55pt;margin-top:-2.7pt;width:19.3pt;height:26.9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">
                <v:imagedata r:id="rId10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5467203</wp:posOffset>
                </wp:positionH>
                <wp:positionV relativeFrom="paragraph">
                  <wp:posOffset>101403</wp:posOffset>
                </wp:positionV>
                <wp:extent cx="61200" cy="109440"/>
                <wp:effectExtent l="38100" t="38100" r="15240" b="24130"/>
                <wp:wrapNone/>
                <wp:docPr id="515" name="Ink 5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4A7B52" id="Ink 515" o:spid="_x0000_s1026" type="#_x0000_t75" style="position:absolute;margin-left:430.15pt;margin-top:7.65pt;width:5.55pt;height:9.3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">
                <v:imagedata r:id="rId10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5460723</wp:posOffset>
                </wp:positionH>
                <wp:positionV relativeFrom="paragraph">
                  <wp:posOffset>93123</wp:posOffset>
                </wp:positionV>
                <wp:extent cx="15480" cy="28800"/>
                <wp:effectExtent l="38100" t="38100" r="22860" b="28575"/>
                <wp:wrapNone/>
                <wp:docPr id="514" name="Ink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4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3B9C7" id="Ink 514" o:spid="_x0000_s1026" type="#_x0000_t75" style="position:absolute;margin-left:429.65pt;margin-top:7pt;width:1.95pt;height:3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">
                <v:imagedata r:id="rId102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5388723</wp:posOffset>
                </wp:positionH>
                <wp:positionV relativeFrom="paragraph">
                  <wp:posOffset>81603</wp:posOffset>
                </wp:positionV>
                <wp:extent cx="43920" cy="46080"/>
                <wp:effectExtent l="38100" t="19050" r="13335" b="30480"/>
                <wp:wrapNone/>
                <wp:docPr id="513" name="Ink 5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9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D8249" id="Ink 513" o:spid="_x0000_s1026" type="#_x0000_t75" style="position:absolute;margin-left:423.95pt;margin-top:6.1pt;width:4.2pt;height:4.4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">
                <v:imagedata r:id="rId102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5362803</wp:posOffset>
                </wp:positionH>
                <wp:positionV relativeFrom="paragraph">
                  <wp:posOffset>87363</wp:posOffset>
                </wp:positionV>
                <wp:extent cx="96120" cy="48960"/>
                <wp:effectExtent l="38100" t="38100" r="18415" b="27305"/>
                <wp:wrapNone/>
                <wp:docPr id="512" name="Ink 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61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95A69" id="Ink 512" o:spid="_x0000_s1026" type="#_x0000_t75" style="position:absolute;margin-left:421.9pt;margin-top:6.55pt;width:8.3pt;height:4.6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">
                <v:imagedata r:id="rId102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5095323</wp:posOffset>
                </wp:positionH>
                <wp:positionV relativeFrom="paragraph">
                  <wp:posOffset>72963</wp:posOffset>
                </wp:positionV>
                <wp:extent cx="65520" cy="117720"/>
                <wp:effectExtent l="38100" t="38100" r="29845" b="15875"/>
                <wp:wrapNone/>
                <wp:docPr id="511" name="Ink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5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98134" id="Ink 511" o:spid="_x0000_s1026" type="#_x0000_t75" style="position:absolute;margin-left:400.85pt;margin-top:5.4pt;width:5.9pt;height:10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">
                <v:imagedata r:id="rId103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5093163</wp:posOffset>
                </wp:positionH>
                <wp:positionV relativeFrom="paragraph">
                  <wp:posOffset>81603</wp:posOffset>
                </wp:positionV>
                <wp:extent cx="15840" cy="25920"/>
                <wp:effectExtent l="38100" t="38100" r="22860" b="12700"/>
                <wp:wrapNone/>
                <wp:docPr id="510" name="Ink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8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86BE7" id="Ink 510" o:spid="_x0000_s1026" type="#_x0000_t75" style="position:absolute;margin-left:400.65pt;margin-top:6.1pt;width:2.05pt;height:2.8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">
                <v:imagedata r:id="rId103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5030163</wp:posOffset>
                </wp:positionH>
                <wp:positionV relativeFrom="paragraph">
                  <wp:posOffset>58563</wp:posOffset>
                </wp:positionV>
                <wp:extent cx="30960" cy="34920"/>
                <wp:effectExtent l="38100" t="38100" r="26670" b="22860"/>
                <wp:wrapNone/>
                <wp:docPr id="509" name="Ink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096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42E9E" id="Ink 509" o:spid="_x0000_s1026" type="#_x0000_t75" style="position:absolute;margin-left:395.75pt;margin-top:4.2pt;width:3.25pt;height:3.5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">
                <v:imagedata r:id="rId103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5017203</wp:posOffset>
                </wp:positionH>
                <wp:positionV relativeFrom="paragraph">
                  <wp:posOffset>67203</wp:posOffset>
                </wp:positionV>
                <wp:extent cx="67680" cy="37440"/>
                <wp:effectExtent l="38100" t="38100" r="27940" b="20320"/>
                <wp:wrapNone/>
                <wp:docPr id="508" name="Ink 5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768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DC667" id="Ink 508" o:spid="_x0000_s1026" type="#_x0000_t75" style="position:absolute;margin-left:394.7pt;margin-top:4.9pt;width:6.1pt;height:3.7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">
                <v:imagedata r:id="rId103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5319243</wp:posOffset>
                </wp:positionH>
                <wp:positionV relativeFrom="paragraph">
                  <wp:posOffset>-16317</wp:posOffset>
                </wp:positionV>
                <wp:extent cx="220320" cy="282960"/>
                <wp:effectExtent l="38100" t="38100" r="27940" b="22225"/>
                <wp:wrapNone/>
                <wp:docPr id="488" name="Ink 4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20320" cy="28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26B4D" id="Ink 488" o:spid="_x0000_s1026" type="#_x0000_t75" style="position:absolute;margin-left:418.5pt;margin-top:-1.65pt;width:18.15pt;height:23.0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">
                <v:imagedata r:id="rId103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5319243</wp:posOffset>
                </wp:positionH>
                <wp:positionV relativeFrom="paragraph">
                  <wp:posOffset>-1557</wp:posOffset>
                </wp:positionV>
                <wp:extent cx="3960" cy="281160"/>
                <wp:effectExtent l="38100" t="38100" r="15240" b="24130"/>
                <wp:wrapNone/>
                <wp:docPr id="487" name="Ink 4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96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967D0" id="Ink 487" o:spid="_x0000_s1026" type="#_x0000_t75" style="position:absolute;margin-left:418.5pt;margin-top:-.45pt;width:1.05pt;height:22.9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">
                <v:imagedata r:id="rId10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4945563</wp:posOffset>
                </wp:positionH>
                <wp:positionV relativeFrom="paragraph">
                  <wp:posOffset>-14517</wp:posOffset>
                </wp:positionV>
                <wp:extent cx="263880" cy="277200"/>
                <wp:effectExtent l="38100" t="38100" r="22225" b="27940"/>
                <wp:wrapNone/>
                <wp:docPr id="486" name="Ink 4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63880" cy="27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AA10A" id="Ink 486" o:spid="_x0000_s1026" type="#_x0000_t75" style="position:absolute;margin-left:389.05pt;margin-top:-1.5pt;width:21.55pt;height:22.6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">
                <v:imagedata r:id="rId10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4919283</wp:posOffset>
                </wp:positionH>
                <wp:positionV relativeFrom="paragraph">
                  <wp:posOffset>-15957</wp:posOffset>
                </wp:positionV>
                <wp:extent cx="9360" cy="266760"/>
                <wp:effectExtent l="19050" t="38100" r="29210" b="19050"/>
                <wp:wrapNone/>
                <wp:docPr id="485" name="Ink 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6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7A4F2" id="Ink 485" o:spid="_x0000_s1026" type="#_x0000_t75" style="position:absolute;margin-left:386.95pt;margin-top:-1.6pt;width:1.55pt;height:21.7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">
                <v:imagedata r:id="rId1044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4771683</wp:posOffset>
                </wp:positionH>
                <wp:positionV relativeFrom="paragraph">
                  <wp:posOffset>29763</wp:posOffset>
                </wp:positionV>
                <wp:extent cx="46080" cy="55080"/>
                <wp:effectExtent l="38100" t="38100" r="30480" b="21590"/>
                <wp:wrapNone/>
                <wp:docPr id="467" name="Ink 4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08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4D004" id="Ink 467" o:spid="_x0000_s1026" type="#_x0000_t75" style="position:absolute;margin-left:375.35pt;margin-top:2pt;width:4.4pt;height:5.1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">
                <v:imagedata r:id="rId1046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4669443</wp:posOffset>
                </wp:positionH>
                <wp:positionV relativeFrom="paragraph">
                  <wp:posOffset>-47637</wp:posOffset>
                </wp:positionV>
                <wp:extent cx="119880" cy="132480"/>
                <wp:effectExtent l="38100" t="38100" r="13970" b="20320"/>
                <wp:wrapNone/>
                <wp:docPr id="466" name="Ink 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98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F1C61" id="Ink 466" o:spid="_x0000_s1026" type="#_x0000_t75" style="position:absolute;margin-left:367.3pt;margin-top:-4.1pt;width:10.25pt;height:11.2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">
                <v:imagedata r:id="rId1048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4232763</wp:posOffset>
                </wp:positionH>
                <wp:positionV relativeFrom="paragraph">
                  <wp:posOffset>-18837</wp:posOffset>
                </wp:positionV>
                <wp:extent cx="69840" cy="100800"/>
                <wp:effectExtent l="38100" t="38100" r="26035" b="13970"/>
                <wp:wrapNone/>
                <wp:docPr id="453" name="Ink 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8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EAE4F" id="Ink 453" o:spid="_x0000_s1026" type="#_x0000_t75" style="position:absolute;margin-left:332.95pt;margin-top:-1.85pt;width:6.3pt;height:8.7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">
                <v:imagedata r:id="rId1050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3763323</wp:posOffset>
                </wp:positionH>
                <wp:positionV relativeFrom="paragraph">
                  <wp:posOffset>9963</wp:posOffset>
                </wp:positionV>
                <wp:extent cx="63360" cy="74880"/>
                <wp:effectExtent l="38100" t="38100" r="13335" b="20955"/>
                <wp:wrapNone/>
                <wp:docPr id="436" name="Ink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3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47BAF" id="Ink 436" o:spid="_x0000_s1026" type="#_x0000_t75" style="position:absolute;margin-left:295.95pt;margin-top:.45pt;width:5.8pt;height:6.7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">
                <v:imagedata r:id="rId1052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3643803</wp:posOffset>
                </wp:positionH>
                <wp:positionV relativeFrom="paragraph">
                  <wp:posOffset>-56277</wp:posOffset>
                </wp:positionV>
                <wp:extent cx="167760" cy="163800"/>
                <wp:effectExtent l="38100" t="38100" r="22860" b="27305"/>
                <wp:wrapNone/>
                <wp:docPr id="435" name="Ink 4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776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74CFD" id="Ink 435" o:spid="_x0000_s1026" type="#_x0000_t75" style="position:absolute;margin-left:286.55pt;margin-top:-4.8pt;width:13.95pt;height:13.7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">
                <v:imagedata r:id="rId1054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3198123</wp:posOffset>
                </wp:positionH>
                <wp:positionV relativeFrom="paragraph">
                  <wp:posOffset>153243</wp:posOffset>
                </wp:positionV>
                <wp:extent cx="48240" cy="66240"/>
                <wp:effectExtent l="38100" t="38100" r="28575" b="29210"/>
                <wp:wrapNone/>
                <wp:docPr id="418" name="Ink 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82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D47B5" id="Ink 418" o:spid="_x0000_s1026" type="#_x0000_t75" style="position:absolute;margin-left:251.45pt;margin-top:11.7pt;width:4.6pt;height:5.9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">
                <v:imagedata r:id="rId1056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3157083</wp:posOffset>
                </wp:positionH>
                <wp:positionV relativeFrom="paragraph">
                  <wp:posOffset>75843</wp:posOffset>
                </wp:positionV>
                <wp:extent cx="104400" cy="109080"/>
                <wp:effectExtent l="38100" t="38100" r="29210" b="24765"/>
                <wp:wrapNone/>
                <wp:docPr id="417" name="Ink 4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4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30597" id="Ink 417" o:spid="_x0000_s1026" type="#_x0000_t75" style="position:absolute;margin-left:248.25pt;margin-top:5.6pt;width:8.95pt;height:9.4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">
                <v:imagedata r:id="rId1058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3167883</wp:posOffset>
                </wp:positionH>
                <wp:positionV relativeFrom="paragraph">
                  <wp:posOffset>12843</wp:posOffset>
                </wp:positionV>
                <wp:extent cx="102240" cy="91800"/>
                <wp:effectExtent l="38100" t="38100" r="12065" b="22860"/>
                <wp:wrapNone/>
                <wp:docPr id="416" name="Ink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22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457C4" id="Ink 416" o:spid="_x0000_s1026" type="#_x0000_t75" style="position:absolute;margin-left:249.1pt;margin-top:.65pt;width:8.8pt;height:8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">
                <v:imagedata r:id="rId1060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3132963</wp:posOffset>
                </wp:positionH>
                <wp:positionV relativeFrom="paragraph">
                  <wp:posOffset>-41157</wp:posOffset>
                </wp:positionV>
                <wp:extent cx="142200" cy="260640"/>
                <wp:effectExtent l="19050" t="38100" r="29845" b="25400"/>
                <wp:wrapNone/>
                <wp:docPr id="403" name="Ink 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220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68B6B" id="Ink 403" o:spid="_x0000_s1026" type="#_x0000_t75" style="position:absolute;margin-left:246.35pt;margin-top:-3.6pt;width:12pt;height:21.2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">
                <v:imagedata r:id="rId1062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3137283</wp:posOffset>
                </wp:positionH>
                <wp:positionV relativeFrom="paragraph">
                  <wp:posOffset>-10197</wp:posOffset>
                </wp:positionV>
                <wp:extent cx="13320" cy="181080"/>
                <wp:effectExtent l="38100" t="38100" r="25400" b="28575"/>
                <wp:wrapNone/>
                <wp:docPr id="402" name="Ink 4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32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1E48E" id="Ink 402" o:spid="_x0000_s1026" type="#_x0000_t75" style="position:absolute;margin-left:246.65pt;margin-top:-1.15pt;width:1.85pt;height:1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">
                <v:imagedata r:id="rId1064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4492356</wp:posOffset>
                </wp:positionH>
                <wp:positionV relativeFrom="paragraph">
                  <wp:posOffset>-92812</wp:posOffset>
                </wp:positionV>
                <wp:extent cx="289800" cy="234720"/>
                <wp:effectExtent l="38100" t="38100" r="15240" b="13335"/>
                <wp:wrapNone/>
                <wp:docPr id="395" name="Ink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980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58C6F" id="Ink 395" o:spid="_x0000_s1026" type="#_x0000_t75" style="position:absolute;margin-left:353.4pt;margin-top:-7.65pt;width:23.55pt;height:19.2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">
                <v:imagedata r:id="rId1066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4475796</wp:posOffset>
                </wp:positionH>
                <wp:positionV relativeFrom="paragraph">
                  <wp:posOffset>-65092</wp:posOffset>
                </wp:positionV>
                <wp:extent cx="8280" cy="181080"/>
                <wp:effectExtent l="38100" t="38100" r="29845" b="28575"/>
                <wp:wrapNone/>
                <wp:docPr id="394" name="Ink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8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74CE4" id="Ink 394" o:spid="_x0000_s1026" type="#_x0000_t75" style="position:absolute;margin-left:352.05pt;margin-top:-5.5pt;width:1.4pt;height:1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">
                <v:imagedata r:id="rId1068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3979716</wp:posOffset>
                </wp:positionH>
                <wp:positionV relativeFrom="paragraph">
                  <wp:posOffset>-123052</wp:posOffset>
                </wp:positionV>
                <wp:extent cx="327960" cy="259200"/>
                <wp:effectExtent l="38100" t="38100" r="15240" b="26670"/>
                <wp:wrapNone/>
                <wp:docPr id="389" name="Ink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2796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A2CDB" id="Ink 389" o:spid="_x0000_s1026" type="#_x0000_t75" style="position:absolute;margin-left:313pt;margin-top:-10.05pt;width:26.55pt;height:21.1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">
                <v:imagedata r:id="rId1070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3946956</wp:posOffset>
                </wp:positionH>
                <wp:positionV relativeFrom="paragraph">
                  <wp:posOffset>-99292</wp:posOffset>
                </wp:positionV>
                <wp:extent cx="20160" cy="218160"/>
                <wp:effectExtent l="38100" t="38100" r="18415" b="29845"/>
                <wp:wrapNone/>
                <wp:docPr id="388" name="Ink 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16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E5EB3" id="Ink 388" o:spid="_x0000_s1026" type="#_x0000_t75" style="position:absolute;margin-left:310.4pt;margin-top:-8.15pt;width:2.4pt;height:17.9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">
                <v:imagedata r:id="rId1072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3534036</wp:posOffset>
                </wp:positionH>
                <wp:positionV relativeFrom="paragraph">
                  <wp:posOffset>-105052</wp:posOffset>
                </wp:positionV>
                <wp:extent cx="326520" cy="247320"/>
                <wp:effectExtent l="38100" t="38100" r="16510" b="19685"/>
                <wp:wrapNone/>
                <wp:docPr id="383" name="Ink 3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2652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460A6" id="Ink 383" o:spid="_x0000_s1026" type="#_x0000_t75" style="position:absolute;margin-left:277.9pt;margin-top:-8.6pt;width:26.45pt;height:20.2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">
                <v:imagedata r:id="rId1074" o:title=""/>
                <v:path arrowok="t"/>
                <o:lock v:ext="edit" rotation="t" aspectratio="f"/>
              </v:shape>
            </w:pict>
          </mc:Fallback>
        </mc:AlternateContent>
      </w:r>
      <w:r w:rsidR="00DE00BF"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3525396</wp:posOffset>
                </wp:positionH>
                <wp:positionV relativeFrom="paragraph">
                  <wp:posOffset>-87772</wp:posOffset>
                </wp:positionV>
                <wp:extent cx="15840" cy="232560"/>
                <wp:effectExtent l="38100" t="38100" r="22860" b="15240"/>
                <wp:wrapNone/>
                <wp:docPr id="382" name="Ink 3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84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B9F0F" id="Ink 382" o:spid="_x0000_s1026" type="#_x0000_t75" style="position:absolute;margin-left:277.2pt;margin-top:-7.25pt;width:2.05pt;height:19.0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">
                <v:imagedata r:id="rId1076" o:title=""/>
                <v:path arrowok="t"/>
                <o:lock v:ext="edit" rotation="t" aspectratio="f"/>
              </v:shape>
            </w:pict>
          </mc:Fallback>
        </mc:AlternateContent>
      </w:r>
      <w:r w:rsidR="00114EE6" w:rsidRPr="004A1F3D">
        <w:rPr>
          <w:rFonts w:ascii="Palatino Linotype" w:hAnsi="Palatino Linotype"/>
          <w:sz w:val="24"/>
          <w:szCs w:val="24"/>
        </w:rPr>
        <w:t>8. Divide.</w:t>
      </w:r>
      <w:r w:rsidR="00431C6A">
        <w:rPr>
          <w:rFonts w:ascii="Palatino Linotype" w:hAnsi="Palatino Linotype"/>
          <w:sz w:val="24"/>
          <w:szCs w:val="24"/>
        </w:rPr>
        <w:t xml:space="preserve"> </w:t>
      </w:r>
      <w:r w:rsidR="00431C6A">
        <w:rPr>
          <w:rFonts w:ascii="Palatino Linotype" w:hAnsi="Palatino Linotype"/>
          <w:i/>
          <w:sz w:val="24"/>
          <w:szCs w:val="24"/>
        </w:rPr>
        <w:t>(6</w:t>
      </w:r>
      <w:r w:rsidR="00431C6A" w:rsidRPr="00431C6A">
        <w:rPr>
          <w:rFonts w:ascii="Palatino Linotype" w:hAnsi="Palatino Linotype"/>
          <w:i/>
          <w:sz w:val="24"/>
          <w:szCs w:val="24"/>
        </w:rPr>
        <w:t xml:space="preserve"> marks)</w:t>
      </w:r>
    </w:p>
    <w:p w:rsidR="00114EE6" w:rsidRPr="004A1F3D" w:rsidRDefault="00114EE6" w:rsidP="000A3A34">
      <w:pPr>
        <w:tabs>
          <w:tab w:val="left" w:pos="4590"/>
        </w:tabs>
        <w:spacing w:afterLines="80" w:after="192"/>
        <w:ind w:left="720" w:hanging="360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 xml:space="preserve">a) </w:t>
      </w:r>
      <w:r w:rsidRPr="004A1F3D">
        <w:rPr>
          <w:rFonts w:ascii="Palatino Linotype" w:hAnsi="Palatino Linotype"/>
          <w:position w:val="-24"/>
          <w:sz w:val="24"/>
          <w:szCs w:val="24"/>
        </w:rPr>
        <w:object w:dxaOrig="1400" w:dyaOrig="660">
          <v:shape id="_x0000_i1029" type="#_x0000_t75" style="width:70.35pt;height:32.75pt" o:ole="">
            <v:imagedata r:id="rId1077" o:title=""/>
          </v:shape>
          <o:OLEObject Type="Embed" ProgID="Equation.DSMT4" ShapeID="_x0000_i1029" DrawAspect="Content" ObjectID="_1506943104" r:id="rId1078"/>
        </w:object>
      </w:r>
      <w:r w:rsidRPr="004A1F3D">
        <w:rPr>
          <w:rFonts w:ascii="Palatino Linotype" w:hAnsi="Palatino Linotype"/>
          <w:sz w:val="24"/>
          <w:szCs w:val="24"/>
        </w:rPr>
        <w:tab/>
      </w:r>
      <w:proofErr w:type="gramStart"/>
      <w:r w:rsidRPr="004A1F3D">
        <w:rPr>
          <w:rFonts w:ascii="Palatino Linotype" w:hAnsi="Palatino Linotype"/>
          <w:sz w:val="24"/>
          <w:szCs w:val="24"/>
        </w:rPr>
        <w:t>b</w:t>
      </w:r>
      <w:proofErr w:type="gramEnd"/>
      <w:r w:rsidRPr="004A1F3D">
        <w:rPr>
          <w:rFonts w:ascii="Palatino Linotype" w:hAnsi="Palatino Linotype"/>
          <w:sz w:val="24"/>
          <w:szCs w:val="24"/>
        </w:rPr>
        <w:t xml:space="preserve">) </w:t>
      </w:r>
      <w:r w:rsidRPr="004A1F3D">
        <w:rPr>
          <w:rFonts w:ascii="Palatino Linotype" w:hAnsi="Palatino Linotype"/>
          <w:position w:val="-24"/>
          <w:sz w:val="24"/>
          <w:szCs w:val="24"/>
        </w:rPr>
        <w:object w:dxaOrig="1680" w:dyaOrig="660">
          <v:shape id="_x0000_i1030" type="#_x0000_t75" style="width:83.45pt;height:32.75pt" o:ole="">
            <v:imagedata r:id="rId1079" o:title=""/>
          </v:shape>
          <o:OLEObject Type="Embed" ProgID="Equation.DSMT4" ShapeID="_x0000_i1030" DrawAspect="Content" ObjectID="_1506943105" r:id="rId1080"/>
        </w:object>
      </w:r>
    </w:p>
    <w:p w:rsidR="004A1F3D" w:rsidRPr="004A1F3D" w:rsidRDefault="00D92F89" w:rsidP="000A3A34">
      <w:pPr>
        <w:tabs>
          <w:tab w:val="left" w:pos="4590"/>
        </w:tabs>
        <w:spacing w:afterLines="80" w:after="192"/>
        <w:ind w:left="720" w:hanging="342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617207</wp:posOffset>
                </wp:positionH>
                <wp:positionV relativeFrom="paragraph">
                  <wp:posOffset>-154103</wp:posOffset>
                </wp:positionV>
                <wp:extent cx="919080" cy="507600"/>
                <wp:effectExtent l="38100" t="38100" r="14605" b="26035"/>
                <wp:wrapNone/>
                <wp:docPr id="588" name="Ink 5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19080" cy="50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0C47DA" id="Ink 588" o:spid="_x0000_s1026" type="#_x0000_t75" style="position:absolute;margin-left:48.25pt;margin-top:-12.5pt;width:73.1pt;height:40.7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">
                <v:imagedata r:id="rId10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3220727</wp:posOffset>
                </wp:positionH>
                <wp:positionV relativeFrom="paragraph">
                  <wp:posOffset>-103703</wp:posOffset>
                </wp:positionV>
                <wp:extent cx="1375200" cy="473040"/>
                <wp:effectExtent l="38100" t="38100" r="15875" b="22860"/>
                <wp:wrapNone/>
                <wp:docPr id="585" name="Ink 5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75200" cy="47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361AF8" id="Ink 585" o:spid="_x0000_s1026" type="#_x0000_t75" style="position:absolute;margin-left:253.25pt;margin-top:-8.5pt;width:109.05pt;height:38.0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">
                <v:imagedata r:id="rId108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4334927</wp:posOffset>
                </wp:positionH>
                <wp:positionV relativeFrom="paragraph">
                  <wp:posOffset>45031</wp:posOffset>
                </wp:positionV>
                <wp:extent cx="178560" cy="120960"/>
                <wp:effectExtent l="38100" t="38100" r="12065" b="12700"/>
                <wp:wrapNone/>
                <wp:docPr id="568" name="Ink 5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856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CCC56" id="Ink 568" o:spid="_x0000_s1026" type="#_x0000_t75" style="position:absolute;margin-left:341pt;margin-top:3.2pt;width:14.8pt;height:10.2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">
                <v:imagedata r:id="rId10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4154567</wp:posOffset>
                </wp:positionH>
                <wp:positionV relativeFrom="paragraph">
                  <wp:posOffset>13711</wp:posOffset>
                </wp:positionV>
                <wp:extent cx="155880" cy="166680"/>
                <wp:effectExtent l="38100" t="38100" r="15875" b="24130"/>
                <wp:wrapNone/>
                <wp:docPr id="567" name="Ink 5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588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4DABA" id="Ink 567" o:spid="_x0000_s1026" type="#_x0000_t75" style="position:absolute;margin-left:326.8pt;margin-top:.75pt;width:13pt;height:13.8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">
                <v:imagedata r:id="rId10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3972047</wp:posOffset>
                </wp:positionH>
                <wp:positionV relativeFrom="paragraph">
                  <wp:posOffset>47911</wp:posOffset>
                </wp:positionV>
                <wp:extent cx="2520" cy="158040"/>
                <wp:effectExtent l="38100" t="38100" r="17145" b="13970"/>
                <wp:wrapNone/>
                <wp:docPr id="566" name="Ink 5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52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3BE40F" id="Ink 566" o:spid="_x0000_s1026" type="#_x0000_t75" style="position:absolute;margin-left:312.25pt;margin-top:3.4pt;width:1.3pt;height:13.2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">
                <v:imagedata r:id="rId10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3861167</wp:posOffset>
                </wp:positionH>
                <wp:positionV relativeFrom="paragraph">
                  <wp:posOffset>139711</wp:posOffset>
                </wp:positionV>
                <wp:extent cx="165600" cy="14760"/>
                <wp:effectExtent l="38100" t="38100" r="25400" b="23495"/>
                <wp:wrapNone/>
                <wp:docPr id="565" name="Ink 5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56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685405" id="Ink 565" o:spid="_x0000_s1026" type="#_x0000_t75" style="position:absolute;margin-left:303.7pt;margin-top:10.65pt;width:13.85pt;height:1.9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">
                <v:imagedata r:id="rId10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3539687</wp:posOffset>
                </wp:positionH>
                <wp:positionV relativeFrom="paragraph">
                  <wp:posOffset>102271</wp:posOffset>
                </wp:positionV>
                <wp:extent cx="219600" cy="128160"/>
                <wp:effectExtent l="38100" t="38100" r="0" b="24765"/>
                <wp:wrapNone/>
                <wp:docPr id="564" name="Ink 5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196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49983" id="Ink 564" o:spid="_x0000_s1026" type="#_x0000_t75" style="position:absolute;margin-left:278.35pt;margin-top:7.7pt;width:18.1pt;height:10.9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">
                <v:imagedata r:id="rId109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3315767</wp:posOffset>
                </wp:positionH>
                <wp:positionV relativeFrom="paragraph">
                  <wp:posOffset>16591</wp:posOffset>
                </wp:positionV>
                <wp:extent cx="137520" cy="209520"/>
                <wp:effectExtent l="38100" t="38100" r="15240" b="19685"/>
                <wp:wrapNone/>
                <wp:docPr id="563" name="Ink 5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752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B3EDD" id="Ink 563" o:spid="_x0000_s1026" type="#_x0000_t75" style="position:absolute;margin-left:260.75pt;margin-top:.95pt;width:11.6pt;height:17.3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">
                <v:imagedata r:id="rId10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3020207</wp:posOffset>
                </wp:positionH>
                <wp:positionV relativeFrom="paragraph">
                  <wp:posOffset>185431</wp:posOffset>
                </wp:positionV>
                <wp:extent cx="137160" cy="9000"/>
                <wp:effectExtent l="38100" t="38100" r="15240" b="29210"/>
                <wp:wrapNone/>
                <wp:docPr id="562" name="Ink 5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71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8B547" id="Ink 562" o:spid="_x0000_s1026" type="#_x0000_t75" style="position:absolute;margin-left:237.45pt;margin-top:14.25pt;width:11.55pt;height:1.4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">
                <v:imagedata r:id="rId109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2991767</wp:posOffset>
                </wp:positionH>
                <wp:positionV relativeFrom="paragraph">
                  <wp:posOffset>148351</wp:posOffset>
                </wp:positionV>
                <wp:extent cx="185040" cy="6120"/>
                <wp:effectExtent l="38100" t="38100" r="24765" b="13335"/>
                <wp:wrapNone/>
                <wp:docPr id="561" name="Ink 5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50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72556" id="Ink 561" o:spid="_x0000_s1026" type="#_x0000_t75" style="position:absolute;margin-left:235.2pt;margin-top:11.3pt;width:15.3pt;height:1.3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">
                <v:imagedata r:id="rId11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1238207</wp:posOffset>
                </wp:positionH>
                <wp:positionV relativeFrom="paragraph">
                  <wp:posOffset>-72329</wp:posOffset>
                </wp:positionV>
                <wp:extent cx="145800" cy="255240"/>
                <wp:effectExtent l="38100" t="38100" r="26035" b="12065"/>
                <wp:wrapNone/>
                <wp:docPr id="560" name="Ink 5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580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5A2D1" id="Ink 560" o:spid="_x0000_s1026" type="#_x0000_t75" style="position:absolute;margin-left:97.15pt;margin-top:-6.05pt;width:12.25pt;height:20.9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">
                <v:imagedata r:id="rId110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1048847</wp:posOffset>
                </wp:positionH>
                <wp:positionV relativeFrom="paragraph">
                  <wp:posOffset>85351</wp:posOffset>
                </wp:positionV>
                <wp:extent cx="85320" cy="360"/>
                <wp:effectExtent l="38100" t="38100" r="29210" b="19050"/>
                <wp:wrapNone/>
                <wp:docPr id="559" name="Ink 5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53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74C5E" id="Ink 559" o:spid="_x0000_s1026" type="#_x0000_t75" style="position:absolute;margin-left:82.25pt;margin-top:6.35pt;width:7.45pt;height:.8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">
                <v:imagedata r:id="rId11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829607</wp:posOffset>
                </wp:positionH>
                <wp:positionV relativeFrom="paragraph">
                  <wp:posOffset>33511</wp:posOffset>
                </wp:positionV>
                <wp:extent cx="130680" cy="109440"/>
                <wp:effectExtent l="38100" t="38100" r="22225" b="24130"/>
                <wp:wrapNone/>
                <wp:docPr id="558" name="Ink 5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06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5A84C" id="Ink 558" o:spid="_x0000_s1026" type="#_x0000_t75" style="position:absolute;margin-left:64.95pt;margin-top:2.3pt;width:11.1pt;height:9.3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">
                <v:imagedata r:id="rId11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825287</wp:posOffset>
                </wp:positionH>
                <wp:positionV relativeFrom="paragraph">
                  <wp:posOffset>7951</wp:posOffset>
                </wp:positionV>
                <wp:extent cx="165240" cy="166320"/>
                <wp:effectExtent l="38100" t="38100" r="25400" b="24765"/>
                <wp:wrapNone/>
                <wp:docPr id="557" name="Ink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52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C40B3" id="Ink 557" o:spid="_x0000_s1026" type="#_x0000_t75" style="position:absolute;margin-left:64.65pt;margin-top:.3pt;width:13.75pt;height:13.9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">
                <v:imagedata r:id="rId11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638087</wp:posOffset>
                </wp:positionH>
                <wp:positionV relativeFrom="paragraph">
                  <wp:posOffset>-62609</wp:posOffset>
                </wp:positionV>
                <wp:extent cx="183600" cy="254520"/>
                <wp:effectExtent l="38100" t="38100" r="0" b="12700"/>
                <wp:wrapNone/>
                <wp:docPr id="556" name="Ink 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360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35882" id="Ink 556" o:spid="_x0000_s1026" type="#_x0000_t75" style="position:absolute;margin-left:49.9pt;margin-top:-5.3pt;width:15.2pt;height:20.8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">
                <v:imagedata r:id="rId11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325247</wp:posOffset>
                </wp:positionH>
                <wp:positionV relativeFrom="paragraph">
                  <wp:posOffset>113791</wp:posOffset>
                </wp:positionV>
                <wp:extent cx="135000" cy="14760"/>
                <wp:effectExtent l="38100" t="38100" r="17780" b="23495"/>
                <wp:wrapNone/>
                <wp:docPr id="555" name="Ink 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50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C5227" id="Ink 555" o:spid="_x0000_s1026" type="#_x0000_t75" style="position:absolute;margin-left:25.25pt;margin-top:8.6pt;width:11.4pt;height:1.9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">
                <v:imagedata r:id="rId11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314447</wp:posOffset>
                </wp:positionH>
                <wp:positionV relativeFrom="paragraph">
                  <wp:posOffset>65191</wp:posOffset>
                </wp:positionV>
                <wp:extent cx="137160" cy="3240"/>
                <wp:effectExtent l="38100" t="38100" r="15240" b="15875"/>
                <wp:wrapNone/>
                <wp:docPr id="554" name="Ink 5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71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BF6F9" id="Ink 554" o:spid="_x0000_s1026" type="#_x0000_t75" style="position:absolute;margin-left:24.4pt;margin-top:4.8pt;width:11.55pt;height:1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">
                <v:imagedata r:id="rId1114" o:title=""/>
                <v:path arrowok="t"/>
                <o:lock v:ext="edit" rotation="t" aspectratio="f"/>
              </v:shape>
            </w:pict>
          </mc:Fallback>
        </mc:AlternateContent>
      </w:r>
    </w:p>
    <w:p w:rsidR="004A1F3D" w:rsidRPr="004A1F3D" w:rsidRDefault="004A1F3D" w:rsidP="000A3A34">
      <w:pPr>
        <w:tabs>
          <w:tab w:val="left" w:pos="4590"/>
        </w:tabs>
        <w:spacing w:afterLines="80" w:after="192"/>
        <w:ind w:left="720" w:hanging="342"/>
        <w:rPr>
          <w:rFonts w:ascii="Palatino Linotype" w:hAnsi="Palatino Linotype"/>
          <w:sz w:val="24"/>
          <w:szCs w:val="24"/>
        </w:rPr>
      </w:pPr>
    </w:p>
    <w:p w:rsidR="00114EE6" w:rsidRPr="004A1F3D" w:rsidRDefault="00114EE6" w:rsidP="000A3A34">
      <w:pPr>
        <w:tabs>
          <w:tab w:val="left" w:pos="4590"/>
        </w:tabs>
        <w:spacing w:afterLines="80" w:after="192"/>
        <w:ind w:left="720" w:hanging="342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 xml:space="preserve">c) </w:t>
      </w:r>
      <w:r w:rsidRPr="004A1F3D">
        <w:rPr>
          <w:rFonts w:ascii="Palatino Linotype" w:hAnsi="Palatino Linotype"/>
          <w:position w:val="-24"/>
          <w:sz w:val="24"/>
          <w:szCs w:val="24"/>
        </w:rPr>
        <w:object w:dxaOrig="1240" w:dyaOrig="660">
          <v:shape id="_x0000_i1031" type="#_x0000_t75" style="width:62.2pt;height:32.75pt" o:ole="">
            <v:imagedata r:id="rId1115" o:title=""/>
          </v:shape>
          <o:OLEObject Type="Embed" ProgID="Equation.DSMT4" ShapeID="_x0000_i1031" DrawAspect="Content" ObjectID="_1506943106" r:id="rId1116"/>
        </w:object>
      </w:r>
      <w:r w:rsidRPr="004A1F3D">
        <w:rPr>
          <w:rFonts w:ascii="Palatino Linotype" w:hAnsi="Palatino Linotype"/>
          <w:sz w:val="24"/>
          <w:szCs w:val="24"/>
        </w:rPr>
        <w:tab/>
      </w:r>
      <w:proofErr w:type="gramStart"/>
      <w:r w:rsidRPr="004A1F3D">
        <w:rPr>
          <w:rFonts w:ascii="Palatino Linotype" w:hAnsi="Palatino Linotype"/>
          <w:sz w:val="24"/>
          <w:szCs w:val="24"/>
        </w:rPr>
        <w:t>d</w:t>
      </w:r>
      <w:proofErr w:type="gramEnd"/>
      <w:r w:rsidRPr="004A1F3D">
        <w:rPr>
          <w:rFonts w:ascii="Palatino Linotype" w:hAnsi="Palatino Linotype"/>
          <w:sz w:val="24"/>
          <w:szCs w:val="24"/>
        </w:rPr>
        <w:t xml:space="preserve">) </w:t>
      </w:r>
      <w:r w:rsidRPr="004A1F3D">
        <w:rPr>
          <w:rFonts w:ascii="Palatino Linotype" w:hAnsi="Palatino Linotype"/>
          <w:position w:val="-24"/>
          <w:sz w:val="24"/>
          <w:szCs w:val="24"/>
        </w:rPr>
        <w:object w:dxaOrig="1560" w:dyaOrig="639">
          <v:shape id="_x0000_i1032" type="#_x0000_t75" style="width:78pt;height:31.65pt" o:ole="">
            <v:imagedata r:id="rId1117" o:title=""/>
          </v:shape>
          <o:OLEObject Type="Embed" ProgID="Equation.DSMT4" ShapeID="_x0000_i1032" DrawAspect="Content" ObjectID="_1506943107" r:id="rId1118"/>
        </w:object>
      </w:r>
    </w:p>
    <w:p w:rsidR="004A1F3D" w:rsidRPr="004A1F3D" w:rsidRDefault="00D92F89" w:rsidP="000A3A34">
      <w:pPr>
        <w:tabs>
          <w:tab w:val="left" w:pos="4653"/>
        </w:tabs>
        <w:spacing w:afterLines="80" w:after="192"/>
        <w:ind w:left="720" w:hanging="36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668327</wp:posOffset>
                </wp:positionH>
                <wp:positionV relativeFrom="paragraph">
                  <wp:posOffset>-168523</wp:posOffset>
                </wp:positionV>
                <wp:extent cx="952560" cy="505080"/>
                <wp:effectExtent l="38100" t="38100" r="19050" b="28575"/>
                <wp:wrapNone/>
                <wp:docPr id="587" name="Ink 5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52560" cy="50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F7E7C" id="Ink 587" o:spid="_x0000_s1026" type="#_x0000_t75" style="position:absolute;margin-left:52.25pt;margin-top:-13.6pt;width:75.75pt;height:40.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">
                <v:imagedata r:id="rId11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3212447</wp:posOffset>
                </wp:positionH>
                <wp:positionV relativeFrom="paragraph">
                  <wp:posOffset>-171403</wp:posOffset>
                </wp:positionV>
                <wp:extent cx="1193400" cy="474120"/>
                <wp:effectExtent l="38100" t="38100" r="26035" b="21590"/>
                <wp:wrapNone/>
                <wp:docPr id="586" name="Ink 5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93400" cy="47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DF4A8" id="Ink 586" o:spid="_x0000_s1026" type="#_x0000_t75" style="position:absolute;margin-left:252.6pt;margin-top:-13.85pt;width:94.7pt;height:38.1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">
                <v:imagedata r:id="rId11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3287327</wp:posOffset>
                </wp:positionH>
                <wp:positionV relativeFrom="paragraph">
                  <wp:posOffset>115157</wp:posOffset>
                </wp:positionV>
                <wp:extent cx="141840" cy="3240"/>
                <wp:effectExtent l="38100" t="38100" r="29845" b="15875"/>
                <wp:wrapNone/>
                <wp:docPr id="584" name="Ink 5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18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CA886" id="Ink 584" o:spid="_x0000_s1026" type="#_x0000_t75" style="position:absolute;margin-left:258.5pt;margin-top:8.7pt;width:11.9pt;height:1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">
                <v:imagedata r:id="rId112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2998247</wp:posOffset>
                </wp:positionH>
                <wp:positionV relativeFrom="paragraph">
                  <wp:posOffset>154757</wp:posOffset>
                </wp:positionV>
                <wp:extent cx="144000" cy="3960"/>
                <wp:effectExtent l="38100" t="38100" r="27940" b="15240"/>
                <wp:wrapNone/>
                <wp:docPr id="583" name="Ink 5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40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F52CF3" id="Ink 583" o:spid="_x0000_s1026" type="#_x0000_t75" style="position:absolute;margin-left:235.75pt;margin-top:11.85pt;width:12.15pt;height:1.0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">
                <v:imagedata r:id="rId112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4163207</wp:posOffset>
                </wp:positionH>
                <wp:positionV relativeFrom="paragraph">
                  <wp:posOffset>43517</wp:posOffset>
                </wp:positionV>
                <wp:extent cx="172080" cy="115200"/>
                <wp:effectExtent l="38100" t="38100" r="19050" b="18415"/>
                <wp:wrapNone/>
                <wp:docPr id="582" name="Ink 5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20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45E19" id="Ink 582" o:spid="_x0000_s1026" type="#_x0000_t75" style="position:absolute;margin-left:327.45pt;margin-top:3.1pt;width:14.35pt;height:9.8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">
                <v:imagedata r:id="rId112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3972047</wp:posOffset>
                </wp:positionH>
                <wp:positionV relativeFrom="paragraph">
                  <wp:posOffset>-40723</wp:posOffset>
                </wp:positionV>
                <wp:extent cx="122040" cy="188280"/>
                <wp:effectExtent l="38100" t="38100" r="11430" b="21590"/>
                <wp:wrapNone/>
                <wp:docPr id="581" name="Ink 5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204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B75A4" id="Ink 581" o:spid="_x0000_s1026" type="#_x0000_t75" style="position:absolute;margin-left:312.4pt;margin-top:-3.55pt;width:10.35pt;height:15.6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">
                <v:imagedata r:id="rId113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3750287</wp:posOffset>
                </wp:positionH>
                <wp:positionV relativeFrom="paragraph">
                  <wp:posOffset>83837</wp:posOffset>
                </wp:positionV>
                <wp:extent cx="91800" cy="360"/>
                <wp:effectExtent l="38100" t="38100" r="22860" b="19050"/>
                <wp:wrapNone/>
                <wp:docPr id="580" name="Ink 5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18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B83F5" id="Ink 580" o:spid="_x0000_s1026" type="#_x0000_t75" style="position:absolute;margin-left:294.95pt;margin-top:6.25pt;width:8pt;height:.8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">
                <v:imagedata r:id="rId113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3548327</wp:posOffset>
                </wp:positionH>
                <wp:positionV relativeFrom="paragraph">
                  <wp:posOffset>-22723</wp:posOffset>
                </wp:positionV>
                <wp:extent cx="102600" cy="190080"/>
                <wp:effectExtent l="38100" t="38100" r="12065" b="19685"/>
                <wp:wrapNone/>
                <wp:docPr id="579" name="Ink 5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260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A226B" id="Ink 579" o:spid="_x0000_s1026" type="#_x0000_t75" style="position:absolute;margin-left:279.05pt;margin-top:-2.15pt;width:8.85pt;height:15.7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">
                <v:imagedata r:id="rId113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3270047</wp:posOffset>
                </wp:positionH>
                <wp:positionV relativeFrom="paragraph">
                  <wp:posOffset>106517</wp:posOffset>
                </wp:positionV>
                <wp:extent cx="87480" cy="11880"/>
                <wp:effectExtent l="38100" t="38100" r="27305" b="26670"/>
                <wp:wrapNone/>
                <wp:docPr id="578" name="Ink 5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74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FAF01A" id="Ink 578" o:spid="_x0000_s1026" type="#_x0000_t75" style="position:absolute;margin-left:257.15pt;margin-top:8pt;width:7.7pt;height:1.7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">
                <v:imagedata r:id="rId113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3052607</wp:posOffset>
                </wp:positionH>
                <wp:positionV relativeFrom="paragraph">
                  <wp:posOffset>138197</wp:posOffset>
                </wp:positionV>
                <wp:extent cx="61200" cy="20520"/>
                <wp:effectExtent l="38100" t="38100" r="15240" b="17780"/>
                <wp:wrapNone/>
                <wp:docPr id="577" name="Ink 5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97A0B5" id="Ink 577" o:spid="_x0000_s1026" type="#_x0000_t75" style="position:absolute;margin-left:240pt;margin-top:10.55pt;width:5.55pt;height:2.3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">
                <v:imagedata r:id="rId113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3002567</wp:posOffset>
                </wp:positionH>
                <wp:positionV relativeFrom="paragraph">
                  <wp:posOffset>98237</wp:posOffset>
                </wp:positionV>
                <wp:extent cx="161280" cy="9000"/>
                <wp:effectExtent l="38100" t="38100" r="29845" b="29210"/>
                <wp:wrapNone/>
                <wp:docPr id="576" name="Ink 5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12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6B60AF" id="Ink 576" o:spid="_x0000_s1026" type="#_x0000_t75" style="position:absolute;margin-left:236.05pt;margin-top:7.4pt;width:13.5pt;height:1.4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">
                <v:imagedata r:id="rId114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1396607</wp:posOffset>
                </wp:positionH>
                <wp:positionV relativeFrom="paragraph">
                  <wp:posOffset>-39643</wp:posOffset>
                </wp:positionV>
                <wp:extent cx="360" cy="189720"/>
                <wp:effectExtent l="38100" t="38100" r="19050" b="20320"/>
                <wp:wrapNone/>
                <wp:docPr id="575" name="Ink 5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B0783" id="Ink 575" o:spid="_x0000_s1026" type="#_x0000_t75" style="position:absolute;margin-left:109.6pt;margin-top:-3.45pt;width:.8pt;height:15.7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">
                <v:imagedata r:id="rId114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1188167</wp:posOffset>
                </wp:positionH>
                <wp:positionV relativeFrom="paragraph">
                  <wp:posOffset>89597</wp:posOffset>
                </wp:positionV>
                <wp:extent cx="78480" cy="11880"/>
                <wp:effectExtent l="38100" t="38100" r="17145" b="26670"/>
                <wp:wrapNone/>
                <wp:docPr id="574" name="Ink 5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84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BEE1E" id="Ink 574" o:spid="_x0000_s1026" type="#_x0000_t75" style="position:absolute;margin-left:93.2pt;margin-top:6.65pt;width:6.95pt;height:1.7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">
                <v:imagedata r:id="rId114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1012127</wp:posOffset>
                </wp:positionH>
                <wp:positionV relativeFrom="paragraph">
                  <wp:posOffset>40637</wp:posOffset>
                </wp:positionV>
                <wp:extent cx="63360" cy="138240"/>
                <wp:effectExtent l="38100" t="38100" r="13335" b="14605"/>
                <wp:wrapNone/>
                <wp:docPr id="573" name="Ink 5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3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EE352" id="Ink 573" o:spid="_x0000_s1026" type="#_x0000_t75" style="position:absolute;margin-left:79.35pt;margin-top:2.85pt;width:5.8pt;height:11.6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">
                <v:imagedata r:id="rId114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951287</wp:posOffset>
                </wp:positionH>
                <wp:positionV relativeFrom="paragraph">
                  <wp:posOffset>3557</wp:posOffset>
                </wp:positionV>
                <wp:extent cx="39240" cy="175320"/>
                <wp:effectExtent l="38100" t="38100" r="18415" b="15240"/>
                <wp:wrapNone/>
                <wp:docPr id="572" name="Ink 5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924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E6F13" id="Ink 572" o:spid="_x0000_s1026" type="#_x0000_t75" style="position:absolute;margin-left:74.55pt;margin-top:-.05pt;width:3.9pt;height:14.5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">
                <v:imagedata r:id="rId114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744647</wp:posOffset>
                </wp:positionH>
                <wp:positionV relativeFrom="paragraph">
                  <wp:posOffset>11837</wp:posOffset>
                </wp:positionV>
                <wp:extent cx="106920" cy="189720"/>
                <wp:effectExtent l="38100" t="38100" r="26670" b="20320"/>
                <wp:wrapNone/>
                <wp:docPr id="571" name="Ink 5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692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83F58" id="Ink 571" o:spid="_x0000_s1026" type="#_x0000_t75" style="position:absolute;margin-left:58.3pt;margin-top:.6pt;width:9.15pt;height:15.7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">
                <v:imagedata r:id="rId115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457727</wp:posOffset>
                </wp:positionH>
                <wp:positionV relativeFrom="paragraph">
                  <wp:posOffset>160877</wp:posOffset>
                </wp:positionV>
                <wp:extent cx="85320" cy="3600"/>
                <wp:effectExtent l="38100" t="38100" r="29210" b="15875"/>
                <wp:wrapNone/>
                <wp:docPr id="570" name="Ink 5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53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8A42D" id="Ink 570" o:spid="_x0000_s1026" type="#_x0000_t75" style="position:absolute;margin-left:35.7pt;margin-top:12.25pt;width:7.45pt;height:1.1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">
                <v:imagedata r:id="rId115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423167</wp:posOffset>
                </wp:positionH>
                <wp:positionV relativeFrom="paragraph">
                  <wp:posOffset>115157</wp:posOffset>
                </wp:positionV>
                <wp:extent cx="128520" cy="360"/>
                <wp:effectExtent l="38100" t="38100" r="24130" b="19050"/>
                <wp:wrapNone/>
                <wp:docPr id="569" name="Ink 5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85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993B3" id="Ink 569" o:spid="_x0000_s1026" type="#_x0000_t75" style="position:absolute;margin-left:32.95pt;margin-top:8.7pt;width:10.85pt;height:.8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">
                <v:imagedata r:id="rId1154" o:title=""/>
                <v:path arrowok="t"/>
                <o:lock v:ext="edit" rotation="t" aspectratio="f"/>
              </v:shape>
            </w:pict>
          </mc:Fallback>
        </mc:AlternateContent>
      </w:r>
    </w:p>
    <w:p w:rsidR="004A1F3D" w:rsidRPr="004A1F3D" w:rsidRDefault="004A1F3D" w:rsidP="000A3A34">
      <w:pPr>
        <w:tabs>
          <w:tab w:val="left" w:pos="4653"/>
        </w:tabs>
        <w:spacing w:afterLines="80" w:after="192"/>
        <w:ind w:left="720" w:hanging="360"/>
        <w:rPr>
          <w:rFonts w:ascii="Palatino Linotype" w:hAnsi="Palatino Linotype"/>
          <w:sz w:val="24"/>
          <w:szCs w:val="24"/>
        </w:rPr>
      </w:pPr>
    </w:p>
    <w:p w:rsidR="00114EE6" w:rsidRPr="004A1F3D" w:rsidRDefault="00D92F89" w:rsidP="000A3A34">
      <w:pPr>
        <w:tabs>
          <w:tab w:val="left" w:pos="4653"/>
        </w:tabs>
        <w:spacing w:afterLines="80" w:after="192"/>
        <w:ind w:left="720" w:hanging="36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4789247</wp:posOffset>
                </wp:positionH>
                <wp:positionV relativeFrom="paragraph">
                  <wp:posOffset>459088</wp:posOffset>
                </wp:positionV>
                <wp:extent cx="95040" cy="107640"/>
                <wp:effectExtent l="38100" t="38100" r="19685" b="26035"/>
                <wp:wrapNone/>
                <wp:docPr id="614" name="Ink 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50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9C084" id="Ink 614" o:spid="_x0000_s1026" type="#_x0000_t75" style="position:absolute;margin-left:376.75pt;margin-top:35.8pt;width:8.25pt;height:9.2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">
                <v:imagedata r:id="rId1156" o:title=""/>
                <v:path arrowok="t"/>
                <o:lock v:ext="edit" rotation="t" aspectratio="f"/>
              </v:shape>
            </w:pict>
          </mc:Fallback>
        </mc:AlternateContent>
      </w:r>
      <w:r w:rsidR="00114EE6" w:rsidRPr="004A1F3D">
        <w:rPr>
          <w:rFonts w:ascii="Palatino Linotype" w:hAnsi="Palatino Linotype"/>
          <w:sz w:val="24"/>
          <w:szCs w:val="24"/>
        </w:rPr>
        <w:t xml:space="preserve">e) </w:t>
      </w:r>
      <w:r w:rsidR="00114EE6" w:rsidRPr="004A1F3D">
        <w:rPr>
          <w:rFonts w:ascii="Palatino Linotype" w:hAnsi="Palatino Linotype"/>
          <w:position w:val="-24"/>
          <w:sz w:val="24"/>
          <w:szCs w:val="24"/>
        </w:rPr>
        <w:object w:dxaOrig="2500" w:dyaOrig="660">
          <v:shape id="_x0000_i1033" type="#_x0000_t75" style="width:124.9pt;height:32.75pt" o:ole="">
            <v:imagedata r:id="rId1157" o:title=""/>
          </v:shape>
          <o:OLEObject Type="Embed" ProgID="Equation.DSMT4" ShapeID="_x0000_i1033" DrawAspect="Content" ObjectID="_1506943108" r:id="rId1158"/>
        </w:object>
      </w:r>
      <w:r w:rsidR="00114EE6" w:rsidRPr="004A1F3D">
        <w:rPr>
          <w:rFonts w:ascii="Palatino Linotype" w:hAnsi="Palatino Linotype"/>
          <w:sz w:val="24"/>
          <w:szCs w:val="24"/>
        </w:rPr>
        <w:tab/>
      </w:r>
      <w:proofErr w:type="gramStart"/>
      <w:r w:rsidR="00114EE6" w:rsidRPr="004A1F3D">
        <w:rPr>
          <w:rFonts w:ascii="Palatino Linotype" w:hAnsi="Palatino Linotype"/>
          <w:sz w:val="24"/>
          <w:szCs w:val="24"/>
        </w:rPr>
        <w:t>f</w:t>
      </w:r>
      <w:proofErr w:type="gramEnd"/>
      <w:r w:rsidR="00114EE6" w:rsidRPr="004A1F3D">
        <w:rPr>
          <w:rFonts w:ascii="Palatino Linotype" w:hAnsi="Palatino Linotype"/>
          <w:sz w:val="24"/>
          <w:szCs w:val="24"/>
        </w:rPr>
        <w:t xml:space="preserve">) </w:t>
      </w:r>
      <w:r w:rsidR="00114EE6" w:rsidRPr="004A1F3D">
        <w:rPr>
          <w:rFonts w:ascii="Palatino Linotype" w:hAnsi="Palatino Linotype"/>
          <w:position w:val="-24"/>
          <w:sz w:val="24"/>
          <w:szCs w:val="24"/>
        </w:rPr>
        <w:object w:dxaOrig="1600" w:dyaOrig="660">
          <v:shape id="_x0000_i1034" type="#_x0000_t75" style="width:80.2pt;height:32.75pt" o:ole="">
            <v:imagedata r:id="rId1159" o:title=""/>
          </v:shape>
          <o:OLEObject Type="Embed" ProgID="Equation.DSMT4" ShapeID="_x0000_i1034" DrawAspect="Content" ObjectID="_1506943109" r:id="rId1160"/>
        </w:object>
      </w:r>
    </w:p>
    <w:p w:rsidR="00EA3239" w:rsidRPr="004A1F3D" w:rsidRDefault="00D92F89" w:rsidP="00FF1C63">
      <w:pPr>
        <w:rPr>
          <w:rFonts w:ascii="Palatino Linotype" w:hAnsi="Palatino Linotype"/>
          <w:sz w:val="24"/>
          <w:szCs w:val="24"/>
          <w:lang w:val="en-CA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4058087</wp:posOffset>
                </wp:positionH>
                <wp:positionV relativeFrom="paragraph">
                  <wp:posOffset>-150292</wp:posOffset>
                </wp:positionV>
                <wp:extent cx="1972440" cy="527760"/>
                <wp:effectExtent l="38100" t="38100" r="27940" b="24765"/>
                <wp:wrapNone/>
                <wp:docPr id="622" name="Ink 6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72440" cy="52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B2772" id="Ink 622" o:spid="_x0000_s1026" type="#_x0000_t75" style="position:absolute;margin-left:319.2pt;margin-top:-12.2pt;width:156.05pt;height:42.3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">
                <v:imagedata r:id="rId116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5793287</wp:posOffset>
                </wp:positionH>
                <wp:positionV relativeFrom="paragraph">
                  <wp:posOffset>35828</wp:posOffset>
                </wp:positionV>
                <wp:extent cx="132840" cy="191520"/>
                <wp:effectExtent l="38100" t="38100" r="19685" b="18415"/>
                <wp:wrapNone/>
                <wp:docPr id="621" name="Ink 6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284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B6AC6" id="Ink 621" o:spid="_x0000_s1026" type="#_x0000_t75" style="position:absolute;margin-left:455.8pt;margin-top:2.45pt;width:11.2pt;height:15.8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">
                <v:imagedata r:id="rId116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5554247</wp:posOffset>
                </wp:positionH>
                <wp:positionV relativeFrom="paragraph">
                  <wp:posOffset>142028</wp:posOffset>
                </wp:positionV>
                <wp:extent cx="119880" cy="9000"/>
                <wp:effectExtent l="38100" t="38100" r="13970" b="29210"/>
                <wp:wrapNone/>
                <wp:docPr id="620" name="Ink 6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98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333AB" id="Ink 620" o:spid="_x0000_s1026" type="#_x0000_t75" style="position:absolute;margin-left:437pt;margin-top:10.85pt;width:10.25pt;height:1.4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">
                <v:imagedata r:id="rId116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5041247</wp:posOffset>
                </wp:positionH>
                <wp:positionV relativeFrom="paragraph">
                  <wp:posOffset>210788</wp:posOffset>
                </wp:positionV>
                <wp:extent cx="360" cy="46440"/>
                <wp:effectExtent l="38100" t="19050" r="19050" b="29845"/>
                <wp:wrapNone/>
                <wp:docPr id="619" name="Ink 6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401BB2" id="Ink 619" o:spid="_x0000_s1026" type="#_x0000_t75" style="position:absolute;margin-left:396.6pt;margin-top:16.25pt;width:.8pt;height:4.4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">
                <v:imagedata r:id="rId116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5342567</wp:posOffset>
                </wp:positionH>
                <wp:positionV relativeFrom="paragraph">
                  <wp:posOffset>133388</wp:posOffset>
                </wp:positionV>
                <wp:extent cx="107640" cy="100800"/>
                <wp:effectExtent l="38100" t="38100" r="26035" b="13970"/>
                <wp:wrapNone/>
                <wp:docPr id="618" name="Ink 6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76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4B5D9" id="Ink 618" o:spid="_x0000_s1026" type="#_x0000_t75" style="position:absolute;margin-left:420.3pt;margin-top:10.15pt;width:9.25pt;height:8.7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">
                <v:imagedata r:id="rId117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5145647</wp:posOffset>
                </wp:positionH>
                <wp:positionV relativeFrom="paragraph">
                  <wp:posOffset>50228</wp:posOffset>
                </wp:positionV>
                <wp:extent cx="122040" cy="183960"/>
                <wp:effectExtent l="38100" t="38100" r="30480" b="26035"/>
                <wp:wrapNone/>
                <wp:docPr id="617" name="Ink 6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204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904089" id="Ink 617" o:spid="_x0000_s1026" type="#_x0000_t75" style="position:absolute;margin-left:404.8pt;margin-top:3.6pt;width:10.35pt;height:15.2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">
                <v:imagedata r:id="rId117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5043407</wp:posOffset>
                </wp:positionH>
                <wp:positionV relativeFrom="paragraph">
                  <wp:posOffset>96308</wp:posOffset>
                </wp:positionV>
                <wp:extent cx="9000" cy="114840"/>
                <wp:effectExtent l="19050" t="38100" r="29210" b="19050"/>
                <wp:wrapNone/>
                <wp:docPr id="616" name="Ink 6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0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12F3D" id="Ink 616" o:spid="_x0000_s1026" type="#_x0000_t75" style="position:absolute;margin-left:396.75pt;margin-top:7.25pt;width:1.45pt;height:9.8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">
                <v:imagedata r:id="rId117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4945487</wp:posOffset>
                </wp:positionH>
                <wp:positionV relativeFrom="paragraph">
                  <wp:posOffset>184868</wp:posOffset>
                </wp:positionV>
                <wp:extent cx="141840" cy="6120"/>
                <wp:effectExtent l="38100" t="38100" r="29845" b="13335"/>
                <wp:wrapNone/>
                <wp:docPr id="615" name="Ink 6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18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14DA5" id="Ink 615" o:spid="_x0000_s1026" type="#_x0000_t75" style="position:absolute;margin-left:389.05pt;margin-top:14.15pt;width:11.9pt;height:1.3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">
                <v:imagedata r:id="rId117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4600607</wp:posOffset>
                </wp:positionH>
                <wp:positionV relativeFrom="paragraph">
                  <wp:posOffset>44828</wp:posOffset>
                </wp:positionV>
                <wp:extent cx="128160" cy="158400"/>
                <wp:effectExtent l="38100" t="38100" r="24765" b="13335"/>
                <wp:wrapNone/>
                <wp:docPr id="613" name="Ink 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81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97CEF" id="Ink 613" o:spid="_x0000_s1026" type="#_x0000_t75" style="position:absolute;margin-left:361.9pt;margin-top:3.2pt;width:10.9pt;height:13.2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">
                <v:imagedata r:id="rId117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4391447</wp:posOffset>
                </wp:positionH>
                <wp:positionV relativeFrom="paragraph">
                  <wp:posOffset>-15652</wp:posOffset>
                </wp:positionV>
                <wp:extent cx="163800" cy="237240"/>
                <wp:effectExtent l="38100" t="19050" r="8255" b="29845"/>
                <wp:wrapNone/>
                <wp:docPr id="612" name="Ink 6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380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0D9E2" id="Ink 612" o:spid="_x0000_s1026" type="#_x0000_t75" style="position:absolute;margin-left:345.45pt;margin-top:-1.6pt;width:13.7pt;height:19.4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">
                <v:imagedata r:id="rId118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4148087</wp:posOffset>
                </wp:positionH>
                <wp:positionV relativeFrom="paragraph">
                  <wp:posOffset>124748</wp:posOffset>
                </wp:positionV>
                <wp:extent cx="152280" cy="23400"/>
                <wp:effectExtent l="38100" t="38100" r="19685" b="15240"/>
                <wp:wrapNone/>
                <wp:docPr id="611" name="Ink 6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22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6208C" id="Ink 611" o:spid="_x0000_s1026" type="#_x0000_t75" style="position:absolute;margin-left:326.25pt;margin-top:9.45pt;width:12.8pt;height:2.6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">
                <v:imagedata r:id="rId118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3654887</wp:posOffset>
                </wp:positionH>
                <wp:positionV relativeFrom="paragraph">
                  <wp:posOffset>193508</wp:posOffset>
                </wp:positionV>
                <wp:extent cx="239400" cy="9000"/>
                <wp:effectExtent l="38100" t="38100" r="27305" b="29210"/>
                <wp:wrapNone/>
                <wp:docPr id="610" name="Ink 6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394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C4E0A" id="Ink 610" o:spid="_x0000_s1026" type="#_x0000_t75" style="position:absolute;margin-left:287.45pt;margin-top:14.9pt;width:19.6pt;height:1.4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">
                <v:imagedata r:id="rId118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3670007</wp:posOffset>
                </wp:positionH>
                <wp:positionV relativeFrom="paragraph">
                  <wp:posOffset>107108</wp:posOffset>
                </wp:positionV>
                <wp:extent cx="180720" cy="3600"/>
                <wp:effectExtent l="38100" t="38100" r="29210" b="15875"/>
                <wp:wrapNone/>
                <wp:docPr id="609" name="Ink 6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07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D27FD" id="Ink 609" o:spid="_x0000_s1026" type="#_x0000_t75" style="position:absolute;margin-left:288.65pt;margin-top:8.05pt;width:15pt;height:1.1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">
                <v:imagedata r:id="rId118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394367</wp:posOffset>
                </wp:positionH>
                <wp:positionV relativeFrom="paragraph">
                  <wp:posOffset>-6292</wp:posOffset>
                </wp:positionV>
                <wp:extent cx="2495160" cy="533160"/>
                <wp:effectExtent l="38100" t="38100" r="19685" b="19685"/>
                <wp:wrapNone/>
                <wp:docPr id="608" name="Ink 6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495160" cy="53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FE6A5" id="Ink 608" o:spid="_x0000_s1026" type="#_x0000_t75" style="position:absolute;margin-left:30.7pt;margin-top:-.85pt;width:197.2pt;height:42.7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">
                <v:imagedata r:id="rId118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2692247</wp:posOffset>
                </wp:positionH>
                <wp:positionV relativeFrom="paragraph">
                  <wp:posOffset>176588</wp:posOffset>
                </wp:positionV>
                <wp:extent cx="123840" cy="202320"/>
                <wp:effectExtent l="38100" t="38100" r="28575" b="26670"/>
                <wp:wrapNone/>
                <wp:docPr id="607" name="Ink 6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384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A17BC" id="Ink 607" o:spid="_x0000_s1026" type="#_x0000_t75" style="position:absolute;margin-left:211.65pt;margin-top:13.55pt;width:10.5pt;height:16.7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">
                <v:imagedata r:id="rId119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2602967</wp:posOffset>
                </wp:positionH>
                <wp:positionV relativeFrom="paragraph">
                  <wp:posOffset>354068</wp:posOffset>
                </wp:positionV>
                <wp:extent cx="19800" cy="14760"/>
                <wp:effectExtent l="38100" t="38100" r="18415" b="23495"/>
                <wp:wrapNone/>
                <wp:docPr id="606" name="Ink 6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8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76D43" id="Ink 606" o:spid="_x0000_s1026" type="#_x0000_t75" style="position:absolute;margin-left:204.6pt;margin-top:27.55pt;width:2.3pt;height:1.9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">
                <v:imagedata r:id="rId119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2465807</wp:posOffset>
                </wp:positionH>
                <wp:positionV relativeFrom="paragraph">
                  <wp:posOffset>174428</wp:posOffset>
                </wp:positionV>
                <wp:extent cx="94320" cy="189000"/>
                <wp:effectExtent l="38100" t="38100" r="1270" b="20955"/>
                <wp:wrapNone/>
                <wp:docPr id="605" name="Ink 6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432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0548D5" id="Ink 605" o:spid="_x0000_s1026" type="#_x0000_t75" style="position:absolute;margin-left:193.8pt;margin-top:13.4pt;width:8.2pt;height:15.6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">
                <v:imagedata r:id="rId119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2226767</wp:posOffset>
                </wp:positionH>
                <wp:positionV relativeFrom="paragraph">
                  <wp:posOffset>245348</wp:posOffset>
                </wp:positionV>
                <wp:extent cx="122040" cy="7200"/>
                <wp:effectExtent l="38100" t="19050" r="30480" b="31115"/>
                <wp:wrapNone/>
                <wp:docPr id="604" name="Ink 6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20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8D13D" id="Ink 604" o:spid="_x0000_s1026" type="#_x0000_t75" style="position:absolute;margin-left:175pt;margin-top:18.95pt;width:10.35pt;height:1.3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">
                <v:imagedata r:id="rId119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2012927</wp:posOffset>
                </wp:positionH>
                <wp:positionV relativeFrom="paragraph">
                  <wp:posOffset>176588</wp:posOffset>
                </wp:positionV>
                <wp:extent cx="103320" cy="155160"/>
                <wp:effectExtent l="38100" t="38100" r="30480" b="16510"/>
                <wp:wrapNone/>
                <wp:docPr id="603" name="Ink 6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33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A2BBB" id="Ink 603" o:spid="_x0000_s1026" type="#_x0000_t75" style="position:absolute;margin-left:158.15pt;margin-top:13.55pt;width:8.95pt;height:12.9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">
                <v:imagedata r:id="rId119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1983407</wp:posOffset>
                </wp:positionH>
                <wp:positionV relativeFrom="paragraph">
                  <wp:posOffset>173708</wp:posOffset>
                </wp:positionV>
                <wp:extent cx="11520" cy="146520"/>
                <wp:effectExtent l="38100" t="38100" r="26670" b="25400"/>
                <wp:wrapNone/>
                <wp:docPr id="602" name="Ink 6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52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E9E03" id="Ink 602" o:spid="_x0000_s1026" type="#_x0000_t75" style="position:absolute;margin-left:155.8pt;margin-top:13.35pt;width:1.65pt;height:12.3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">
                <v:imagedata r:id="rId120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1773887</wp:posOffset>
                </wp:positionH>
                <wp:positionV relativeFrom="paragraph">
                  <wp:posOffset>110708</wp:posOffset>
                </wp:positionV>
                <wp:extent cx="136080" cy="235080"/>
                <wp:effectExtent l="38100" t="38100" r="16510" b="12700"/>
                <wp:wrapNone/>
                <wp:docPr id="601" name="Ink 6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608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2D3305" id="Ink 601" o:spid="_x0000_s1026" type="#_x0000_t75" style="position:absolute;margin-left:139.35pt;margin-top:8.35pt;width:11.45pt;height:19.2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">
                <v:imagedata r:id="rId120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1753007</wp:posOffset>
                </wp:positionH>
                <wp:positionV relativeFrom="paragraph">
                  <wp:posOffset>342548</wp:posOffset>
                </wp:positionV>
                <wp:extent cx="360" cy="360"/>
                <wp:effectExtent l="38100" t="38100" r="19050" b="19050"/>
                <wp:wrapNone/>
                <wp:docPr id="600" name="Ink 6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BA9D6" id="Ink 600" o:spid="_x0000_s1026" type="#_x0000_t75" style="position:absolute;margin-left:137.7pt;margin-top:26.6pt;width:.8pt;height:.8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">
                <v:imagedata r:id="rId120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1553207</wp:posOffset>
                </wp:positionH>
                <wp:positionV relativeFrom="paragraph">
                  <wp:posOffset>158948</wp:posOffset>
                </wp:positionV>
                <wp:extent cx="127440" cy="192960"/>
                <wp:effectExtent l="38100" t="38100" r="6350" b="17145"/>
                <wp:wrapNone/>
                <wp:docPr id="599" name="Ink 5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744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F3C40" id="Ink 599" o:spid="_x0000_s1026" type="#_x0000_t75" style="position:absolute;margin-left:121.95pt;margin-top:12.15pt;width:10.8pt;height:16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">
                <v:imagedata r:id="rId120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1322807</wp:posOffset>
                </wp:positionH>
                <wp:positionV relativeFrom="paragraph">
                  <wp:posOffset>190628</wp:posOffset>
                </wp:positionV>
                <wp:extent cx="9000" cy="146520"/>
                <wp:effectExtent l="38100" t="38100" r="29210" b="25400"/>
                <wp:wrapNone/>
                <wp:docPr id="598" name="Ink 5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00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0372F" id="Ink 598" o:spid="_x0000_s1026" type="#_x0000_t75" style="position:absolute;margin-left:103.8pt;margin-top:14.65pt;width:1.45pt;height:12.3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">
                <v:imagedata r:id="rId120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1238207</wp:posOffset>
                </wp:positionH>
                <wp:positionV relativeFrom="paragraph">
                  <wp:posOffset>250748</wp:posOffset>
                </wp:positionV>
                <wp:extent cx="141480" cy="3600"/>
                <wp:effectExtent l="38100" t="38100" r="30480" b="15875"/>
                <wp:wrapNone/>
                <wp:docPr id="597" name="Ink 5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14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7D2F2" id="Ink 597" o:spid="_x0000_s1026" type="#_x0000_t75" style="position:absolute;margin-left:97.15pt;margin-top:19.35pt;width:11.95pt;height:1.1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">
                <v:imagedata r:id="rId121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681647</wp:posOffset>
                </wp:positionH>
                <wp:positionV relativeFrom="paragraph">
                  <wp:posOffset>351188</wp:posOffset>
                </wp:positionV>
                <wp:extent cx="9000" cy="360"/>
                <wp:effectExtent l="38100" t="38100" r="29210" b="19050"/>
                <wp:wrapNone/>
                <wp:docPr id="596" name="Ink 5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0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965ADE" id="Ink 596" o:spid="_x0000_s1026" type="#_x0000_t75" style="position:absolute;margin-left:53.3pt;margin-top:27.3pt;width:1.45pt;height:.8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">
                <v:imagedata r:id="rId121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1083767</wp:posOffset>
                </wp:positionH>
                <wp:positionV relativeFrom="paragraph">
                  <wp:posOffset>99188</wp:posOffset>
                </wp:positionV>
                <wp:extent cx="15480" cy="255240"/>
                <wp:effectExtent l="38100" t="38100" r="22860" b="12065"/>
                <wp:wrapNone/>
                <wp:docPr id="595" name="Ink 5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48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DDECD" id="Ink 595" o:spid="_x0000_s1026" type="#_x0000_t75" style="position:absolute;margin-left:84.95pt;margin-top:7.45pt;width:1.95pt;height:20.9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">
                <v:imagedata r:id="rId121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1013207</wp:posOffset>
                </wp:positionH>
                <wp:positionV relativeFrom="paragraph">
                  <wp:posOffset>253988</wp:posOffset>
                </wp:positionV>
                <wp:extent cx="70920" cy="86400"/>
                <wp:effectExtent l="19050" t="38100" r="24765" b="27940"/>
                <wp:wrapNone/>
                <wp:docPr id="594" name="Ink 5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9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56F0E" id="Ink 594" o:spid="_x0000_s1026" type="#_x0000_t75" style="position:absolute;margin-left:79.45pt;margin-top:19.65pt;width:6.4pt;height:7.5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">
                <v:imagedata r:id="rId1216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703607</wp:posOffset>
                </wp:positionH>
                <wp:positionV relativeFrom="paragraph">
                  <wp:posOffset>121868</wp:posOffset>
                </wp:positionV>
                <wp:extent cx="174240" cy="209880"/>
                <wp:effectExtent l="38100" t="38100" r="16510" b="19050"/>
                <wp:wrapNone/>
                <wp:docPr id="593" name="Ink 5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424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25F5B" id="Ink 593" o:spid="_x0000_s1026" type="#_x0000_t75" style="position:absolute;margin-left:55.05pt;margin-top:9.25pt;width:14.45pt;height:17.3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">
                <v:imagedata r:id="rId1218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664367</wp:posOffset>
                </wp:positionH>
                <wp:positionV relativeFrom="paragraph">
                  <wp:posOffset>348308</wp:posOffset>
                </wp:positionV>
                <wp:extent cx="360" cy="360"/>
                <wp:effectExtent l="38100" t="38100" r="19050" b="19050"/>
                <wp:wrapNone/>
                <wp:docPr id="592" name="Ink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B95445" id="Ink 592" o:spid="_x0000_s1026" type="#_x0000_t75" style="position:absolute;margin-left:51.95pt;margin-top:27.1pt;width:.8pt;height:.8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">
                <v:imagedata r:id="rId1220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475367</wp:posOffset>
                </wp:positionH>
                <wp:positionV relativeFrom="paragraph">
                  <wp:posOffset>129068</wp:posOffset>
                </wp:positionV>
                <wp:extent cx="147960" cy="202680"/>
                <wp:effectExtent l="38100" t="38100" r="0" b="26035"/>
                <wp:wrapNone/>
                <wp:docPr id="591" name="Ink 5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796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3B3B5" id="Ink 591" o:spid="_x0000_s1026" type="#_x0000_t75" style="position:absolute;margin-left:37.1pt;margin-top:9.8pt;width:12.4pt;height:16.7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">
                <v:imagedata r:id="rId1222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136247</wp:posOffset>
                </wp:positionH>
                <wp:positionV relativeFrom="paragraph">
                  <wp:posOffset>251108</wp:posOffset>
                </wp:positionV>
                <wp:extent cx="124200" cy="11520"/>
                <wp:effectExtent l="38100" t="38100" r="28575" b="26670"/>
                <wp:wrapNone/>
                <wp:docPr id="590" name="Ink 5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42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41B812" id="Ink 590" o:spid="_x0000_s1026" type="#_x0000_t75" style="position:absolute;margin-left:10.4pt;margin-top:19.4pt;width:10.55pt;height:1.6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">
                <v:imagedata r:id="rId1224" o:title=""/>
                <v:path arrowok="t"/>
                <o:lock v:ext="edit" rotation="t" aspectratio="f"/>
              </v:shape>
            </w:pict>
          </mc:Fallback>
        </mc:AlternateConten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153527</wp:posOffset>
                </wp:positionH>
                <wp:positionV relativeFrom="paragraph">
                  <wp:posOffset>205028</wp:posOffset>
                </wp:positionV>
                <wp:extent cx="124200" cy="3600"/>
                <wp:effectExtent l="38100" t="38100" r="28575" b="15875"/>
                <wp:wrapNone/>
                <wp:docPr id="589" name="Ink 5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42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ACE98" id="Ink 589" o:spid="_x0000_s1026" type="#_x0000_t75" style="position:absolute;margin-left:11.75pt;margin-top:15.75pt;width:10.55pt;height:1.1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">
                <v:imagedata r:id="rId1226" o:title=""/>
                <v:path arrowok="t"/>
                <o:lock v:ext="edit" rotation="t" aspectratio="f"/>
              </v:shape>
            </w:pict>
          </mc:Fallback>
        </mc:AlternateContent>
      </w:r>
    </w:p>
    <w:sectPr w:rsidR="00EA3239" w:rsidRPr="004A1F3D" w:rsidSect="00D5070E">
      <w:headerReference w:type="default" r:id="rId1227"/>
      <w:footerReference w:type="default" r:id="rId1228"/>
      <w:type w:val="continuous"/>
      <w:pgSz w:w="12240" w:h="15840"/>
      <w:pgMar w:top="567" w:right="567" w:bottom="567" w:left="1021" w:header="454" w:footer="5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D77E7" w:rsidRDefault="00BD77E7" w:rsidP="009C10A9">
      <w:r>
        <w:separator/>
      </w:r>
    </w:p>
  </w:endnote>
  <w:endnote w:type="continuationSeparator" w:id="0">
    <w:p w:rsidR="00BD77E7" w:rsidRDefault="00BD77E7" w:rsidP="009C10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JansonText-Roman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vi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5A8E" w:rsidRPr="00D141DB" w:rsidRDefault="00E95A8E" w:rsidP="00E95A8E">
    <w:pPr>
      <w:pStyle w:val="Footer"/>
      <w:pBdr>
        <w:top w:val="single" w:sz="6" w:space="0" w:color="auto"/>
      </w:pBdr>
      <w:tabs>
        <w:tab w:val="right" w:pos="9923"/>
      </w:tabs>
      <w:rPr>
        <w:b/>
      </w:rPr>
    </w:pPr>
    <w:r w:rsidRPr="00D141DB">
      <w:rPr>
        <w:rFonts w:ascii="Palatino Linotype" w:hAnsi="Palatino Linotype"/>
        <w:b/>
      </w:rPr>
      <w:t>Mrs. N Gill</w:t>
    </w:r>
    <w:r w:rsidR="00D5070E">
      <w:rPr>
        <w:rFonts w:ascii="Avian" w:hAnsi="Avian"/>
        <w:b/>
        <w:sz w:val="16"/>
      </w:rPr>
      <w:tab/>
    </w:r>
    <w:r w:rsidR="00D5070E">
      <w:rPr>
        <w:rFonts w:ascii="Avian" w:hAnsi="Avian"/>
        <w:b/>
        <w:sz w:val="16"/>
      </w:rPr>
      <w:tab/>
    </w:r>
    <w:r w:rsidR="00D5070E">
      <w:rPr>
        <w:rFonts w:ascii="Avian" w:hAnsi="Avian"/>
        <w:b/>
        <w:sz w:val="16"/>
      </w:rPr>
      <w:tab/>
      <w:t xml:space="preserve">       </w:t>
    </w:r>
    <w:r w:rsidR="00FF1C63">
      <w:rPr>
        <w:rFonts w:ascii="Avian" w:hAnsi="Avian"/>
        <w:b/>
        <w:sz w:val="16"/>
      </w:rPr>
      <w:t xml:space="preserve">       </w:t>
    </w:r>
    <w:r w:rsidR="00FF1C63">
      <w:rPr>
        <w:rFonts w:ascii="Palatino Linotype" w:hAnsi="Palatino Linotype"/>
        <w:b/>
      </w:rPr>
      <w:t>Math 9</w:t>
    </w:r>
  </w:p>
  <w:p w:rsidR="009C10A9" w:rsidRDefault="009C10A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D77E7" w:rsidRDefault="00BD77E7" w:rsidP="009C10A9">
      <w:r>
        <w:separator/>
      </w:r>
    </w:p>
  </w:footnote>
  <w:footnote w:type="continuationSeparator" w:id="0">
    <w:p w:rsidR="00BD77E7" w:rsidRDefault="00BD77E7" w:rsidP="009C10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C10A9" w:rsidRPr="00D141DB" w:rsidRDefault="009C10A9" w:rsidP="009C10A9">
    <w:pPr>
      <w:pStyle w:val="Header"/>
      <w:rPr>
        <w:rFonts w:ascii="CG Times" w:hAnsi="CG Times"/>
        <w:b/>
        <w:sz w:val="8"/>
        <w:lang w:val="en-CA"/>
      </w:rPr>
    </w:pPr>
    <w:r w:rsidRPr="00D141DB">
      <w:rPr>
        <w:b/>
        <w:lang w:val="en-CA"/>
      </w:rPr>
      <w:t>Name: ______________________________</w:t>
    </w:r>
    <w:r w:rsidR="00D5070E">
      <w:rPr>
        <w:b/>
        <w:lang w:val="en-CA"/>
      </w:rPr>
      <w:t>_____________________________</w:t>
    </w:r>
    <w:r w:rsidRPr="00D141DB">
      <w:rPr>
        <w:b/>
        <w:lang w:val="en-CA"/>
      </w:rPr>
      <w:t>_Date: __________________________Block: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singleLevel"/>
    <w:tmpl w:val="00000000"/>
    <w:lvl w:ilvl="0">
      <w:start w:val="1"/>
      <w:numFmt w:val="decimal"/>
      <w:pStyle w:val="Quick1"/>
      <w:lvlText w:val="%1."/>
      <w:lvlJc w:val="left"/>
      <w:pPr>
        <w:tabs>
          <w:tab w:val="num" w:pos="720"/>
        </w:tabs>
      </w:pPr>
      <w:rPr>
        <w:rFonts w:ascii="Times New Roman" w:hAnsi="Times New Roman" w:cs="Times New Roman"/>
        <w:sz w:val="28"/>
        <w:szCs w:val="28"/>
      </w:rPr>
    </w:lvl>
  </w:abstractNum>
  <w:abstractNum w:abstractNumId="1" w15:restartNumberingAfterBreak="0">
    <w:nsid w:val="063E25AF"/>
    <w:multiLevelType w:val="hybridMultilevel"/>
    <w:tmpl w:val="B642866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4332AA"/>
    <w:multiLevelType w:val="hybridMultilevel"/>
    <w:tmpl w:val="C0782E0A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86D6C62"/>
    <w:multiLevelType w:val="hybridMultilevel"/>
    <w:tmpl w:val="7E842AAE"/>
    <w:lvl w:ilvl="0" w:tplc="08FC211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21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8A5918"/>
    <w:multiLevelType w:val="hybridMultilevel"/>
    <w:tmpl w:val="172C50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7E7FAC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3DDEBC62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71E0970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7375F62"/>
    <w:multiLevelType w:val="hybridMultilevel"/>
    <w:tmpl w:val="EEB2E9D2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8EA79DB"/>
    <w:multiLevelType w:val="hybridMultilevel"/>
    <w:tmpl w:val="1F92A56E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19836699"/>
    <w:multiLevelType w:val="hybridMultilevel"/>
    <w:tmpl w:val="825EBE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9C149FD"/>
    <w:multiLevelType w:val="hybridMultilevel"/>
    <w:tmpl w:val="DED08F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F734921"/>
    <w:multiLevelType w:val="hybridMultilevel"/>
    <w:tmpl w:val="60200CAC"/>
    <w:lvl w:ilvl="0" w:tplc="C8FC021E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3BE70ED"/>
    <w:multiLevelType w:val="hybridMultilevel"/>
    <w:tmpl w:val="FE86E198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C516796"/>
    <w:multiLevelType w:val="hybridMultilevel"/>
    <w:tmpl w:val="313C1D00"/>
    <w:lvl w:ilvl="0" w:tplc="EA38F9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EF656CC"/>
    <w:multiLevelType w:val="hybridMultilevel"/>
    <w:tmpl w:val="228247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0C94C5B"/>
    <w:multiLevelType w:val="hybridMultilevel"/>
    <w:tmpl w:val="5F50F34C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59208DFC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6" w15:restartNumberingAfterBreak="0">
    <w:nsid w:val="32314C6E"/>
    <w:multiLevelType w:val="hybridMultilevel"/>
    <w:tmpl w:val="20746B66"/>
    <w:lvl w:ilvl="0" w:tplc="91B40D46">
      <w:start w:val="1"/>
      <w:numFmt w:val="decimal"/>
      <w:lvlText w:val="%1."/>
      <w:lvlJc w:val="left"/>
      <w:pPr>
        <w:ind w:left="2160" w:hanging="360"/>
      </w:pPr>
      <w:rPr>
        <w:rFonts w:ascii="Arial" w:eastAsia="PMingLiU" w:hAnsi="Arial" w:cs="Arial"/>
      </w:rPr>
    </w:lvl>
    <w:lvl w:ilvl="1" w:tplc="10090019" w:tentative="1">
      <w:start w:val="1"/>
      <w:numFmt w:val="lowerLetter"/>
      <w:lvlText w:val="%2."/>
      <w:lvlJc w:val="left"/>
      <w:pPr>
        <w:ind w:left="2880" w:hanging="360"/>
      </w:pPr>
    </w:lvl>
    <w:lvl w:ilvl="2" w:tplc="1009001B" w:tentative="1">
      <w:start w:val="1"/>
      <w:numFmt w:val="lowerRoman"/>
      <w:lvlText w:val="%3."/>
      <w:lvlJc w:val="right"/>
      <w:pPr>
        <w:ind w:left="3600" w:hanging="180"/>
      </w:pPr>
    </w:lvl>
    <w:lvl w:ilvl="3" w:tplc="1009000F" w:tentative="1">
      <w:start w:val="1"/>
      <w:numFmt w:val="decimal"/>
      <w:lvlText w:val="%4."/>
      <w:lvlJc w:val="left"/>
      <w:pPr>
        <w:ind w:left="4320" w:hanging="360"/>
      </w:pPr>
    </w:lvl>
    <w:lvl w:ilvl="4" w:tplc="10090019" w:tentative="1">
      <w:start w:val="1"/>
      <w:numFmt w:val="lowerLetter"/>
      <w:lvlText w:val="%5."/>
      <w:lvlJc w:val="left"/>
      <w:pPr>
        <w:ind w:left="5040" w:hanging="360"/>
      </w:pPr>
    </w:lvl>
    <w:lvl w:ilvl="5" w:tplc="1009001B" w:tentative="1">
      <w:start w:val="1"/>
      <w:numFmt w:val="lowerRoman"/>
      <w:lvlText w:val="%6."/>
      <w:lvlJc w:val="right"/>
      <w:pPr>
        <w:ind w:left="5760" w:hanging="180"/>
      </w:pPr>
    </w:lvl>
    <w:lvl w:ilvl="6" w:tplc="1009000F" w:tentative="1">
      <w:start w:val="1"/>
      <w:numFmt w:val="decimal"/>
      <w:lvlText w:val="%7."/>
      <w:lvlJc w:val="left"/>
      <w:pPr>
        <w:ind w:left="6480" w:hanging="360"/>
      </w:pPr>
    </w:lvl>
    <w:lvl w:ilvl="7" w:tplc="10090019" w:tentative="1">
      <w:start w:val="1"/>
      <w:numFmt w:val="lowerLetter"/>
      <w:lvlText w:val="%8."/>
      <w:lvlJc w:val="left"/>
      <w:pPr>
        <w:ind w:left="7200" w:hanging="360"/>
      </w:pPr>
    </w:lvl>
    <w:lvl w:ilvl="8" w:tplc="10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7" w15:restartNumberingAfterBreak="0">
    <w:nsid w:val="3AB154B9"/>
    <w:multiLevelType w:val="hybridMultilevel"/>
    <w:tmpl w:val="F782F94E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B573F7"/>
    <w:multiLevelType w:val="hybridMultilevel"/>
    <w:tmpl w:val="5F50F34C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1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</w:lvl>
    <w:lvl w:ilvl="2" w:tplc="3E407DEA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9" w15:restartNumberingAfterBreak="0">
    <w:nsid w:val="3B020D9B"/>
    <w:multiLevelType w:val="hybridMultilevel"/>
    <w:tmpl w:val="2898D10C"/>
    <w:lvl w:ilvl="0" w:tplc="6FE0795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D453170"/>
    <w:multiLevelType w:val="hybridMultilevel"/>
    <w:tmpl w:val="978C8392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A1F41E9"/>
    <w:multiLevelType w:val="hybridMultilevel"/>
    <w:tmpl w:val="B1929C00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523D28A7"/>
    <w:multiLevelType w:val="hybridMultilevel"/>
    <w:tmpl w:val="9E02534C"/>
    <w:lvl w:ilvl="0" w:tplc="C8FC021E">
      <w:start w:val="1"/>
      <w:numFmt w:val="bullet"/>
      <w:lvlText w:val="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23" w15:restartNumberingAfterBreak="0">
    <w:nsid w:val="5E5B13A0"/>
    <w:multiLevelType w:val="hybridMultilevel"/>
    <w:tmpl w:val="1C1A5EAE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ED72536"/>
    <w:multiLevelType w:val="hybridMultilevel"/>
    <w:tmpl w:val="9E02534C"/>
    <w:lvl w:ilvl="0" w:tplc="671C0724">
      <w:start w:val="1"/>
      <w:numFmt w:val="bullet"/>
      <w:lvlText w:val="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627E390C"/>
    <w:multiLevelType w:val="hybridMultilevel"/>
    <w:tmpl w:val="9CBED1A6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62C6077A"/>
    <w:multiLevelType w:val="hybridMultilevel"/>
    <w:tmpl w:val="E2B6F988"/>
    <w:lvl w:ilvl="0" w:tplc="B8DC7506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76863E6D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17"/>
  </w:num>
  <w:num w:numId="4">
    <w:abstractNumId w:val="23"/>
  </w:num>
  <w:num w:numId="5">
    <w:abstractNumId w:val="9"/>
  </w:num>
  <w:num w:numId="6">
    <w:abstractNumId w:val="13"/>
  </w:num>
  <w:num w:numId="7">
    <w:abstractNumId w:val="20"/>
  </w:num>
  <w:num w:numId="8">
    <w:abstractNumId w:val="0"/>
    <w:lvlOverride w:ilvl="0">
      <w:startOverride w:val="1"/>
      <w:lvl w:ilvl="0">
        <w:start w:val="1"/>
        <w:numFmt w:val="decimal"/>
        <w:pStyle w:val="Quick1"/>
        <w:lvlText w:val="%1."/>
        <w:lvlJc w:val="left"/>
      </w:lvl>
    </w:lvlOverride>
  </w:num>
  <w:num w:numId="9">
    <w:abstractNumId w:val="19"/>
  </w:num>
  <w:num w:numId="10">
    <w:abstractNumId w:val="12"/>
  </w:num>
  <w:num w:numId="11">
    <w:abstractNumId w:val="7"/>
  </w:num>
  <w:num w:numId="12">
    <w:abstractNumId w:val="1"/>
  </w:num>
  <w:num w:numId="13">
    <w:abstractNumId w:val="4"/>
  </w:num>
  <w:num w:numId="14">
    <w:abstractNumId w:val="14"/>
  </w:num>
  <w:num w:numId="15">
    <w:abstractNumId w:val="26"/>
  </w:num>
  <w:num w:numId="16">
    <w:abstractNumId w:val="2"/>
  </w:num>
  <w:num w:numId="17">
    <w:abstractNumId w:val="25"/>
  </w:num>
  <w:num w:numId="18">
    <w:abstractNumId w:val="21"/>
  </w:num>
  <w:num w:numId="19">
    <w:abstractNumId w:val="15"/>
  </w:num>
  <w:num w:numId="20">
    <w:abstractNumId w:val="24"/>
  </w:num>
  <w:num w:numId="21">
    <w:abstractNumId w:val="5"/>
  </w:num>
  <w:num w:numId="22">
    <w:abstractNumId w:val="22"/>
  </w:num>
  <w:num w:numId="23">
    <w:abstractNumId w:val="11"/>
  </w:num>
  <w:num w:numId="24">
    <w:abstractNumId w:val="6"/>
  </w:num>
  <w:num w:numId="25">
    <w:abstractNumId w:val="18"/>
  </w:num>
  <w:num w:numId="26">
    <w:abstractNumId w:val="27"/>
  </w:num>
  <w:num w:numId="27">
    <w:abstractNumId w:val="8"/>
  </w:num>
  <w:num w:numId="2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C10A9"/>
    <w:rsid w:val="00023491"/>
    <w:rsid w:val="00026D5B"/>
    <w:rsid w:val="00040155"/>
    <w:rsid w:val="00042A7C"/>
    <w:rsid w:val="00075B11"/>
    <w:rsid w:val="000807C2"/>
    <w:rsid w:val="00094D98"/>
    <w:rsid w:val="000A08DB"/>
    <w:rsid w:val="000A3A34"/>
    <w:rsid w:val="000A6818"/>
    <w:rsid w:val="000E577D"/>
    <w:rsid w:val="00114EE6"/>
    <w:rsid w:val="00187383"/>
    <w:rsid w:val="00193A36"/>
    <w:rsid w:val="001964C4"/>
    <w:rsid w:val="00196621"/>
    <w:rsid w:val="001A7F17"/>
    <w:rsid w:val="001D73A1"/>
    <w:rsid w:val="001E22C6"/>
    <w:rsid w:val="001E4F02"/>
    <w:rsid w:val="00210692"/>
    <w:rsid w:val="002227F7"/>
    <w:rsid w:val="00243C85"/>
    <w:rsid w:val="00261E17"/>
    <w:rsid w:val="00264974"/>
    <w:rsid w:val="002724C5"/>
    <w:rsid w:val="002914E1"/>
    <w:rsid w:val="002A26A1"/>
    <w:rsid w:val="002B394F"/>
    <w:rsid w:val="002B5393"/>
    <w:rsid w:val="002B6409"/>
    <w:rsid w:val="002B6BA4"/>
    <w:rsid w:val="002D60BA"/>
    <w:rsid w:val="002E745F"/>
    <w:rsid w:val="003512FE"/>
    <w:rsid w:val="003534CD"/>
    <w:rsid w:val="0035382E"/>
    <w:rsid w:val="0037539B"/>
    <w:rsid w:val="00396EB9"/>
    <w:rsid w:val="003A53B6"/>
    <w:rsid w:val="003B07AC"/>
    <w:rsid w:val="003B588C"/>
    <w:rsid w:val="003D5005"/>
    <w:rsid w:val="003E5B7D"/>
    <w:rsid w:val="0040517F"/>
    <w:rsid w:val="00410222"/>
    <w:rsid w:val="0042702C"/>
    <w:rsid w:val="00431C6A"/>
    <w:rsid w:val="00450B66"/>
    <w:rsid w:val="00464123"/>
    <w:rsid w:val="004A1F3D"/>
    <w:rsid w:val="004F4933"/>
    <w:rsid w:val="00501F8F"/>
    <w:rsid w:val="00550B1A"/>
    <w:rsid w:val="0055477B"/>
    <w:rsid w:val="005851E5"/>
    <w:rsid w:val="005873CC"/>
    <w:rsid w:val="005A1051"/>
    <w:rsid w:val="005A34EE"/>
    <w:rsid w:val="005A3D08"/>
    <w:rsid w:val="005D676E"/>
    <w:rsid w:val="005F09CD"/>
    <w:rsid w:val="005F7BEA"/>
    <w:rsid w:val="00624B45"/>
    <w:rsid w:val="00641444"/>
    <w:rsid w:val="00661900"/>
    <w:rsid w:val="006A4DC8"/>
    <w:rsid w:val="006B3578"/>
    <w:rsid w:val="006C1F02"/>
    <w:rsid w:val="006C554A"/>
    <w:rsid w:val="0070378D"/>
    <w:rsid w:val="00706AAD"/>
    <w:rsid w:val="00733FBA"/>
    <w:rsid w:val="007377D4"/>
    <w:rsid w:val="00744F1B"/>
    <w:rsid w:val="007A2AFA"/>
    <w:rsid w:val="007D0865"/>
    <w:rsid w:val="007D0AA0"/>
    <w:rsid w:val="007D3542"/>
    <w:rsid w:val="007D5055"/>
    <w:rsid w:val="007F119E"/>
    <w:rsid w:val="00810E5B"/>
    <w:rsid w:val="00813D89"/>
    <w:rsid w:val="00832983"/>
    <w:rsid w:val="008426B2"/>
    <w:rsid w:val="00904B72"/>
    <w:rsid w:val="009729E3"/>
    <w:rsid w:val="009808A9"/>
    <w:rsid w:val="00992F13"/>
    <w:rsid w:val="00997F4D"/>
    <w:rsid w:val="009C10A9"/>
    <w:rsid w:val="009C35F2"/>
    <w:rsid w:val="009C513E"/>
    <w:rsid w:val="009C60FD"/>
    <w:rsid w:val="009F3B40"/>
    <w:rsid w:val="00A42B95"/>
    <w:rsid w:val="00A606B9"/>
    <w:rsid w:val="00A81283"/>
    <w:rsid w:val="00AB7915"/>
    <w:rsid w:val="00AD075F"/>
    <w:rsid w:val="00AD0F21"/>
    <w:rsid w:val="00AD5CD5"/>
    <w:rsid w:val="00B50C0E"/>
    <w:rsid w:val="00B52C89"/>
    <w:rsid w:val="00B60FBE"/>
    <w:rsid w:val="00B66AF4"/>
    <w:rsid w:val="00B73EBD"/>
    <w:rsid w:val="00B82EAB"/>
    <w:rsid w:val="00BA7568"/>
    <w:rsid w:val="00BC3B82"/>
    <w:rsid w:val="00BD014C"/>
    <w:rsid w:val="00BD77E7"/>
    <w:rsid w:val="00BE3274"/>
    <w:rsid w:val="00C0544A"/>
    <w:rsid w:val="00C47279"/>
    <w:rsid w:val="00C75E7D"/>
    <w:rsid w:val="00C86681"/>
    <w:rsid w:val="00C917F5"/>
    <w:rsid w:val="00CA1E82"/>
    <w:rsid w:val="00CA3036"/>
    <w:rsid w:val="00CC7666"/>
    <w:rsid w:val="00D02249"/>
    <w:rsid w:val="00D141DB"/>
    <w:rsid w:val="00D27E8D"/>
    <w:rsid w:val="00D41607"/>
    <w:rsid w:val="00D5070E"/>
    <w:rsid w:val="00D54D71"/>
    <w:rsid w:val="00D92F89"/>
    <w:rsid w:val="00DD0302"/>
    <w:rsid w:val="00DE00BF"/>
    <w:rsid w:val="00DE1CC6"/>
    <w:rsid w:val="00DE706E"/>
    <w:rsid w:val="00E040CF"/>
    <w:rsid w:val="00E136E3"/>
    <w:rsid w:val="00E25339"/>
    <w:rsid w:val="00E45D91"/>
    <w:rsid w:val="00E53912"/>
    <w:rsid w:val="00E55945"/>
    <w:rsid w:val="00E61A70"/>
    <w:rsid w:val="00E66764"/>
    <w:rsid w:val="00E670E0"/>
    <w:rsid w:val="00E767BD"/>
    <w:rsid w:val="00E95A8E"/>
    <w:rsid w:val="00EA3239"/>
    <w:rsid w:val="00EA5951"/>
    <w:rsid w:val="00EC19E9"/>
    <w:rsid w:val="00EE4F88"/>
    <w:rsid w:val="00F01F46"/>
    <w:rsid w:val="00F10DF3"/>
    <w:rsid w:val="00F34AFF"/>
    <w:rsid w:val="00F57EAB"/>
    <w:rsid w:val="00F813CE"/>
    <w:rsid w:val="00F83602"/>
    <w:rsid w:val="00FA6FAB"/>
    <w:rsid w:val="00FB5CA8"/>
    <w:rsid w:val="00FF1C63"/>
    <w:rsid w:val="00FF5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docId w15:val="{0A92A061-3806-49FD-855B-D703489609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Times New Roman"/>
    <w:qFormat/>
    <w:rsid w:val="009C10A9"/>
    <w:pPr>
      <w:spacing w:after="0" w:line="240" w:lineRule="auto"/>
    </w:pPr>
    <w:rPr>
      <w:rFonts w:ascii="Times New Roman" w:hAnsi="Times New Roman" w:cs="Times New Roman"/>
      <w:bCs/>
      <w:sz w:val="20"/>
      <w:szCs w:val="27"/>
      <w:lang w:bidi="ar-SA"/>
    </w:rPr>
  </w:style>
  <w:style w:type="paragraph" w:styleId="Heading1">
    <w:name w:val="heading 1"/>
    <w:basedOn w:val="Normal"/>
    <w:next w:val="Normal"/>
    <w:link w:val="Heading1Char"/>
    <w:uiPriority w:val="9"/>
    <w:qFormat/>
    <w:rsid w:val="00D54D7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54D7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54D7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54D71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54D71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54D71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54D71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54D71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54D71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liases w:val="Palatino"/>
    <w:link w:val="NoSpacingChar"/>
    <w:autoRedefine/>
    <w:uiPriority w:val="1"/>
    <w:qFormat/>
    <w:rsid w:val="005A34EE"/>
    <w:pPr>
      <w:spacing w:after="0" w:line="240" w:lineRule="auto"/>
    </w:pPr>
    <w:rPr>
      <w:rFonts w:ascii="Palatino Linotype" w:hAnsi="Palatino Linotype"/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54D7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54D71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D54D71"/>
    <w:rPr>
      <w:b/>
      <w:color w:val="4F81BD" w:themeColor="accent1"/>
      <w:sz w:val="18"/>
      <w:szCs w:val="18"/>
    </w:rPr>
  </w:style>
  <w:style w:type="character" w:customStyle="1" w:styleId="NoSpacingChar">
    <w:name w:val="No Spacing Char"/>
    <w:aliases w:val="Palatino Char"/>
    <w:basedOn w:val="DefaultParagraphFont"/>
    <w:link w:val="NoSpacing"/>
    <w:uiPriority w:val="1"/>
    <w:rsid w:val="005A34EE"/>
    <w:rPr>
      <w:rFonts w:ascii="Palatino Linotype" w:hAnsi="Palatino Linotype"/>
      <w:sz w:val="24"/>
    </w:rPr>
  </w:style>
  <w:style w:type="paragraph" w:styleId="ListParagraph">
    <w:name w:val="List Paragraph"/>
    <w:basedOn w:val="Normal"/>
    <w:uiPriority w:val="34"/>
    <w:qFormat/>
    <w:rsid w:val="00D54D71"/>
    <w:pPr>
      <w:ind w:left="720"/>
      <w:contextualSpacing/>
    </w:pPr>
  </w:style>
  <w:style w:type="character" w:styleId="SubtleReference">
    <w:name w:val="Subtle Reference"/>
    <w:basedOn w:val="DefaultParagraphFont"/>
    <w:uiPriority w:val="31"/>
    <w:qFormat/>
    <w:rsid w:val="00D54D71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54D71"/>
    <w:rPr>
      <w:b/>
      <w:bCs/>
      <w:smallCaps/>
      <w:color w:val="C0504D" w:themeColor="accent2"/>
      <w:spacing w:val="5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D54D7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Strong">
    <w:name w:val="Strong"/>
    <w:basedOn w:val="DefaultParagraphFont"/>
    <w:uiPriority w:val="22"/>
    <w:qFormat/>
    <w:rsid w:val="00D54D71"/>
    <w:rPr>
      <w:b/>
      <w:bCs/>
    </w:rPr>
  </w:style>
  <w:style w:type="character" w:styleId="Emphasis">
    <w:name w:val="Emphasis"/>
    <w:basedOn w:val="DefaultParagraphFont"/>
    <w:uiPriority w:val="20"/>
    <w:qFormat/>
    <w:rsid w:val="00D54D71"/>
    <w:rPr>
      <w:i/>
      <w:iCs/>
    </w:rPr>
  </w:style>
  <w:style w:type="paragraph" w:styleId="Title">
    <w:name w:val="Title"/>
    <w:basedOn w:val="Normal"/>
    <w:next w:val="Normal"/>
    <w:link w:val="TitleChar"/>
    <w:qFormat/>
    <w:rsid w:val="00D54D71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D54D7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4Char">
    <w:name w:val="Heading 4 Char"/>
    <w:basedOn w:val="DefaultParagraphFont"/>
    <w:link w:val="Heading4"/>
    <w:uiPriority w:val="9"/>
    <w:rsid w:val="00D54D71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D54D71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D54D71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D54D71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D54D71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D54D7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Subtitle">
    <w:name w:val="Subtitle"/>
    <w:aliases w:val="Times new Roman"/>
    <w:basedOn w:val="Normal"/>
    <w:next w:val="Normal"/>
    <w:link w:val="SubtitleChar"/>
    <w:autoRedefine/>
    <w:uiPriority w:val="11"/>
    <w:qFormat/>
    <w:rsid w:val="00D54D71"/>
    <w:pPr>
      <w:numPr>
        <w:ilvl w:val="1"/>
      </w:numPr>
    </w:pPr>
    <w:rPr>
      <w:rFonts w:eastAsiaTheme="majorEastAsia" w:cstheme="majorBidi"/>
      <w:iCs/>
      <w:spacing w:val="15"/>
      <w:szCs w:val="24"/>
    </w:rPr>
  </w:style>
  <w:style w:type="character" w:customStyle="1" w:styleId="SubtitleChar">
    <w:name w:val="Subtitle Char"/>
    <w:aliases w:val="Times new Roman Char"/>
    <w:basedOn w:val="DefaultParagraphFont"/>
    <w:link w:val="Subtitle"/>
    <w:uiPriority w:val="11"/>
    <w:rsid w:val="00D54D71"/>
    <w:rPr>
      <w:rFonts w:ascii="Times New Roman" w:eastAsiaTheme="majorEastAsia" w:hAnsi="Times New Roman" w:cstheme="majorBidi"/>
      <w:iCs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D54D71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D54D71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54D71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54D71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54D71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54D71"/>
    <w:rPr>
      <w:b/>
      <w:bCs/>
      <w:i/>
      <w:iCs/>
      <w:color w:val="4F81BD" w:themeColor="accent1"/>
    </w:rPr>
  </w:style>
  <w:style w:type="character" w:styleId="BookTitle">
    <w:name w:val="Book Title"/>
    <w:basedOn w:val="DefaultParagraphFont"/>
    <w:uiPriority w:val="33"/>
    <w:qFormat/>
    <w:rsid w:val="00D54D71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54D71"/>
    <w:pPr>
      <w:outlineLvl w:val="9"/>
    </w:pPr>
  </w:style>
  <w:style w:type="paragraph" w:styleId="Header">
    <w:name w:val="header"/>
    <w:basedOn w:val="Normal"/>
    <w:link w:val="HeaderChar"/>
    <w:unhideWhenUsed/>
    <w:rsid w:val="009C10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C10A9"/>
    <w:rPr>
      <w:rFonts w:ascii="Times New Roman" w:hAnsi="Times New Roman" w:cs="Times New Roman"/>
      <w:bCs/>
      <w:sz w:val="20"/>
      <w:szCs w:val="27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9C10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10A9"/>
    <w:rPr>
      <w:rFonts w:ascii="Times New Roman" w:hAnsi="Times New Roman" w:cs="Times New Roman"/>
      <w:bCs/>
      <w:sz w:val="20"/>
      <w:szCs w:val="27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0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0A9"/>
    <w:rPr>
      <w:rFonts w:ascii="Tahoma" w:hAnsi="Tahoma" w:cs="Tahoma"/>
      <w:bCs/>
      <w:sz w:val="16"/>
      <w:szCs w:val="16"/>
      <w:lang w:bidi="ar-SA"/>
    </w:rPr>
  </w:style>
  <w:style w:type="paragraph" w:styleId="BodyText">
    <w:name w:val="Body Text"/>
    <w:basedOn w:val="Normal"/>
    <w:link w:val="BodyTextChar"/>
    <w:rsid w:val="00D141DB"/>
    <w:rPr>
      <w:bCs w:val="0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D141DB"/>
    <w:rPr>
      <w:rFonts w:ascii="Times New Roman" w:hAnsi="Times New Roman" w:cs="Times New Roman"/>
      <w:sz w:val="24"/>
      <w:szCs w:val="20"/>
      <w:lang w:bidi="ar-SA"/>
    </w:rPr>
  </w:style>
  <w:style w:type="paragraph" w:customStyle="1" w:styleId="H1">
    <w:name w:val="H1"/>
    <w:basedOn w:val="Footer"/>
    <w:rsid w:val="00D141DB"/>
    <w:pPr>
      <w:tabs>
        <w:tab w:val="clear" w:pos="4680"/>
        <w:tab w:val="clear" w:pos="9360"/>
      </w:tabs>
      <w:spacing w:after="120"/>
    </w:pPr>
    <w:rPr>
      <w:rFonts w:ascii="Helvetica-Black" w:hAnsi="Helvetica-Black"/>
      <w:bCs w:val="0"/>
      <w:sz w:val="24"/>
      <w:szCs w:val="20"/>
    </w:rPr>
  </w:style>
  <w:style w:type="paragraph" w:customStyle="1" w:styleId="Text">
    <w:name w:val="Text"/>
    <w:basedOn w:val="Normal"/>
    <w:rsid w:val="00D141DB"/>
    <w:pPr>
      <w:widowControl w:val="0"/>
      <w:autoSpaceDE w:val="0"/>
      <w:autoSpaceDN w:val="0"/>
      <w:adjustRightInd w:val="0"/>
    </w:pPr>
    <w:rPr>
      <w:rFonts w:ascii="JansonText-Roman" w:hAnsi="JansonText-Roman"/>
      <w:bCs w:val="0"/>
      <w:sz w:val="24"/>
      <w:szCs w:val="20"/>
    </w:rPr>
  </w:style>
  <w:style w:type="table" w:styleId="TableGrid">
    <w:name w:val="Table Grid"/>
    <w:basedOn w:val="TableNormal"/>
    <w:uiPriority w:val="59"/>
    <w:rsid w:val="00D141D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Reinforcement">
    <w:name w:val="Reinforcement"/>
    <w:basedOn w:val="Heading3"/>
    <w:rsid w:val="005A34EE"/>
    <w:pPr>
      <w:keepLines w:val="0"/>
      <w:spacing w:before="0"/>
    </w:pPr>
    <w:rPr>
      <w:rFonts w:ascii="Helvetica-Condensed-Black" w:eastAsia="Times New Roman" w:hAnsi="Helvetica-Condensed-Black" w:cs="Times New Roman"/>
      <w:b w:val="0"/>
      <w:bCs w:val="0"/>
      <w:caps/>
      <w:color w:val="auto"/>
      <w:position w:val="4"/>
      <w:sz w:val="24"/>
      <w:szCs w:val="20"/>
    </w:rPr>
  </w:style>
  <w:style w:type="paragraph" w:customStyle="1" w:styleId="NL">
    <w:name w:val="NL"/>
    <w:basedOn w:val="Normal"/>
    <w:rsid w:val="006A4DC8"/>
    <w:pPr>
      <w:widowControl w:val="0"/>
      <w:tabs>
        <w:tab w:val="left" w:pos="264"/>
      </w:tabs>
      <w:autoSpaceDE w:val="0"/>
      <w:autoSpaceDN w:val="0"/>
      <w:adjustRightInd w:val="0"/>
      <w:ind w:left="260" w:hanging="260"/>
    </w:pPr>
    <w:rPr>
      <w:rFonts w:ascii="JansonText-Roman" w:hAnsi="JansonText-Roman"/>
      <w:bCs w:val="0"/>
      <w:sz w:val="24"/>
      <w:szCs w:val="20"/>
    </w:rPr>
  </w:style>
  <w:style w:type="paragraph" w:styleId="BodyTextIndent">
    <w:name w:val="Body Text Indent"/>
    <w:basedOn w:val="Normal"/>
    <w:link w:val="BodyTextIndentChar"/>
    <w:semiHidden/>
    <w:rsid w:val="006A4DC8"/>
    <w:pPr>
      <w:spacing w:after="60"/>
      <w:ind w:left="360" w:hanging="360"/>
    </w:pPr>
    <w:rPr>
      <w:rFonts w:ascii="JansonText-Roman" w:hAnsi="JansonText-Roman"/>
      <w:bCs w:val="0"/>
      <w:sz w:val="24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6A4DC8"/>
    <w:rPr>
      <w:rFonts w:ascii="JansonText-Roman" w:hAnsi="JansonText-Roman" w:cs="Times New Roman"/>
      <w:sz w:val="24"/>
      <w:szCs w:val="20"/>
      <w:lang w:bidi="ar-SA"/>
    </w:rPr>
  </w:style>
  <w:style w:type="paragraph" w:customStyle="1" w:styleId="BL">
    <w:name w:val="BL"/>
    <w:basedOn w:val="Text"/>
    <w:rsid w:val="00E61A70"/>
    <w:pPr>
      <w:ind w:left="328" w:hanging="328"/>
    </w:pPr>
  </w:style>
  <w:style w:type="paragraph" w:customStyle="1" w:styleId="Quick1">
    <w:name w:val="Quick 1."/>
    <w:basedOn w:val="Normal"/>
    <w:rsid w:val="00F83602"/>
    <w:pPr>
      <w:widowControl w:val="0"/>
      <w:numPr>
        <w:numId w:val="8"/>
      </w:numPr>
      <w:autoSpaceDE w:val="0"/>
      <w:autoSpaceDN w:val="0"/>
      <w:adjustRightInd w:val="0"/>
      <w:ind w:left="720" w:hanging="720"/>
    </w:pPr>
    <w:rPr>
      <w:bCs w:val="0"/>
      <w:sz w:val="24"/>
      <w:szCs w:val="24"/>
    </w:rPr>
  </w:style>
  <w:style w:type="character" w:styleId="Hyperlink">
    <w:name w:val="Hyperlink"/>
    <w:basedOn w:val="DefaultParagraphFont"/>
    <w:rsid w:val="0037539B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CA1E82"/>
    <w:rPr>
      <w:color w:val="800080" w:themeColor="followedHyperlink"/>
      <w:u w:val="single"/>
    </w:rPr>
  </w:style>
  <w:style w:type="paragraph" w:customStyle="1" w:styleId="h3">
    <w:name w:val="h3"/>
    <w:basedOn w:val="Normal"/>
    <w:rsid w:val="00114EE6"/>
    <w:rPr>
      <w:b/>
      <w:bCs w:val="0"/>
      <w:sz w:val="24"/>
      <w:szCs w:val="20"/>
    </w:rPr>
  </w:style>
  <w:style w:type="paragraph" w:styleId="List2">
    <w:name w:val="List 2"/>
    <w:basedOn w:val="Normal"/>
    <w:rsid w:val="004A1F3D"/>
    <w:pPr>
      <w:ind w:left="566" w:hanging="283"/>
    </w:pPr>
    <w:rPr>
      <w:bCs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49.xml"/><Relationship Id="rId671" Type="http://schemas.openxmlformats.org/officeDocument/2006/relationships/customXml" Target="ink/ink325.xml"/><Relationship Id="rId769" Type="http://schemas.openxmlformats.org/officeDocument/2006/relationships/image" Target="media/image382.emf"/><Relationship Id="rId976" Type="http://schemas.openxmlformats.org/officeDocument/2006/relationships/customXml" Target="ink/ink476.xml"/><Relationship Id="rId21" Type="http://schemas.openxmlformats.org/officeDocument/2006/relationships/customXml" Target="ink/ink1.xml"/><Relationship Id="rId324" Type="http://schemas.openxmlformats.org/officeDocument/2006/relationships/image" Target="media/image162.emf"/><Relationship Id="rId531" Type="http://schemas.openxmlformats.org/officeDocument/2006/relationships/image" Target="media/image265.emf"/><Relationship Id="rId629" Type="http://schemas.openxmlformats.org/officeDocument/2006/relationships/image" Target="media/image313.emf"/><Relationship Id="rId1161" Type="http://schemas.openxmlformats.org/officeDocument/2006/relationships/customXml" Target="ink/ink563.xml"/><Relationship Id="rId170" Type="http://schemas.openxmlformats.org/officeDocument/2006/relationships/image" Target="media/image84.emf"/><Relationship Id="rId836" Type="http://schemas.openxmlformats.org/officeDocument/2006/relationships/customXml" Target="ink/ink406.xml"/><Relationship Id="rId1021" Type="http://schemas.openxmlformats.org/officeDocument/2006/relationships/customXml" Target="ink/ink499.xml"/><Relationship Id="rId1119" Type="http://schemas.openxmlformats.org/officeDocument/2006/relationships/customXml" Target="ink/ink544.xml"/><Relationship Id="rId268" Type="http://schemas.openxmlformats.org/officeDocument/2006/relationships/image" Target="media/image134.emf"/><Relationship Id="rId475" Type="http://schemas.openxmlformats.org/officeDocument/2006/relationships/image" Target="media/image237.emf"/><Relationship Id="rId682" Type="http://schemas.openxmlformats.org/officeDocument/2006/relationships/image" Target="media/image339.emf"/><Relationship Id="rId903" Type="http://schemas.openxmlformats.org/officeDocument/2006/relationships/image" Target="media/image449.emf"/><Relationship Id="rId32" Type="http://schemas.openxmlformats.org/officeDocument/2006/relationships/image" Target="media/image15.emf"/><Relationship Id="rId128" Type="http://schemas.openxmlformats.org/officeDocument/2006/relationships/image" Target="media/image63.emf"/><Relationship Id="rId335" Type="http://schemas.openxmlformats.org/officeDocument/2006/relationships/customXml" Target="ink/ink157.xml"/><Relationship Id="rId542" Type="http://schemas.openxmlformats.org/officeDocument/2006/relationships/customXml" Target="ink/ink259.xml"/><Relationship Id="rId987" Type="http://schemas.openxmlformats.org/officeDocument/2006/relationships/image" Target="media/image491.emf"/><Relationship Id="rId1172" Type="http://schemas.openxmlformats.org/officeDocument/2006/relationships/image" Target="media/image583.emf"/><Relationship Id="rId181" Type="http://schemas.openxmlformats.org/officeDocument/2006/relationships/customXml" Target="ink/ink81.xml"/><Relationship Id="rId402" Type="http://schemas.openxmlformats.org/officeDocument/2006/relationships/customXml" Target="ink/ink190.xml"/><Relationship Id="rId847" Type="http://schemas.openxmlformats.org/officeDocument/2006/relationships/image" Target="media/image421.emf"/><Relationship Id="rId1032" Type="http://schemas.openxmlformats.org/officeDocument/2006/relationships/image" Target="media/image513.emf"/><Relationship Id="rId279" Type="http://schemas.openxmlformats.org/officeDocument/2006/relationships/customXml" Target="ink/ink129.xml"/><Relationship Id="rId486" Type="http://schemas.openxmlformats.org/officeDocument/2006/relationships/customXml" Target="ink/ink232.xml"/><Relationship Id="rId693" Type="http://schemas.openxmlformats.org/officeDocument/2006/relationships/customXml" Target="ink/ink334.xml"/><Relationship Id="rId707" Type="http://schemas.openxmlformats.org/officeDocument/2006/relationships/customXml" Target="ink/ink341.xml"/><Relationship Id="rId914" Type="http://schemas.openxmlformats.org/officeDocument/2006/relationships/customXml" Target="ink/ink445.xml"/><Relationship Id="rId43" Type="http://schemas.openxmlformats.org/officeDocument/2006/relationships/customXml" Target="ink/ink12.xml"/><Relationship Id="rId139" Type="http://schemas.openxmlformats.org/officeDocument/2006/relationships/customXml" Target="ink/ink60.xml"/><Relationship Id="rId346" Type="http://schemas.openxmlformats.org/officeDocument/2006/relationships/image" Target="media/image173.emf"/><Relationship Id="rId553" Type="http://schemas.openxmlformats.org/officeDocument/2006/relationships/image" Target="media/image276.emf"/><Relationship Id="rId760" Type="http://schemas.openxmlformats.org/officeDocument/2006/relationships/customXml" Target="ink/ink368.xml"/><Relationship Id="rId998" Type="http://schemas.openxmlformats.org/officeDocument/2006/relationships/customXml" Target="ink/ink487.xml"/><Relationship Id="rId1183" Type="http://schemas.openxmlformats.org/officeDocument/2006/relationships/customXml" Target="ink/ink574.xml"/><Relationship Id="rId192" Type="http://schemas.openxmlformats.org/officeDocument/2006/relationships/image" Target="media/image95.emf"/><Relationship Id="rId206" Type="http://schemas.openxmlformats.org/officeDocument/2006/relationships/image" Target="media/image102.emf"/><Relationship Id="rId413" Type="http://schemas.openxmlformats.org/officeDocument/2006/relationships/image" Target="media/image206.emf"/><Relationship Id="rId858" Type="http://schemas.openxmlformats.org/officeDocument/2006/relationships/customXml" Target="ink/ink417.xml"/><Relationship Id="rId1043" Type="http://schemas.openxmlformats.org/officeDocument/2006/relationships/customXml" Target="ink/ink510.xml"/><Relationship Id="rId497" Type="http://schemas.openxmlformats.org/officeDocument/2006/relationships/image" Target="media/image248.emf"/><Relationship Id="rId620" Type="http://schemas.openxmlformats.org/officeDocument/2006/relationships/customXml" Target="ink/ink299.xml"/><Relationship Id="rId718" Type="http://schemas.openxmlformats.org/officeDocument/2006/relationships/image" Target="media/image357.emf"/><Relationship Id="rId925" Type="http://schemas.openxmlformats.org/officeDocument/2006/relationships/image" Target="media/image460.emf"/><Relationship Id="rId357" Type="http://schemas.openxmlformats.org/officeDocument/2006/relationships/customXml" Target="ink/ink168.xml"/><Relationship Id="rId1110" Type="http://schemas.openxmlformats.org/officeDocument/2006/relationships/image" Target="media/image552.emf"/><Relationship Id="rId1194" Type="http://schemas.openxmlformats.org/officeDocument/2006/relationships/image" Target="media/image594.emf"/><Relationship Id="rId1208" Type="http://schemas.openxmlformats.org/officeDocument/2006/relationships/image" Target="media/image601.emf"/><Relationship Id="rId54" Type="http://schemas.openxmlformats.org/officeDocument/2006/relationships/image" Target="media/image26.emf"/><Relationship Id="rId217" Type="http://schemas.openxmlformats.org/officeDocument/2006/relationships/customXml" Target="ink/ink99.xml"/><Relationship Id="rId564" Type="http://schemas.openxmlformats.org/officeDocument/2006/relationships/image" Target="media/image281.emf"/><Relationship Id="rId771" Type="http://schemas.openxmlformats.org/officeDocument/2006/relationships/image" Target="media/image383.emf"/><Relationship Id="rId869" Type="http://schemas.openxmlformats.org/officeDocument/2006/relationships/image" Target="media/image432.emf"/><Relationship Id="rId424" Type="http://schemas.openxmlformats.org/officeDocument/2006/relationships/customXml" Target="ink/ink201.xml"/><Relationship Id="rId631" Type="http://schemas.openxmlformats.org/officeDocument/2006/relationships/image" Target="media/image314.emf"/><Relationship Id="rId729" Type="http://schemas.openxmlformats.org/officeDocument/2006/relationships/image" Target="media/image362.emf"/><Relationship Id="rId1054" Type="http://schemas.openxmlformats.org/officeDocument/2006/relationships/image" Target="media/image524.emf"/><Relationship Id="rId270" Type="http://schemas.openxmlformats.org/officeDocument/2006/relationships/image" Target="media/image135.emf"/><Relationship Id="rId936" Type="http://schemas.openxmlformats.org/officeDocument/2006/relationships/customXml" Target="ink/ink456.xml"/><Relationship Id="rId1121" Type="http://schemas.openxmlformats.org/officeDocument/2006/relationships/customXml" Target="ink/ink545.xml"/><Relationship Id="rId1219" Type="http://schemas.openxmlformats.org/officeDocument/2006/relationships/customXml" Target="ink/ink592.xml"/><Relationship Id="rId65" Type="http://schemas.openxmlformats.org/officeDocument/2006/relationships/customXml" Target="ink/ink23.xml"/><Relationship Id="rId130" Type="http://schemas.openxmlformats.org/officeDocument/2006/relationships/image" Target="media/image64.emf"/><Relationship Id="rId368" Type="http://schemas.openxmlformats.org/officeDocument/2006/relationships/customXml" Target="ink/ink174.xml"/><Relationship Id="rId575" Type="http://schemas.openxmlformats.org/officeDocument/2006/relationships/customXml" Target="ink/ink276.xml"/><Relationship Id="rId782" Type="http://schemas.openxmlformats.org/officeDocument/2006/relationships/customXml" Target="ink/ink379.xml"/><Relationship Id="rId228" Type="http://schemas.openxmlformats.org/officeDocument/2006/relationships/image" Target="media/image113.emf"/><Relationship Id="rId435" Type="http://schemas.openxmlformats.org/officeDocument/2006/relationships/image" Target="media/image217.emf"/><Relationship Id="rId642" Type="http://schemas.openxmlformats.org/officeDocument/2006/relationships/image" Target="media/image319.emf"/><Relationship Id="rId1065" Type="http://schemas.openxmlformats.org/officeDocument/2006/relationships/customXml" Target="ink/ink521.xml"/><Relationship Id="rId281" Type="http://schemas.openxmlformats.org/officeDocument/2006/relationships/customXml" Target="ink/ink130.xml"/><Relationship Id="rId502" Type="http://schemas.openxmlformats.org/officeDocument/2006/relationships/customXml" Target="ink/ink239.xml"/><Relationship Id="rId947" Type="http://schemas.openxmlformats.org/officeDocument/2006/relationships/image" Target="media/image471.emf"/><Relationship Id="rId1132" Type="http://schemas.openxmlformats.org/officeDocument/2006/relationships/image" Target="media/image563.emf"/><Relationship Id="rId76" Type="http://schemas.openxmlformats.org/officeDocument/2006/relationships/image" Target="media/image37.emf"/><Relationship Id="rId141" Type="http://schemas.openxmlformats.org/officeDocument/2006/relationships/customXml" Target="ink/ink61.xml"/><Relationship Id="rId379" Type="http://schemas.openxmlformats.org/officeDocument/2006/relationships/image" Target="media/image189.emf"/><Relationship Id="rId586" Type="http://schemas.openxmlformats.org/officeDocument/2006/relationships/image" Target="media/image292.emf"/><Relationship Id="rId793" Type="http://schemas.openxmlformats.org/officeDocument/2006/relationships/image" Target="media/image394.emf"/><Relationship Id="rId807" Type="http://schemas.openxmlformats.org/officeDocument/2006/relationships/image" Target="media/image401.emf"/><Relationship Id="rId7" Type="http://schemas.openxmlformats.org/officeDocument/2006/relationships/endnotes" Target="endnotes.xml"/><Relationship Id="rId239" Type="http://schemas.openxmlformats.org/officeDocument/2006/relationships/customXml" Target="ink/ink109.xml"/><Relationship Id="rId446" Type="http://schemas.openxmlformats.org/officeDocument/2006/relationships/customXml" Target="ink/ink212.xml"/><Relationship Id="rId653" Type="http://schemas.openxmlformats.org/officeDocument/2006/relationships/customXml" Target="ink/ink316.xml"/><Relationship Id="rId1076" Type="http://schemas.openxmlformats.org/officeDocument/2006/relationships/image" Target="media/image535.emf"/><Relationship Id="rId292" Type="http://schemas.openxmlformats.org/officeDocument/2006/relationships/image" Target="media/image146.emf"/><Relationship Id="rId306" Type="http://schemas.openxmlformats.org/officeDocument/2006/relationships/image" Target="media/image153.emf"/><Relationship Id="rId860" Type="http://schemas.openxmlformats.org/officeDocument/2006/relationships/customXml" Target="ink/ink418.xml"/><Relationship Id="rId958" Type="http://schemas.openxmlformats.org/officeDocument/2006/relationships/customXml" Target="ink/ink467.xml"/><Relationship Id="rId1143" Type="http://schemas.openxmlformats.org/officeDocument/2006/relationships/customXml" Target="ink/ink556.xml"/><Relationship Id="rId87" Type="http://schemas.openxmlformats.org/officeDocument/2006/relationships/customXml" Target="ink/ink34.xml"/><Relationship Id="rId513" Type="http://schemas.openxmlformats.org/officeDocument/2006/relationships/image" Target="media/image256.emf"/><Relationship Id="rId597" Type="http://schemas.openxmlformats.org/officeDocument/2006/relationships/image" Target="media/image297.emf"/><Relationship Id="rId720" Type="http://schemas.openxmlformats.org/officeDocument/2006/relationships/image" Target="media/image358.emf"/><Relationship Id="rId818" Type="http://schemas.openxmlformats.org/officeDocument/2006/relationships/customXml" Target="ink/ink397.xml"/><Relationship Id="rId152" Type="http://schemas.openxmlformats.org/officeDocument/2006/relationships/image" Target="media/image75.emf"/><Relationship Id="rId457" Type="http://schemas.openxmlformats.org/officeDocument/2006/relationships/image" Target="media/image228.emf"/><Relationship Id="rId1003" Type="http://schemas.openxmlformats.org/officeDocument/2006/relationships/customXml" Target="ink/ink490.xml"/><Relationship Id="rId1087" Type="http://schemas.openxmlformats.org/officeDocument/2006/relationships/customXml" Target="ink/ink530.xml"/><Relationship Id="rId1210" Type="http://schemas.openxmlformats.org/officeDocument/2006/relationships/image" Target="media/image602.emf"/><Relationship Id="rId664" Type="http://schemas.openxmlformats.org/officeDocument/2006/relationships/image" Target="media/image330.emf"/><Relationship Id="rId871" Type="http://schemas.openxmlformats.org/officeDocument/2006/relationships/image" Target="media/image433.emf"/><Relationship Id="rId969" Type="http://schemas.openxmlformats.org/officeDocument/2006/relationships/image" Target="media/image482.emf"/><Relationship Id="rId14" Type="http://schemas.openxmlformats.org/officeDocument/2006/relationships/image" Target="media/image5.jpeg"/><Relationship Id="rId317" Type="http://schemas.openxmlformats.org/officeDocument/2006/relationships/customXml" Target="ink/ink148.xml"/><Relationship Id="rId524" Type="http://schemas.openxmlformats.org/officeDocument/2006/relationships/customXml" Target="ink/ink250.xml"/><Relationship Id="rId731" Type="http://schemas.openxmlformats.org/officeDocument/2006/relationships/image" Target="media/image363.emf"/><Relationship Id="rId1154" Type="http://schemas.openxmlformats.org/officeDocument/2006/relationships/image" Target="media/image574.emf"/><Relationship Id="rId98" Type="http://schemas.openxmlformats.org/officeDocument/2006/relationships/image" Target="media/image48.emf"/><Relationship Id="rId163" Type="http://schemas.openxmlformats.org/officeDocument/2006/relationships/customXml" Target="ink/ink72.xml"/><Relationship Id="rId370" Type="http://schemas.openxmlformats.org/officeDocument/2006/relationships/customXml" Target="ink/ink175.xml"/><Relationship Id="rId829" Type="http://schemas.openxmlformats.org/officeDocument/2006/relationships/image" Target="media/image412.emf"/><Relationship Id="rId1014" Type="http://schemas.openxmlformats.org/officeDocument/2006/relationships/image" Target="media/image504.emf"/><Relationship Id="rId1221" Type="http://schemas.openxmlformats.org/officeDocument/2006/relationships/customXml" Target="ink/ink593.xml"/><Relationship Id="rId230" Type="http://schemas.openxmlformats.org/officeDocument/2006/relationships/image" Target="media/image115.jpeg"/><Relationship Id="rId468" Type="http://schemas.openxmlformats.org/officeDocument/2006/relationships/customXml" Target="ink/ink223.xml"/><Relationship Id="rId675" Type="http://schemas.openxmlformats.org/officeDocument/2006/relationships/image" Target="media/image336.wmf"/><Relationship Id="rId882" Type="http://schemas.openxmlformats.org/officeDocument/2006/relationships/customXml" Target="ink/ink429.xml"/><Relationship Id="rId1098" Type="http://schemas.openxmlformats.org/officeDocument/2006/relationships/image" Target="media/image546.emf"/><Relationship Id="rId25" Type="http://schemas.openxmlformats.org/officeDocument/2006/relationships/customXml" Target="ink/ink3.xml"/><Relationship Id="rId328" Type="http://schemas.openxmlformats.org/officeDocument/2006/relationships/image" Target="media/image164.emf"/><Relationship Id="rId535" Type="http://schemas.openxmlformats.org/officeDocument/2006/relationships/image" Target="media/image267.emf"/><Relationship Id="rId742" Type="http://schemas.openxmlformats.org/officeDocument/2006/relationships/customXml" Target="ink/ink359.xml"/><Relationship Id="rId1165" Type="http://schemas.openxmlformats.org/officeDocument/2006/relationships/customXml" Target="ink/ink565.xml"/><Relationship Id="rId174" Type="http://schemas.openxmlformats.org/officeDocument/2006/relationships/image" Target="media/image86.emf"/><Relationship Id="rId381" Type="http://schemas.openxmlformats.org/officeDocument/2006/relationships/image" Target="media/image190.emf"/><Relationship Id="rId602" Type="http://schemas.openxmlformats.org/officeDocument/2006/relationships/customXml" Target="ink/ink290.xml"/><Relationship Id="rId1025" Type="http://schemas.openxmlformats.org/officeDocument/2006/relationships/customXml" Target="ink/ink501.xml"/><Relationship Id="rId241" Type="http://schemas.openxmlformats.org/officeDocument/2006/relationships/customXml" Target="ink/ink110.xml"/><Relationship Id="rId479" Type="http://schemas.openxmlformats.org/officeDocument/2006/relationships/image" Target="media/image239.emf"/><Relationship Id="rId686" Type="http://schemas.openxmlformats.org/officeDocument/2006/relationships/image" Target="media/image341.emf"/><Relationship Id="rId893" Type="http://schemas.openxmlformats.org/officeDocument/2006/relationships/image" Target="media/image444.emf"/><Relationship Id="rId907" Type="http://schemas.openxmlformats.org/officeDocument/2006/relationships/image" Target="media/image451.emf"/><Relationship Id="rId36" Type="http://schemas.openxmlformats.org/officeDocument/2006/relationships/image" Target="media/image17.emf"/><Relationship Id="rId339" Type="http://schemas.openxmlformats.org/officeDocument/2006/relationships/customXml" Target="ink/ink159.xml"/><Relationship Id="rId546" Type="http://schemas.openxmlformats.org/officeDocument/2006/relationships/customXml" Target="ink/ink261.xml"/><Relationship Id="rId753" Type="http://schemas.openxmlformats.org/officeDocument/2006/relationships/image" Target="media/image374.emf"/><Relationship Id="rId1176" Type="http://schemas.openxmlformats.org/officeDocument/2006/relationships/image" Target="media/image585.emf"/><Relationship Id="rId101" Type="http://schemas.openxmlformats.org/officeDocument/2006/relationships/customXml" Target="ink/ink41.xml"/><Relationship Id="rId185" Type="http://schemas.openxmlformats.org/officeDocument/2006/relationships/customXml" Target="ink/ink83.xml"/><Relationship Id="rId406" Type="http://schemas.openxmlformats.org/officeDocument/2006/relationships/customXml" Target="ink/ink192.xml"/><Relationship Id="rId960" Type="http://schemas.openxmlformats.org/officeDocument/2006/relationships/customXml" Target="ink/ink468.xml"/><Relationship Id="rId1036" Type="http://schemas.openxmlformats.org/officeDocument/2006/relationships/image" Target="media/image515.emf"/><Relationship Id="rId392" Type="http://schemas.openxmlformats.org/officeDocument/2006/relationships/customXml" Target="ink/ink186.xml"/><Relationship Id="rId613" Type="http://schemas.openxmlformats.org/officeDocument/2006/relationships/image" Target="media/image305.emf"/><Relationship Id="rId697" Type="http://schemas.openxmlformats.org/officeDocument/2006/relationships/customXml" Target="ink/ink336.xml"/><Relationship Id="rId820" Type="http://schemas.openxmlformats.org/officeDocument/2006/relationships/customXml" Target="ink/ink398.xml"/><Relationship Id="rId918" Type="http://schemas.openxmlformats.org/officeDocument/2006/relationships/customXml" Target="ink/ink447.xml"/><Relationship Id="rId252" Type="http://schemas.openxmlformats.org/officeDocument/2006/relationships/image" Target="media/image126.emf"/><Relationship Id="rId1103" Type="http://schemas.openxmlformats.org/officeDocument/2006/relationships/customXml" Target="ink/ink538.xml"/><Relationship Id="rId1187" Type="http://schemas.openxmlformats.org/officeDocument/2006/relationships/customXml" Target="ink/ink576.xml"/><Relationship Id="rId47" Type="http://schemas.openxmlformats.org/officeDocument/2006/relationships/customXml" Target="ink/ink14.xml"/><Relationship Id="rId112" Type="http://schemas.openxmlformats.org/officeDocument/2006/relationships/image" Target="media/image55.emf"/><Relationship Id="rId557" Type="http://schemas.openxmlformats.org/officeDocument/2006/relationships/image" Target="media/image278.emf"/><Relationship Id="rId764" Type="http://schemas.openxmlformats.org/officeDocument/2006/relationships/customXml" Target="ink/ink370.xml"/><Relationship Id="rId971" Type="http://schemas.openxmlformats.org/officeDocument/2006/relationships/image" Target="media/image483.emf"/><Relationship Id="rId196" Type="http://schemas.openxmlformats.org/officeDocument/2006/relationships/image" Target="media/image97.emf"/><Relationship Id="rId417" Type="http://schemas.openxmlformats.org/officeDocument/2006/relationships/image" Target="media/image208.emf"/><Relationship Id="rId624" Type="http://schemas.openxmlformats.org/officeDocument/2006/relationships/customXml" Target="ink/ink301.xml"/><Relationship Id="rId831" Type="http://schemas.openxmlformats.org/officeDocument/2006/relationships/image" Target="media/image413.emf"/><Relationship Id="rId1047" Type="http://schemas.openxmlformats.org/officeDocument/2006/relationships/customXml" Target="ink/ink512.xml"/><Relationship Id="rId263" Type="http://schemas.openxmlformats.org/officeDocument/2006/relationships/customXml" Target="ink/ink121.xml"/><Relationship Id="rId470" Type="http://schemas.openxmlformats.org/officeDocument/2006/relationships/customXml" Target="ink/ink224.xml"/><Relationship Id="rId929" Type="http://schemas.openxmlformats.org/officeDocument/2006/relationships/image" Target="media/image462.emf"/><Relationship Id="rId1114" Type="http://schemas.openxmlformats.org/officeDocument/2006/relationships/image" Target="media/image554.emf"/><Relationship Id="rId58" Type="http://schemas.openxmlformats.org/officeDocument/2006/relationships/image" Target="media/image28.emf"/><Relationship Id="rId123" Type="http://schemas.openxmlformats.org/officeDocument/2006/relationships/customXml" Target="ink/ink52.xml"/><Relationship Id="rId330" Type="http://schemas.openxmlformats.org/officeDocument/2006/relationships/image" Target="media/image165.emf"/><Relationship Id="rId568" Type="http://schemas.openxmlformats.org/officeDocument/2006/relationships/image" Target="media/image283.emf"/><Relationship Id="rId775" Type="http://schemas.openxmlformats.org/officeDocument/2006/relationships/image" Target="media/image385.emf"/><Relationship Id="rId982" Type="http://schemas.openxmlformats.org/officeDocument/2006/relationships/customXml" Target="ink/ink479.xml"/><Relationship Id="rId1198" Type="http://schemas.openxmlformats.org/officeDocument/2006/relationships/image" Target="media/image596.emf"/><Relationship Id="rId428" Type="http://schemas.openxmlformats.org/officeDocument/2006/relationships/customXml" Target="ink/ink203.xml"/><Relationship Id="rId635" Type="http://schemas.openxmlformats.org/officeDocument/2006/relationships/customXml" Target="ink/ink307.xml"/><Relationship Id="rId842" Type="http://schemas.openxmlformats.org/officeDocument/2006/relationships/customXml" Target="ink/ink409.xml"/><Relationship Id="rId1058" Type="http://schemas.openxmlformats.org/officeDocument/2006/relationships/image" Target="media/image526.emf"/><Relationship Id="rId274" Type="http://schemas.openxmlformats.org/officeDocument/2006/relationships/image" Target="media/image137.emf"/><Relationship Id="rId481" Type="http://schemas.openxmlformats.org/officeDocument/2006/relationships/image" Target="media/image240.emf"/><Relationship Id="rId702" Type="http://schemas.openxmlformats.org/officeDocument/2006/relationships/image" Target="media/image349.emf"/><Relationship Id="rId1125" Type="http://schemas.openxmlformats.org/officeDocument/2006/relationships/customXml" Target="ink/ink547.xml"/><Relationship Id="rId69" Type="http://schemas.openxmlformats.org/officeDocument/2006/relationships/customXml" Target="ink/ink25.xml"/><Relationship Id="rId134" Type="http://schemas.openxmlformats.org/officeDocument/2006/relationships/image" Target="media/image66.emf"/><Relationship Id="rId579" Type="http://schemas.openxmlformats.org/officeDocument/2006/relationships/customXml" Target="ink/ink278.xml"/><Relationship Id="rId786" Type="http://schemas.openxmlformats.org/officeDocument/2006/relationships/customXml" Target="ink/ink381.xml"/><Relationship Id="rId993" Type="http://schemas.openxmlformats.org/officeDocument/2006/relationships/image" Target="media/image494.emf"/><Relationship Id="rId341" Type="http://schemas.openxmlformats.org/officeDocument/2006/relationships/customXml" Target="ink/ink160.xml"/><Relationship Id="rId439" Type="http://schemas.openxmlformats.org/officeDocument/2006/relationships/image" Target="media/image219.emf"/><Relationship Id="rId646" Type="http://schemas.openxmlformats.org/officeDocument/2006/relationships/image" Target="media/image321.emf"/><Relationship Id="rId1069" Type="http://schemas.openxmlformats.org/officeDocument/2006/relationships/customXml" Target="ink/ink523.xml"/><Relationship Id="rId201" Type="http://schemas.openxmlformats.org/officeDocument/2006/relationships/customXml" Target="ink/ink91.xml"/><Relationship Id="rId285" Type="http://schemas.openxmlformats.org/officeDocument/2006/relationships/customXml" Target="ink/ink132.xml"/><Relationship Id="rId506" Type="http://schemas.openxmlformats.org/officeDocument/2006/relationships/customXml" Target="ink/ink241.xml"/><Relationship Id="rId853" Type="http://schemas.openxmlformats.org/officeDocument/2006/relationships/image" Target="media/image424.emf"/><Relationship Id="rId1136" Type="http://schemas.openxmlformats.org/officeDocument/2006/relationships/image" Target="media/image565.emf"/><Relationship Id="rId492" Type="http://schemas.openxmlformats.org/officeDocument/2006/relationships/customXml" Target="ink/ink235.xml"/><Relationship Id="rId713" Type="http://schemas.openxmlformats.org/officeDocument/2006/relationships/customXml" Target="ink/ink344.xml"/><Relationship Id="rId797" Type="http://schemas.openxmlformats.org/officeDocument/2006/relationships/image" Target="media/image396.emf"/><Relationship Id="rId920" Type="http://schemas.openxmlformats.org/officeDocument/2006/relationships/customXml" Target="ink/ink448.xml"/><Relationship Id="rId145" Type="http://schemas.openxmlformats.org/officeDocument/2006/relationships/customXml" Target="ink/ink63.xml"/><Relationship Id="rId352" Type="http://schemas.openxmlformats.org/officeDocument/2006/relationships/image" Target="media/image176.emf"/><Relationship Id="rId1203" Type="http://schemas.openxmlformats.org/officeDocument/2006/relationships/customXml" Target="ink/ink584.xml"/><Relationship Id="rId212" Type="http://schemas.openxmlformats.org/officeDocument/2006/relationships/image" Target="media/image105.emf"/><Relationship Id="rId657" Type="http://schemas.openxmlformats.org/officeDocument/2006/relationships/customXml" Target="ink/ink318.xml"/><Relationship Id="rId864" Type="http://schemas.openxmlformats.org/officeDocument/2006/relationships/customXml" Target="ink/ink420.xml"/><Relationship Id="rId296" Type="http://schemas.openxmlformats.org/officeDocument/2006/relationships/image" Target="media/image148.emf"/><Relationship Id="rId517" Type="http://schemas.openxmlformats.org/officeDocument/2006/relationships/image" Target="media/image258.emf"/><Relationship Id="rId724" Type="http://schemas.openxmlformats.org/officeDocument/2006/relationships/customXml" Target="ink/ink350.xml"/><Relationship Id="rId931" Type="http://schemas.openxmlformats.org/officeDocument/2006/relationships/image" Target="media/image463.emf"/><Relationship Id="rId1147" Type="http://schemas.openxmlformats.org/officeDocument/2006/relationships/customXml" Target="ink/ink558.xml"/><Relationship Id="rId60" Type="http://schemas.openxmlformats.org/officeDocument/2006/relationships/image" Target="media/image29.emf"/><Relationship Id="rId156" Type="http://schemas.openxmlformats.org/officeDocument/2006/relationships/image" Target="media/image77.emf"/><Relationship Id="rId363" Type="http://schemas.openxmlformats.org/officeDocument/2006/relationships/image" Target="media/image181.emf"/><Relationship Id="rId570" Type="http://schemas.openxmlformats.org/officeDocument/2006/relationships/image" Target="media/image284.emf"/><Relationship Id="rId1007" Type="http://schemas.openxmlformats.org/officeDocument/2006/relationships/customXml" Target="ink/ink492.xml"/><Relationship Id="rId1214" Type="http://schemas.openxmlformats.org/officeDocument/2006/relationships/image" Target="media/image604.emf"/><Relationship Id="rId223" Type="http://schemas.openxmlformats.org/officeDocument/2006/relationships/customXml" Target="ink/ink102.xml"/><Relationship Id="rId430" Type="http://schemas.openxmlformats.org/officeDocument/2006/relationships/customXml" Target="ink/ink204.xml"/><Relationship Id="rId668" Type="http://schemas.openxmlformats.org/officeDocument/2006/relationships/image" Target="media/image332.emf"/><Relationship Id="rId875" Type="http://schemas.openxmlformats.org/officeDocument/2006/relationships/image" Target="media/image435.emf"/><Relationship Id="rId1060" Type="http://schemas.openxmlformats.org/officeDocument/2006/relationships/image" Target="media/image527.emf"/><Relationship Id="rId18" Type="http://schemas.openxmlformats.org/officeDocument/2006/relationships/image" Target="media/image8.jpeg"/><Relationship Id="rId528" Type="http://schemas.openxmlformats.org/officeDocument/2006/relationships/customXml" Target="ink/ink252.xml"/><Relationship Id="rId735" Type="http://schemas.openxmlformats.org/officeDocument/2006/relationships/image" Target="media/image365.emf"/><Relationship Id="rId942" Type="http://schemas.openxmlformats.org/officeDocument/2006/relationships/customXml" Target="ink/ink459.xml"/><Relationship Id="rId1158" Type="http://schemas.openxmlformats.org/officeDocument/2006/relationships/oleObject" Target="embeddings/oleObject9.bin"/><Relationship Id="rId167" Type="http://schemas.openxmlformats.org/officeDocument/2006/relationships/customXml" Target="ink/ink74.xml"/><Relationship Id="rId374" Type="http://schemas.openxmlformats.org/officeDocument/2006/relationships/customXml" Target="ink/ink177.xml"/><Relationship Id="rId581" Type="http://schemas.openxmlformats.org/officeDocument/2006/relationships/customXml" Target="ink/ink279.xml"/><Relationship Id="rId1018" Type="http://schemas.openxmlformats.org/officeDocument/2006/relationships/image" Target="media/image506.emf"/><Relationship Id="rId1225" Type="http://schemas.openxmlformats.org/officeDocument/2006/relationships/customXml" Target="ink/ink595.xml"/><Relationship Id="rId71" Type="http://schemas.openxmlformats.org/officeDocument/2006/relationships/customXml" Target="ink/ink26.xml"/><Relationship Id="rId234" Type="http://schemas.openxmlformats.org/officeDocument/2006/relationships/image" Target="media/image117.emf"/><Relationship Id="rId679" Type="http://schemas.openxmlformats.org/officeDocument/2006/relationships/customXml" Target="ink/ink327.xml"/><Relationship Id="rId802" Type="http://schemas.openxmlformats.org/officeDocument/2006/relationships/customXml" Target="ink/ink389.xml"/><Relationship Id="rId886" Type="http://schemas.openxmlformats.org/officeDocument/2006/relationships/customXml" Target="ink/ink431.xml"/><Relationship Id="rId2" Type="http://schemas.openxmlformats.org/officeDocument/2006/relationships/numbering" Target="numbering.xml"/><Relationship Id="rId29" Type="http://schemas.openxmlformats.org/officeDocument/2006/relationships/customXml" Target="ink/ink5.xml"/><Relationship Id="rId441" Type="http://schemas.openxmlformats.org/officeDocument/2006/relationships/image" Target="media/image220.emf"/><Relationship Id="rId539" Type="http://schemas.openxmlformats.org/officeDocument/2006/relationships/image" Target="media/image269.emf"/><Relationship Id="rId746" Type="http://schemas.openxmlformats.org/officeDocument/2006/relationships/customXml" Target="ink/ink361.xml"/><Relationship Id="rId1071" Type="http://schemas.openxmlformats.org/officeDocument/2006/relationships/customXml" Target="ink/ink524.xml"/><Relationship Id="rId1169" Type="http://schemas.openxmlformats.org/officeDocument/2006/relationships/customXml" Target="ink/ink567.xml"/><Relationship Id="rId178" Type="http://schemas.openxmlformats.org/officeDocument/2006/relationships/image" Target="media/image88.emf"/><Relationship Id="rId301" Type="http://schemas.openxmlformats.org/officeDocument/2006/relationships/customXml" Target="ink/ink140.xml"/><Relationship Id="rId953" Type="http://schemas.openxmlformats.org/officeDocument/2006/relationships/image" Target="media/image474.emf"/><Relationship Id="rId1029" Type="http://schemas.openxmlformats.org/officeDocument/2006/relationships/customXml" Target="ink/ink503.xml"/><Relationship Id="rId82" Type="http://schemas.openxmlformats.org/officeDocument/2006/relationships/image" Target="media/image40.emf"/><Relationship Id="rId385" Type="http://schemas.openxmlformats.org/officeDocument/2006/relationships/image" Target="media/image192.emf"/><Relationship Id="rId592" Type="http://schemas.openxmlformats.org/officeDocument/2006/relationships/customXml" Target="ink/ink285.xml"/><Relationship Id="rId606" Type="http://schemas.openxmlformats.org/officeDocument/2006/relationships/customXml" Target="ink/ink292.xml"/><Relationship Id="rId813" Type="http://schemas.openxmlformats.org/officeDocument/2006/relationships/image" Target="media/image404.emf"/><Relationship Id="rId245" Type="http://schemas.openxmlformats.org/officeDocument/2006/relationships/customXml" Target="ink/ink112.xml"/><Relationship Id="rId452" Type="http://schemas.openxmlformats.org/officeDocument/2006/relationships/customXml" Target="ink/ink215.xml"/><Relationship Id="rId897" Type="http://schemas.openxmlformats.org/officeDocument/2006/relationships/image" Target="media/image446.emf"/><Relationship Id="rId1082" Type="http://schemas.openxmlformats.org/officeDocument/2006/relationships/image" Target="media/image538.emf"/><Relationship Id="rId105" Type="http://schemas.openxmlformats.org/officeDocument/2006/relationships/customXml" Target="ink/ink43.xml"/><Relationship Id="rId312" Type="http://schemas.openxmlformats.org/officeDocument/2006/relationships/image" Target="media/image156.emf"/><Relationship Id="rId757" Type="http://schemas.openxmlformats.org/officeDocument/2006/relationships/image" Target="media/image376.emf"/><Relationship Id="rId964" Type="http://schemas.openxmlformats.org/officeDocument/2006/relationships/customXml" Target="ink/ink470.xml"/><Relationship Id="rId93" Type="http://schemas.openxmlformats.org/officeDocument/2006/relationships/customXml" Target="ink/ink37.xml"/><Relationship Id="rId189" Type="http://schemas.openxmlformats.org/officeDocument/2006/relationships/customXml" Target="ink/ink85.xml"/><Relationship Id="rId396" Type="http://schemas.openxmlformats.org/officeDocument/2006/relationships/customXml" Target="ink/ink188.xml"/><Relationship Id="rId617" Type="http://schemas.openxmlformats.org/officeDocument/2006/relationships/image" Target="media/image307.emf"/><Relationship Id="rId824" Type="http://schemas.openxmlformats.org/officeDocument/2006/relationships/customXml" Target="ink/ink400.xml"/><Relationship Id="rId256" Type="http://schemas.openxmlformats.org/officeDocument/2006/relationships/image" Target="media/image128.emf"/><Relationship Id="rId463" Type="http://schemas.openxmlformats.org/officeDocument/2006/relationships/image" Target="media/image231.emf"/><Relationship Id="rId670" Type="http://schemas.openxmlformats.org/officeDocument/2006/relationships/image" Target="media/image333.emf"/><Relationship Id="rId1093" Type="http://schemas.openxmlformats.org/officeDocument/2006/relationships/customXml" Target="ink/ink533.xml"/><Relationship Id="rId1107" Type="http://schemas.openxmlformats.org/officeDocument/2006/relationships/customXml" Target="ink/ink540.xml"/><Relationship Id="rId116" Type="http://schemas.openxmlformats.org/officeDocument/2006/relationships/image" Target="media/image57.emf"/><Relationship Id="rId323" Type="http://schemas.openxmlformats.org/officeDocument/2006/relationships/customXml" Target="ink/ink151.xml"/><Relationship Id="rId530" Type="http://schemas.openxmlformats.org/officeDocument/2006/relationships/customXml" Target="ink/ink253.xml"/><Relationship Id="rId768" Type="http://schemas.openxmlformats.org/officeDocument/2006/relationships/customXml" Target="ink/ink372.xml"/><Relationship Id="rId975" Type="http://schemas.openxmlformats.org/officeDocument/2006/relationships/image" Target="media/image485.emf"/><Relationship Id="rId1160" Type="http://schemas.openxmlformats.org/officeDocument/2006/relationships/oleObject" Target="embeddings/oleObject10.bin"/><Relationship Id="rId20" Type="http://schemas.openxmlformats.org/officeDocument/2006/relationships/image" Target="media/image9.jpeg"/><Relationship Id="rId628" Type="http://schemas.openxmlformats.org/officeDocument/2006/relationships/customXml" Target="ink/ink303.xml"/><Relationship Id="rId835" Type="http://schemas.openxmlformats.org/officeDocument/2006/relationships/image" Target="media/image415.emf"/><Relationship Id="rId267" Type="http://schemas.openxmlformats.org/officeDocument/2006/relationships/customXml" Target="ink/ink123.xml"/><Relationship Id="rId474" Type="http://schemas.openxmlformats.org/officeDocument/2006/relationships/customXml" Target="ink/ink226.xml"/><Relationship Id="rId1020" Type="http://schemas.openxmlformats.org/officeDocument/2006/relationships/image" Target="media/image507.emf"/><Relationship Id="rId1118" Type="http://schemas.openxmlformats.org/officeDocument/2006/relationships/oleObject" Target="embeddings/oleObject8.bin"/><Relationship Id="rId127" Type="http://schemas.openxmlformats.org/officeDocument/2006/relationships/customXml" Target="ink/ink54.xml"/><Relationship Id="rId681" Type="http://schemas.openxmlformats.org/officeDocument/2006/relationships/customXml" Target="ink/ink328.xml"/><Relationship Id="rId779" Type="http://schemas.openxmlformats.org/officeDocument/2006/relationships/image" Target="media/image387.emf"/><Relationship Id="rId902" Type="http://schemas.openxmlformats.org/officeDocument/2006/relationships/customXml" Target="ink/ink439.xml"/><Relationship Id="rId986" Type="http://schemas.openxmlformats.org/officeDocument/2006/relationships/customXml" Target="ink/ink481.xml"/><Relationship Id="rId31" Type="http://schemas.openxmlformats.org/officeDocument/2006/relationships/customXml" Target="ink/ink6.xml"/><Relationship Id="rId334" Type="http://schemas.openxmlformats.org/officeDocument/2006/relationships/image" Target="media/image167.emf"/><Relationship Id="rId541" Type="http://schemas.openxmlformats.org/officeDocument/2006/relationships/image" Target="media/image270.emf"/><Relationship Id="rId639" Type="http://schemas.openxmlformats.org/officeDocument/2006/relationships/customXml" Target="ink/ink309.xml"/><Relationship Id="rId1171" Type="http://schemas.openxmlformats.org/officeDocument/2006/relationships/customXml" Target="ink/ink568.xml"/><Relationship Id="rId180" Type="http://schemas.openxmlformats.org/officeDocument/2006/relationships/image" Target="media/image89.emf"/><Relationship Id="rId278" Type="http://schemas.openxmlformats.org/officeDocument/2006/relationships/image" Target="media/image139.emf"/><Relationship Id="rId401" Type="http://schemas.openxmlformats.org/officeDocument/2006/relationships/image" Target="media/image200.emf"/><Relationship Id="rId846" Type="http://schemas.openxmlformats.org/officeDocument/2006/relationships/customXml" Target="ink/ink411.xml"/><Relationship Id="rId1031" Type="http://schemas.openxmlformats.org/officeDocument/2006/relationships/customXml" Target="ink/ink504.xml"/><Relationship Id="rId1129" Type="http://schemas.openxmlformats.org/officeDocument/2006/relationships/customXml" Target="ink/ink549.xml"/><Relationship Id="rId485" Type="http://schemas.openxmlformats.org/officeDocument/2006/relationships/image" Target="media/image242.emf"/><Relationship Id="rId692" Type="http://schemas.openxmlformats.org/officeDocument/2006/relationships/image" Target="media/image344.emf"/><Relationship Id="rId706" Type="http://schemas.openxmlformats.org/officeDocument/2006/relationships/image" Target="media/image351.emf"/><Relationship Id="rId913" Type="http://schemas.openxmlformats.org/officeDocument/2006/relationships/image" Target="media/image454.emf"/><Relationship Id="rId42" Type="http://schemas.openxmlformats.org/officeDocument/2006/relationships/image" Target="media/image20.emf"/><Relationship Id="rId138" Type="http://schemas.openxmlformats.org/officeDocument/2006/relationships/image" Target="media/image68.emf"/><Relationship Id="rId345" Type="http://schemas.openxmlformats.org/officeDocument/2006/relationships/customXml" Target="ink/ink162.xml"/><Relationship Id="rId552" Type="http://schemas.openxmlformats.org/officeDocument/2006/relationships/customXml" Target="ink/ink264.xml"/><Relationship Id="rId997" Type="http://schemas.openxmlformats.org/officeDocument/2006/relationships/image" Target="media/image496.emf"/><Relationship Id="rId1182" Type="http://schemas.openxmlformats.org/officeDocument/2006/relationships/image" Target="media/image588.emf"/><Relationship Id="rId191" Type="http://schemas.openxmlformats.org/officeDocument/2006/relationships/customXml" Target="ink/ink86.xml"/><Relationship Id="rId205" Type="http://schemas.openxmlformats.org/officeDocument/2006/relationships/customXml" Target="ink/ink93.xml"/><Relationship Id="rId412" Type="http://schemas.openxmlformats.org/officeDocument/2006/relationships/customXml" Target="ink/ink195.xml"/><Relationship Id="rId857" Type="http://schemas.openxmlformats.org/officeDocument/2006/relationships/image" Target="media/image426.emf"/><Relationship Id="rId1042" Type="http://schemas.openxmlformats.org/officeDocument/2006/relationships/image" Target="media/image518.emf"/><Relationship Id="rId289" Type="http://schemas.openxmlformats.org/officeDocument/2006/relationships/customXml" Target="ink/ink134.xml"/><Relationship Id="rId496" Type="http://schemas.openxmlformats.org/officeDocument/2006/relationships/customXml" Target="ink/ink237.xml"/><Relationship Id="rId717" Type="http://schemas.openxmlformats.org/officeDocument/2006/relationships/customXml" Target="ink/ink346.xml"/><Relationship Id="rId924" Type="http://schemas.openxmlformats.org/officeDocument/2006/relationships/customXml" Target="ink/ink450.xml"/><Relationship Id="rId53" Type="http://schemas.openxmlformats.org/officeDocument/2006/relationships/customXml" Target="ink/ink17.xml"/><Relationship Id="rId149" Type="http://schemas.openxmlformats.org/officeDocument/2006/relationships/customXml" Target="ink/ink65.xml"/><Relationship Id="rId356" Type="http://schemas.openxmlformats.org/officeDocument/2006/relationships/image" Target="media/image178.emf"/><Relationship Id="rId563" Type="http://schemas.openxmlformats.org/officeDocument/2006/relationships/customXml" Target="ink/ink270.xml"/><Relationship Id="rId770" Type="http://schemas.openxmlformats.org/officeDocument/2006/relationships/customXml" Target="ink/ink373.xml"/><Relationship Id="rId1193" Type="http://schemas.openxmlformats.org/officeDocument/2006/relationships/customXml" Target="ink/ink579.xml"/><Relationship Id="rId1207" Type="http://schemas.openxmlformats.org/officeDocument/2006/relationships/customXml" Target="ink/ink586.xml"/><Relationship Id="rId216" Type="http://schemas.openxmlformats.org/officeDocument/2006/relationships/image" Target="media/image107.emf"/><Relationship Id="rId423" Type="http://schemas.openxmlformats.org/officeDocument/2006/relationships/image" Target="media/image211.emf"/><Relationship Id="rId868" Type="http://schemas.openxmlformats.org/officeDocument/2006/relationships/customXml" Target="ink/ink422.xml"/><Relationship Id="rId1053" Type="http://schemas.openxmlformats.org/officeDocument/2006/relationships/customXml" Target="ink/ink515.xml"/><Relationship Id="rId630" Type="http://schemas.openxmlformats.org/officeDocument/2006/relationships/customXml" Target="ink/ink304.xml"/><Relationship Id="rId728" Type="http://schemas.openxmlformats.org/officeDocument/2006/relationships/customXml" Target="ink/ink352.xml"/><Relationship Id="rId935" Type="http://schemas.openxmlformats.org/officeDocument/2006/relationships/image" Target="media/image465.emf"/><Relationship Id="rId64" Type="http://schemas.openxmlformats.org/officeDocument/2006/relationships/image" Target="media/image31.emf"/><Relationship Id="rId367" Type="http://schemas.openxmlformats.org/officeDocument/2006/relationships/image" Target="media/image183.emf"/><Relationship Id="rId574" Type="http://schemas.openxmlformats.org/officeDocument/2006/relationships/image" Target="media/image286.emf"/><Relationship Id="rId1120" Type="http://schemas.openxmlformats.org/officeDocument/2006/relationships/image" Target="media/image557.emf"/><Relationship Id="rId1218" Type="http://schemas.openxmlformats.org/officeDocument/2006/relationships/image" Target="media/image606.emf"/><Relationship Id="rId227" Type="http://schemas.openxmlformats.org/officeDocument/2006/relationships/customXml" Target="ink/ink104.xml"/><Relationship Id="rId781" Type="http://schemas.openxmlformats.org/officeDocument/2006/relationships/image" Target="media/image388.emf"/><Relationship Id="rId879" Type="http://schemas.openxmlformats.org/officeDocument/2006/relationships/image" Target="media/image437.emf"/><Relationship Id="rId434" Type="http://schemas.openxmlformats.org/officeDocument/2006/relationships/customXml" Target="ink/ink206.xml"/><Relationship Id="rId641" Type="http://schemas.openxmlformats.org/officeDocument/2006/relationships/customXml" Target="ink/ink310.xml"/><Relationship Id="rId739" Type="http://schemas.openxmlformats.org/officeDocument/2006/relationships/image" Target="media/image367.emf"/><Relationship Id="rId1064" Type="http://schemas.openxmlformats.org/officeDocument/2006/relationships/image" Target="media/image529.emf"/><Relationship Id="rId280" Type="http://schemas.openxmlformats.org/officeDocument/2006/relationships/image" Target="media/image140.emf"/><Relationship Id="rId501" Type="http://schemas.openxmlformats.org/officeDocument/2006/relationships/oleObject" Target="embeddings/oleObject2.bin"/><Relationship Id="rId946" Type="http://schemas.openxmlformats.org/officeDocument/2006/relationships/customXml" Target="ink/ink461.xml"/><Relationship Id="rId1131" Type="http://schemas.openxmlformats.org/officeDocument/2006/relationships/customXml" Target="ink/ink550.xml"/><Relationship Id="rId1229" Type="http://schemas.openxmlformats.org/officeDocument/2006/relationships/fontTable" Target="fontTable.xml"/><Relationship Id="rId75" Type="http://schemas.openxmlformats.org/officeDocument/2006/relationships/customXml" Target="ink/ink28.xml"/><Relationship Id="rId140" Type="http://schemas.openxmlformats.org/officeDocument/2006/relationships/image" Target="media/image69.emf"/><Relationship Id="rId378" Type="http://schemas.openxmlformats.org/officeDocument/2006/relationships/customXml" Target="ink/ink179.xml"/><Relationship Id="rId585" Type="http://schemas.openxmlformats.org/officeDocument/2006/relationships/customXml" Target="ink/ink281.xml"/><Relationship Id="rId792" Type="http://schemas.openxmlformats.org/officeDocument/2006/relationships/customXml" Target="ink/ink384.xml"/><Relationship Id="rId806" Type="http://schemas.openxmlformats.org/officeDocument/2006/relationships/customXml" Target="ink/ink391.xml"/><Relationship Id="rId6" Type="http://schemas.openxmlformats.org/officeDocument/2006/relationships/footnotes" Target="footnotes.xml"/><Relationship Id="rId238" Type="http://schemas.openxmlformats.org/officeDocument/2006/relationships/image" Target="media/image119.emf"/><Relationship Id="rId445" Type="http://schemas.openxmlformats.org/officeDocument/2006/relationships/image" Target="media/image222.emf"/><Relationship Id="rId652" Type="http://schemas.openxmlformats.org/officeDocument/2006/relationships/image" Target="media/image324.emf"/><Relationship Id="rId1075" Type="http://schemas.openxmlformats.org/officeDocument/2006/relationships/customXml" Target="ink/ink526.xml"/><Relationship Id="rId291" Type="http://schemas.openxmlformats.org/officeDocument/2006/relationships/customXml" Target="ink/ink135.xml"/><Relationship Id="rId305" Type="http://schemas.openxmlformats.org/officeDocument/2006/relationships/customXml" Target="ink/ink142.xml"/><Relationship Id="rId347" Type="http://schemas.openxmlformats.org/officeDocument/2006/relationships/customXml" Target="ink/ink163.xml"/><Relationship Id="rId512" Type="http://schemas.openxmlformats.org/officeDocument/2006/relationships/customXml" Target="ink/ink244.xml"/><Relationship Id="rId957" Type="http://schemas.openxmlformats.org/officeDocument/2006/relationships/image" Target="media/image476.emf"/><Relationship Id="rId999" Type="http://schemas.openxmlformats.org/officeDocument/2006/relationships/image" Target="media/image497.emf"/><Relationship Id="rId1100" Type="http://schemas.openxmlformats.org/officeDocument/2006/relationships/image" Target="media/image547.emf"/><Relationship Id="rId1142" Type="http://schemas.openxmlformats.org/officeDocument/2006/relationships/image" Target="media/image568.emf"/><Relationship Id="rId1184" Type="http://schemas.openxmlformats.org/officeDocument/2006/relationships/image" Target="media/image589.emf"/><Relationship Id="rId44" Type="http://schemas.openxmlformats.org/officeDocument/2006/relationships/image" Target="media/image21.emf"/><Relationship Id="rId86" Type="http://schemas.openxmlformats.org/officeDocument/2006/relationships/image" Target="media/image42.emf"/><Relationship Id="rId151" Type="http://schemas.openxmlformats.org/officeDocument/2006/relationships/customXml" Target="ink/ink66.xml"/><Relationship Id="rId389" Type="http://schemas.openxmlformats.org/officeDocument/2006/relationships/image" Target="media/image194.emf"/><Relationship Id="rId554" Type="http://schemas.openxmlformats.org/officeDocument/2006/relationships/customXml" Target="ink/ink265.xml"/><Relationship Id="rId596" Type="http://schemas.openxmlformats.org/officeDocument/2006/relationships/customXml" Target="ink/ink287.xml"/><Relationship Id="rId761" Type="http://schemas.openxmlformats.org/officeDocument/2006/relationships/image" Target="media/image378.emf"/><Relationship Id="rId817" Type="http://schemas.openxmlformats.org/officeDocument/2006/relationships/image" Target="media/image406.emf"/><Relationship Id="rId859" Type="http://schemas.openxmlformats.org/officeDocument/2006/relationships/image" Target="media/image427.emf"/><Relationship Id="rId1002" Type="http://schemas.openxmlformats.org/officeDocument/2006/relationships/image" Target="media/image498.emf"/><Relationship Id="rId193" Type="http://schemas.openxmlformats.org/officeDocument/2006/relationships/customXml" Target="ink/ink87.xml"/><Relationship Id="rId207" Type="http://schemas.openxmlformats.org/officeDocument/2006/relationships/customXml" Target="ink/ink94.xml"/><Relationship Id="rId249" Type="http://schemas.openxmlformats.org/officeDocument/2006/relationships/customXml" Target="ink/ink114.xml"/><Relationship Id="rId414" Type="http://schemas.openxmlformats.org/officeDocument/2006/relationships/customXml" Target="ink/ink196.xml"/><Relationship Id="rId456" Type="http://schemas.openxmlformats.org/officeDocument/2006/relationships/customXml" Target="ink/ink217.xml"/><Relationship Id="rId498" Type="http://schemas.openxmlformats.org/officeDocument/2006/relationships/customXml" Target="ink/ink238.xml"/><Relationship Id="rId621" Type="http://schemas.openxmlformats.org/officeDocument/2006/relationships/image" Target="media/image309.emf"/><Relationship Id="rId663" Type="http://schemas.openxmlformats.org/officeDocument/2006/relationships/customXml" Target="ink/ink321.xml"/><Relationship Id="rId870" Type="http://schemas.openxmlformats.org/officeDocument/2006/relationships/customXml" Target="ink/ink423.xml"/><Relationship Id="rId1044" Type="http://schemas.openxmlformats.org/officeDocument/2006/relationships/image" Target="media/image519.emf"/><Relationship Id="rId1086" Type="http://schemas.openxmlformats.org/officeDocument/2006/relationships/image" Target="media/image540.emf"/><Relationship Id="rId13" Type="http://schemas.openxmlformats.org/officeDocument/2006/relationships/image" Target="file:///C:\art\chapter%207\jpg\BLM7-7-2.jpg" TargetMode="External"/><Relationship Id="rId109" Type="http://schemas.openxmlformats.org/officeDocument/2006/relationships/customXml" Target="ink/ink45.xml"/><Relationship Id="rId260" Type="http://schemas.openxmlformats.org/officeDocument/2006/relationships/image" Target="media/image130.emf"/><Relationship Id="rId316" Type="http://schemas.openxmlformats.org/officeDocument/2006/relationships/image" Target="media/image158.emf"/><Relationship Id="rId523" Type="http://schemas.openxmlformats.org/officeDocument/2006/relationships/image" Target="media/image261.emf"/><Relationship Id="rId719" Type="http://schemas.openxmlformats.org/officeDocument/2006/relationships/customXml" Target="ink/ink347.xml"/><Relationship Id="rId926" Type="http://schemas.openxmlformats.org/officeDocument/2006/relationships/customXml" Target="ink/ink451.xml"/><Relationship Id="rId968" Type="http://schemas.openxmlformats.org/officeDocument/2006/relationships/customXml" Target="ink/ink472.xml"/><Relationship Id="rId1111" Type="http://schemas.openxmlformats.org/officeDocument/2006/relationships/customXml" Target="ink/ink542.xml"/><Relationship Id="rId1153" Type="http://schemas.openxmlformats.org/officeDocument/2006/relationships/customXml" Target="ink/ink561.xml"/><Relationship Id="rId55" Type="http://schemas.openxmlformats.org/officeDocument/2006/relationships/customXml" Target="ink/ink18.xml"/><Relationship Id="rId97" Type="http://schemas.openxmlformats.org/officeDocument/2006/relationships/customXml" Target="ink/ink39.xml"/><Relationship Id="rId120" Type="http://schemas.openxmlformats.org/officeDocument/2006/relationships/image" Target="media/image59.emf"/><Relationship Id="rId358" Type="http://schemas.openxmlformats.org/officeDocument/2006/relationships/image" Target="media/image179.emf"/><Relationship Id="rId565" Type="http://schemas.openxmlformats.org/officeDocument/2006/relationships/customXml" Target="ink/ink271.xml"/><Relationship Id="rId730" Type="http://schemas.openxmlformats.org/officeDocument/2006/relationships/customXml" Target="ink/ink353.xml"/><Relationship Id="rId772" Type="http://schemas.openxmlformats.org/officeDocument/2006/relationships/customXml" Target="ink/ink374.xml"/><Relationship Id="rId828" Type="http://schemas.openxmlformats.org/officeDocument/2006/relationships/customXml" Target="ink/ink402.xml"/><Relationship Id="rId1013" Type="http://schemas.openxmlformats.org/officeDocument/2006/relationships/customXml" Target="ink/ink495.xml"/><Relationship Id="rId1195" Type="http://schemas.openxmlformats.org/officeDocument/2006/relationships/customXml" Target="ink/ink580.xml"/><Relationship Id="rId1209" Type="http://schemas.openxmlformats.org/officeDocument/2006/relationships/customXml" Target="ink/ink587.xml"/><Relationship Id="rId162" Type="http://schemas.openxmlformats.org/officeDocument/2006/relationships/image" Target="media/image80.emf"/><Relationship Id="rId218" Type="http://schemas.openxmlformats.org/officeDocument/2006/relationships/image" Target="media/image108.emf"/><Relationship Id="rId425" Type="http://schemas.openxmlformats.org/officeDocument/2006/relationships/image" Target="media/image212.emf"/><Relationship Id="rId467" Type="http://schemas.openxmlformats.org/officeDocument/2006/relationships/image" Target="media/image233.emf"/><Relationship Id="rId632" Type="http://schemas.openxmlformats.org/officeDocument/2006/relationships/customXml" Target="ink/ink305.xml"/><Relationship Id="rId1055" Type="http://schemas.openxmlformats.org/officeDocument/2006/relationships/customXml" Target="ink/ink516.xml"/><Relationship Id="rId1097" Type="http://schemas.openxmlformats.org/officeDocument/2006/relationships/customXml" Target="ink/ink535.xml"/><Relationship Id="rId1220" Type="http://schemas.openxmlformats.org/officeDocument/2006/relationships/image" Target="media/image607.emf"/><Relationship Id="rId271" Type="http://schemas.openxmlformats.org/officeDocument/2006/relationships/customXml" Target="ink/ink125.xml"/><Relationship Id="rId674" Type="http://schemas.openxmlformats.org/officeDocument/2006/relationships/image" Target="media/image335.emf"/><Relationship Id="rId881" Type="http://schemas.openxmlformats.org/officeDocument/2006/relationships/image" Target="media/image438.emf"/><Relationship Id="rId937" Type="http://schemas.openxmlformats.org/officeDocument/2006/relationships/image" Target="media/image466.emf"/><Relationship Id="rId979" Type="http://schemas.openxmlformats.org/officeDocument/2006/relationships/image" Target="media/image487.emf"/><Relationship Id="rId1122" Type="http://schemas.openxmlformats.org/officeDocument/2006/relationships/image" Target="media/image558.emf"/><Relationship Id="rId24" Type="http://schemas.openxmlformats.org/officeDocument/2006/relationships/image" Target="media/image11.emf"/><Relationship Id="rId66" Type="http://schemas.openxmlformats.org/officeDocument/2006/relationships/image" Target="media/image32.emf"/><Relationship Id="rId131" Type="http://schemas.openxmlformats.org/officeDocument/2006/relationships/customXml" Target="ink/ink56.xml"/><Relationship Id="rId327" Type="http://schemas.openxmlformats.org/officeDocument/2006/relationships/customXml" Target="ink/ink153.xml"/><Relationship Id="rId369" Type="http://schemas.openxmlformats.org/officeDocument/2006/relationships/image" Target="media/image184.emf"/><Relationship Id="rId534" Type="http://schemas.openxmlformats.org/officeDocument/2006/relationships/customXml" Target="ink/ink255.xml"/><Relationship Id="rId576" Type="http://schemas.openxmlformats.org/officeDocument/2006/relationships/image" Target="media/image287.emf"/><Relationship Id="rId741" Type="http://schemas.openxmlformats.org/officeDocument/2006/relationships/image" Target="media/image368.emf"/><Relationship Id="rId783" Type="http://schemas.openxmlformats.org/officeDocument/2006/relationships/image" Target="media/image389.emf"/><Relationship Id="rId839" Type="http://schemas.openxmlformats.org/officeDocument/2006/relationships/image" Target="media/image417.emf"/><Relationship Id="rId990" Type="http://schemas.openxmlformats.org/officeDocument/2006/relationships/customXml" Target="ink/ink483.xml"/><Relationship Id="rId1164" Type="http://schemas.openxmlformats.org/officeDocument/2006/relationships/image" Target="media/image579.emf"/><Relationship Id="rId173" Type="http://schemas.openxmlformats.org/officeDocument/2006/relationships/customXml" Target="ink/ink77.xml"/><Relationship Id="rId229" Type="http://schemas.openxmlformats.org/officeDocument/2006/relationships/image" Target="media/image114.jpeg"/><Relationship Id="rId380" Type="http://schemas.openxmlformats.org/officeDocument/2006/relationships/customXml" Target="ink/ink180.xml"/><Relationship Id="rId436" Type="http://schemas.openxmlformats.org/officeDocument/2006/relationships/customXml" Target="ink/ink207.xml"/><Relationship Id="rId601" Type="http://schemas.openxmlformats.org/officeDocument/2006/relationships/image" Target="media/image299.emf"/><Relationship Id="rId643" Type="http://schemas.openxmlformats.org/officeDocument/2006/relationships/customXml" Target="ink/ink311.xml"/><Relationship Id="rId1024" Type="http://schemas.openxmlformats.org/officeDocument/2006/relationships/image" Target="media/image509.emf"/><Relationship Id="rId1066" Type="http://schemas.openxmlformats.org/officeDocument/2006/relationships/image" Target="media/image530.emf"/><Relationship Id="rId240" Type="http://schemas.openxmlformats.org/officeDocument/2006/relationships/image" Target="media/image120.emf"/><Relationship Id="rId478" Type="http://schemas.openxmlformats.org/officeDocument/2006/relationships/customXml" Target="ink/ink228.xml"/><Relationship Id="rId685" Type="http://schemas.openxmlformats.org/officeDocument/2006/relationships/customXml" Target="ink/ink330.xml"/><Relationship Id="rId850" Type="http://schemas.openxmlformats.org/officeDocument/2006/relationships/customXml" Target="ink/ink413.xml"/><Relationship Id="rId892" Type="http://schemas.openxmlformats.org/officeDocument/2006/relationships/customXml" Target="ink/ink434.xml"/><Relationship Id="rId906" Type="http://schemas.openxmlformats.org/officeDocument/2006/relationships/customXml" Target="ink/ink441.xml"/><Relationship Id="rId948" Type="http://schemas.openxmlformats.org/officeDocument/2006/relationships/customXml" Target="ink/ink462.xml"/><Relationship Id="rId1133" Type="http://schemas.openxmlformats.org/officeDocument/2006/relationships/customXml" Target="ink/ink551.xml"/><Relationship Id="rId35" Type="http://schemas.openxmlformats.org/officeDocument/2006/relationships/customXml" Target="ink/ink8.xml"/><Relationship Id="rId77" Type="http://schemas.openxmlformats.org/officeDocument/2006/relationships/customXml" Target="ink/ink29.xml"/><Relationship Id="rId100" Type="http://schemas.openxmlformats.org/officeDocument/2006/relationships/image" Target="media/image49.emf"/><Relationship Id="rId282" Type="http://schemas.openxmlformats.org/officeDocument/2006/relationships/image" Target="media/image141.emf"/><Relationship Id="rId338" Type="http://schemas.openxmlformats.org/officeDocument/2006/relationships/image" Target="media/image169.emf"/><Relationship Id="rId503" Type="http://schemas.openxmlformats.org/officeDocument/2006/relationships/image" Target="media/image251.emf"/><Relationship Id="rId545" Type="http://schemas.openxmlformats.org/officeDocument/2006/relationships/image" Target="media/image272.emf"/><Relationship Id="rId587" Type="http://schemas.openxmlformats.org/officeDocument/2006/relationships/customXml" Target="ink/ink282.xml"/><Relationship Id="rId710" Type="http://schemas.openxmlformats.org/officeDocument/2006/relationships/image" Target="media/image353.emf"/><Relationship Id="rId752" Type="http://schemas.openxmlformats.org/officeDocument/2006/relationships/customXml" Target="ink/ink364.xml"/><Relationship Id="rId808" Type="http://schemas.openxmlformats.org/officeDocument/2006/relationships/customXml" Target="ink/ink392.xml"/><Relationship Id="rId1175" Type="http://schemas.openxmlformats.org/officeDocument/2006/relationships/customXml" Target="ink/ink570.xml"/><Relationship Id="rId8" Type="http://schemas.openxmlformats.org/officeDocument/2006/relationships/image" Target="media/image1.wmf"/><Relationship Id="rId142" Type="http://schemas.openxmlformats.org/officeDocument/2006/relationships/image" Target="media/image70.emf"/><Relationship Id="rId184" Type="http://schemas.openxmlformats.org/officeDocument/2006/relationships/image" Target="media/image91.emf"/><Relationship Id="rId391" Type="http://schemas.openxmlformats.org/officeDocument/2006/relationships/image" Target="media/image195.emf"/><Relationship Id="rId405" Type="http://schemas.openxmlformats.org/officeDocument/2006/relationships/image" Target="media/image202.emf"/><Relationship Id="rId447" Type="http://schemas.openxmlformats.org/officeDocument/2006/relationships/image" Target="media/image223.emf"/><Relationship Id="rId612" Type="http://schemas.openxmlformats.org/officeDocument/2006/relationships/customXml" Target="ink/ink295.xml"/><Relationship Id="rId794" Type="http://schemas.openxmlformats.org/officeDocument/2006/relationships/customXml" Target="ink/ink385.xml"/><Relationship Id="rId1035" Type="http://schemas.openxmlformats.org/officeDocument/2006/relationships/customXml" Target="ink/ink506.xml"/><Relationship Id="rId1077" Type="http://schemas.openxmlformats.org/officeDocument/2006/relationships/image" Target="media/image536.wmf"/><Relationship Id="rId1200" Type="http://schemas.openxmlformats.org/officeDocument/2006/relationships/image" Target="media/image597.emf"/><Relationship Id="rId251" Type="http://schemas.openxmlformats.org/officeDocument/2006/relationships/customXml" Target="ink/ink115.xml"/><Relationship Id="rId489" Type="http://schemas.openxmlformats.org/officeDocument/2006/relationships/image" Target="media/image244.emf"/><Relationship Id="rId654" Type="http://schemas.openxmlformats.org/officeDocument/2006/relationships/image" Target="media/image325.emf"/><Relationship Id="rId696" Type="http://schemas.openxmlformats.org/officeDocument/2006/relationships/image" Target="media/image346.emf"/><Relationship Id="rId861" Type="http://schemas.openxmlformats.org/officeDocument/2006/relationships/image" Target="media/image428.emf"/><Relationship Id="rId917" Type="http://schemas.openxmlformats.org/officeDocument/2006/relationships/image" Target="media/image456.emf"/><Relationship Id="rId959" Type="http://schemas.openxmlformats.org/officeDocument/2006/relationships/image" Target="media/image477.emf"/><Relationship Id="rId1102" Type="http://schemas.openxmlformats.org/officeDocument/2006/relationships/image" Target="media/image548.emf"/><Relationship Id="rId46" Type="http://schemas.openxmlformats.org/officeDocument/2006/relationships/image" Target="media/image22.emf"/><Relationship Id="rId293" Type="http://schemas.openxmlformats.org/officeDocument/2006/relationships/customXml" Target="ink/ink136.xml"/><Relationship Id="rId307" Type="http://schemas.openxmlformats.org/officeDocument/2006/relationships/customXml" Target="ink/ink143.xml"/><Relationship Id="rId349" Type="http://schemas.openxmlformats.org/officeDocument/2006/relationships/customXml" Target="ink/ink164.xml"/><Relationship Id="rId514" Type="http://schemas.openxmlformats.org/officeDocument/2006/relationships/customXml" Target="ink/ink245.xml"/><Relationship Id="rId556" Type="http://schemas.openxmlformats.org/officeDocument/2006/relationships/customXml" Target="ink/ink266.xml"/><Relationship Id="rId721" Type="http://schemas.openxmlformats.org/officeDocument/2006/relationships/customXml" Target="ink/ink348.xml"/><Relationship Id="rId763" Type="http://schemas.openxmlformats.org/officeDocument/2006/relationships/image" Target="media/image379.emf"/><Relationship Id="rId1144" Type="http://schemas.openxmlformats.org/officeDocument/2006/relationships/image" Target="media/image569.emf"/><Relationship Id="rId1186" Type="http://schemas.openxmlformats.org/officeDocument/2006/relationships/image" Target="media/image590.emf"/><Relationship Id="rId88" Type="http://schemas.openxmlformats.org/officeDocument/2006/relationships/image" Target="media/image43.emf"/><Relationship Id="rId111" Type="http://schemas.openxmlformats.org/officeDocument/2006/relationships/customXml" Target="ink/ink46.xml"/><Relationship Id="rId153" Type="http://schemas.openxmlformats.org/officeDocument/2006/relationships/customXml" Target="ink/ink67.xml"/><Relationship Id="rId195" Type="http://schemas.openxmlformats.org/officeDocument/2006/relationships/customXml" Target="ink/ink88.xml"/><Relationship Id="rId209" Type="http://schemas.openxmlformats.org/officeDocument/2006/relationships/customXml" Target="ink/ink95.xml"/><Relationship Id="rId360" Type="http://schemas.openxmlformats.org/officeDocument/2006/relationships/image" Target="media/image180.emf"/><Relationship Id="rId416" Type="http://schemas.openxmlformats.org/officeDocument/2006/relationships/customXml" Target="ink/ink197.xml"/><Relationship Id="rId598" Type="http://schemas.openxmlformats.org/officeDocument/2006/relationships/customXml" Target="ink/ink288.xml"/><Relationship Id="rId819" Type="http://schemas.openxmlformats.org/officeDocument/2006/relationships/image" Target="media/image407.emf"/><Relationship Id="rId970" Type="http://schemas.openxmlformats.org/officeDocument/2006/relationships/customXml" Target="ink/ink473.xml"/><Relationship Id="rId1004" Type="http://schemas.openxmlformats.org/officeDocument/2006/relationships/image" Target="media/image499.emf"/><Relationship Id="rId1046" Type="http://schemas.openxmlformats.org/officeDocument/2006/relationships/image" Target="media/image520.emf"/><Relationship Id="rId1211" Type="http://schemas.openxmlformats.org/officeDocument/2006/relationships/customXml" Target="ink/ink588.xml"/><Relationship Id="rId220" Type="http://schemas.openxmlformats.org/officeDocument/2006/relationships/image" Target="media/image109.emf"/><Relationship Id="rId458" Type="http://schemas.openxmlformats.org/officeDocument/2006/relationships/customXml" Target="ink/ink218.xml"/><Relationship Id="rId623" Type="http://schemas.openxmlformats.org/officeDocument/2006/relationships/image" Target="media/image310.emf"/><Relationship Id="rId665" Type="http://schemas.openxmlformats.org/officeDocument/2006/relationships/customXml" Target="ink/ink322.xml"/><Relationship Id="rId830" Type="http://schemas.openxmlformats.org/officeDocument/2006/relationships/customXml" Target="ink/ink403.xml"/><Relationship Id="rId872" Type="http://schemas.openxmlformats.org/officeDocument/2006/relationships/customXml" Target="ink/ink424.xml"/><Relationship Id="rId928" Type="http://schemas.openxmlformats.org/officeDocument/2006/relationships/customXml" Target="ink/ink452.xml"/><Relationship Id="rId1088" Type="http://schemas.openxmlformats.org/officeDocument/2006/relationships/image" Target="media/image541.emf"/><Relationship Id="rId15" Type="http://schemas.openxmlformats.org/officeDocument/2006/relationships/image" Target="media/image6.jpeg"/><Relationship Id="rId57" Type="http://schemas.openxmlformats.org/officeDocument/2006/relationships/customXml" Target="ink/ink19.xml"/><Relationship Id="rId262" Type="http://schemas.openxmlformats.org/officeDocument/2006/relationships/image" Target="media/image131.emf"/><Relationship Id="rId318" Type="http://schemas.openxmlformats.org/officeDocument/2006/relationships/image" Target="media/image159.emf"/><Relationship Id="rId525" Type="http://schemas.openxmlformats.org/officeDocument/2006/relationships/image" Target="media/image262.emf"/><Relationship Id="rId567" Type="http://schemas.openxmlformats.org/officeDocument/2006/relationships/customXml" Target="ink/ink272.xml"/><Relationship Id="rId732" Type="http://schemas.openxmlformats.org/officeDocument/2006/relationships/customXml" Target="ink/ink354.xml"/><Relationship Id="rId1113" Type="http://schemas.openxmlformats.org/officeDocument/2006/relationships/customXml" Target="ink/ink543.xml"/><Relationship Id="rId1155" Type="http://schemas.openxmlformats.org/officeDocument/2006/relationships/customXml" Target="ink/ink562.xml"/><Relationship Id="rId1197" Type="http://schemas.openxmlformats.org/officeDocument/2006/relationships/customXml" Target="ink/ink581.xml"/><Relationship Id="rId99" Type="http://schemas.openxmlformats.org/officeDocument/2006/relationships/customXml" Target="ink/ink40.xml"/><Relationship Id="rId122" Type="http://schemas.openxmlformats.org/officeDocument/2006/relationships/image" Target="media/image60.emf"/><Relationship Id="rId164" Type="http://schemas.openxmlformats.org/officeDocument/2006/relationships/image" Target="media/image81.emf"/><Relationship Id="rId371" Type="http://schemas.openxmlformats.org/officeDocument/2006/relationships/image" Target="media/image185.emf"/><Relationship Id="rId774" Type="http://schemas.openxmlformats.org/officeDocument/2006/relationships/customXml" Target="ink/ink375.xml"/><Relationship Id="rId981" Type="http://schemas.openxmlformats.org/officeDocument/2006/relationships/image" Target="media/image488.emf"/><Relationship Id="rId1015" Type="http://schemas.openxmlformats.org/officeDocument/2006/relationships/customXml" Target="ink/ink496.xml"/><Relationship Id="rId1057" Type="http://schemas.openxmlformats.org/officeDocument/2006/relationships/customXml" Target="ink/ink517.xml"/><Relationship Id="rId1222" Type="http://schemas.openxmlformats.org/officeDocument/2006/relationships/image" Target="media/image608.emf"/><Relationship Id="rId427" Type="http://schemas.openxmlformats.org/officeDocument/2006/relationships/image" Target="media/image213.emf"/><Relationship Id="rId469" Type="http://schemas.openxmlformats.org/officeDocument/2006/relationships/image" Target="media/image234.emf"/><Relationship Id="rId634" Type="http://schemas.openxmlformats.org/officeDocument/2006/relationships/image" Target="media/image315.emf"/><Relationship Id="rId676" Type="http://schemas.openxmlformats.org/officeDocument/2006/relationships/oleObject" Target="embeddings/oleObject3.bin"/><Relationship Id="rId841" Type="http://schemas.openxmlformats.org/officeDocument/2006/relationships/image" Target="media/image418.emf"/><Relationship Id="rId883" Type="http://schemas.openxmlformats.org/officeDocument/2006/relationships/image" Target="media/image439.emf"/><Relationship Id="rId1099" Type="http://schemas.openxmlformats.org/officeDocument/2006/relationships/customXml" Target="ink/ink536.xml"/><Relationship Id="rId26" Type="http://schemas.openxmlformats.org/officeDocument/2006/relationships/image" Target="media/image12.emf"/><Relationship Id="rId231" Type="http://schemas.openxmlformats.org/officeDocument/2006/relationships/customXml" Target="ink/ink105.xml"/><Relationship Id="rId273" Type="http://schemas.openxmlformats.org/officeDocument/2006/relationships/customXml" Target="ink/ink126.xml"/><Relationship Id="rId329" Type="http://schemas.openxmlformats.org/officeDocument/2006/relationships/customXml" Target="ink/ink154.xml"/><Relationship Id="rId480" Type="http://schemas.openxmlformats.org/officeDocument/2006/relationships/customXml" Target="ink/ink229.xml"/><Relationship Id="rId536" Type="http://schemas.openxmlformats.org/officeDocument/2006/relationships/customXml" Target="ink/ink256.xml"/><Relationship Id="rId701" Type="http://schemas.openxmlformats.org/officeDocument/2006/relationships/customXml" Target="ink/ink338.xml"/><Relationship Id="rId939" Type="http://schemas.openxmlformats.org/officeDocument/2006/relationships/image" Target="media/image467.emf"/><Relationship Id="rId1124" Type="http://schemas.openxmlformats.org/officeDocument/2006/relationships/image" Target="media/image559.emf"/><Relationship Id="rId1166" Type="http://schemas.openxmlformats.org/officeDocument/2006/relationships/image" Target="media/image580.emf"/><Relationship Id="rId68" Type="http://schemas.openxmlformats.org/officeDocument/2006/relationships/image" Target="media/image33.emf"/><Relationship Id="rId133" Type="http://schemas.openxmlformats.org/officeDocument/2006/relationships/customXml" Target="ink/ink57.xml"/><Relationship Id="rId175" Type="http://schemas.openxmlformats.org/officeDocument/2006/relationships/customXml" Target="ink/ink78.xml"/><Relationship Id="rId340" Type="http://schemas.openxmlformats.org/officeDocument/2006/relationships/image" Target="media/image170.emf"/><Relationship Id="rId578" Type="http://schemas.openxmlformats.org/officeDocument/2006/relationships/image" Target="media/image288.emf"/><Relationship Id="rId743" Type="http://schemas.openxmlformats.org/officeDocument/2006/relationships/image" Target="media/image369.emf"/><Relationship Id="rId785" Type="http://schemas.openxmlformats.org/officeDocument/2006/relationships/image" Target="media/image390.emf"/><Relationship Id="rId950" Type="http://schemas.openxmlformats.org/officeDocument/2006/relationships/customXml" Target="ink/ink463.xml"/><Relationship Id="rId992" Type="http://schemas.openxmlformats.org/officeDocument/2006/relationships/customXml" Target="ink/ink484.xml"/><Relationship Id="rId1026" Type="http://schemas.openxmlformats.org/officeDocument/2006/relationships/image" Target="media/image510.emf"/><Relationship Id="rId200" Type="http://schemas.openxmlformats.org/officeDocument/2006/relationships/image" Target="media/image99.emf"/><Relationship Id="rId382" Type="http://schemas.openxmlformats.org/officeDocument/2006/relationships/customXml" Target="ink/ink181.xml"/><Relationship Id="rId438" Type="http://schemas.openxmlformats.org/officeDocument/2006/relationships/customXml" Target="ink/ink208.xml"/><Relationship Id="rId603" Type="http://schemas.openxmlformats.org/officeDocument/2006/relationships/image" Target="media/image300.emf"/><Relationship Id="rId645" Type="http://schemas.openxmlformats.org/officeDocument/2006/relationships/customXml" Target="ink/ink312.xml"/><Relationship Id="rId687" Type="http://schemas.openxmlformats.org/officeDocument/2006/relationships/customXml" Target="ink/ink331.xml"/><Relationship Id="rId810" Type="http://schemas.openxmlformats.org/officeDocument/2006/relationships/customXml" Target="ink/ink393.xml"/><Relationship Id="rId852" Type="http://schemas.openxmlformats.org/officeDocument/2006/relationships/customXml" Target="ink/ink414.xml"/><Relationship Id="rId908" Type="http://schemas.openxmlformats.org/officeDocument/2006/relationships/customXml" Target="ink/ink442.xml"/><Relationship Id="rId1068" Type="http://schemas.openxmlformats.org/officeDocument/2006/relationships/image" Target="media/image531.emf"/><Relationship Id="rId242" Type="http://schemas.openxmlformats.org/officeDocument/2006/relationships/image" Target="media/image121.emf"/><Relationship Id="rId284" Type="http://schemas.openxmlformats.org/officeDocument/2006/relationships/image" Target="media/image142.emf"/><Relationship Id="rId491" Type="http://schemas.openxmlformats.org/officeDocument/2006/relationships/image" Target="media/image245.emf"/><Relationship Id="rId505" Type="http://schemas.openxmlformats.org/officeDocument/2006/relationships/image" Target="media/image252.emf"/><Relationship Id="rId712" Type="http://schemas.openxmlformats.org/officeDocument/2006/relationships/image" Target="media/image354.emf"/><Relationship Id="rId894" Type="http://schemas.openxmlformats.org/officeDocument/2006/relationships/customXml" Target="ink/ink435.xml"/><Relationship Id="rId1135" Type="http://schemas.openxmlformats.org/officeDocument/2006/relationships/customXml" Target="ink/ink552.xml"/><Relationship Id="rId1177" Type="http://schemas.openxmlformats.org/officeDocument/2006/relationships/customXml" Target="ink/ink571.xml"/><Relationship Id="rId37" Type="http://schemas.openxmlformats.org/officeDocument/2006/relationships/customXml" Target="ink/ink9.xml"/><Relationship Id="rId79" Type="http://schemas.openxmlformats.org/officeDocument/2006/relationships/customXml" Target="ink/ink30.xml"/><Relationship Id="rId102" Type="http://schemas.openxmlformats.org/officeDocument/2006/relationships/image" Target="media/image50.emf"/><Relationship Id="rId144" Type="http://schemas.openxmlformats.org/officeDocument/2006/relationships/image" Target="media/image71.emf"/><Relationship Id="rId547" Type="http://schemas.openxmlformats.org/officeDocument/2006/relationships/image" Target="media/image273.emf"/><Relationship Id="rId589" Type="http://schemas.openxmlformats.org/officeDocument/2006/relationships/customXml" Target="ink/ink283.xml"/><Relationship Id="rId754" Type="http://schemas.openxmlformats.org/officeDocument/2006/relationships/customXml" Target="ink/ink365.xml"/><Relationship Id="rId796" Type="http://schemas.openxmlformats.org/officeDocument/2006/relationships/customXml" Target="ink/ink386.xml"/><Relationship Id="rId961" Type="http://schemas.openxmlformats.org/officeDocument/2006/relationships/image" Target="media/image478.emf"/><Relationship Id="rId1202" Type="http://schemas.openxmlformats.org/officeDocument/2006/relationships/image" Target="media/image598.emf"/><Relationship Id="rId90" Type="http://schemas.openxmlformats.org/officeDocument/2006/relationships/image" Target="media/image44.emf"/><Relationship Id="rId186" Type="http://schemas.openxmlformats.org/officeDocument/2006/relationships/image" Target="media/image92.emf"/><Relationship Id="rId351" Type="http://schemas.openxmlformats.org/officeDocument/2006/relationships/customXml" Target="ink/ink165.xml"/><Relationship Id="rId393" Type="http://schemas.openxmlformats.org/officeDocument/2006/relationships/image" Target="media/image196.emf"/><Relationship Id="rId407" Type="http://schemas.openxmlformats.org/officeDocument/2006/relationships/image" Target="media/image203.emf"/><Relationship Id="rId449" Type="http://schemas.openxmlformats.org/officeDocument/2006/relationships/image" Target="media/image224.emf"/><Relationship Id="rId614" Type="http://schemas.openxmlformats.org/officeDocument/2006/relationships/customXml" Target="ink/ink296.xml"/><Relationship Id="rId656" Type="http://schemas.openxmlformats.org/officeDocument/2006/relationships/image" Target="media/image326.emf"/><Relationship Id="rId821" Type="http://schemas.openxmlformats.org/officeDocument/2006/relationships/image" Target="media/image408.emf"/><Relationship Id="rId863" Type="http://schemas.openxmlformats.org/officeDocument/2006/relationships/image" Target="media/image429.emf"/><Relationship Id="rId1037" Type="http://schemas.openxmlformats.org/officeDocument/2006/relationships/customXml" Target="ink/ink507.xml"/><Relationship Id="rId1079" Type="http://schemas.openxmlformats.org/officeDocument/2006/relationships/image" Target="media/image537.wmf"/><Relationship Id="rId211" Type="http://schemas.openxmlformats.org/officeDocument/2006/relationships/customXml" Target="ink/ink96.xml"/><Relationship Id="rId253" Type="http://schemas.openxmlformats.org/officeDocument/2006/relationships/customXml" Target="ink/ink116.xml"/><Relationship Id="rId295" Type="http://schemas.openxmlformats.org/officeDocument/2006/relationships/customXml" Target="ink/ink137.xml"/><Relationship Id="rId309" Type="http://schemas.openxmlformats.org/officeDocument/2006/relationships/customXml" Target="ink/ink144.xml"/><Relationship Id="rId460" Type="http://schemas.openxmlformats.org/officeDocument/2006/relationships/customXml" Target="ink/ink219.xml"/><Relationship Id="rId516" Type="http://schemas.openxmlformats.org/officeDocument/2006/relationships/customXml" Target="ink/ink246.xml"/><Relationship Id="rId698" Type="http://schemas.openxmlformats.org/officeDocument/2006/relationships/image" Target="media/image347.emf"/><Relationship Id="rId919" Type="http://schemas.openxmlformats.org/officeDocument/2006/relationships/image" Target="media/image457.emf"/><Relationship Id="rId1090" Type="http://schemas.openxmlformats.org/officeDocument/2006/relationships/image" Target="media/image542.emf"/><Relationship Id="rId1104" Type="http://schemas.openxmlformats.org/officeDocument/2006/relationships/image" Target="media/image549.emf"/><Relationship Id="rId1146" Type="http://schemas.openxmlformats.org/officeDocument/2006/relationships/image" Target="media/image570.emf"/><Relationship Id="rId48" Type="http://schemas.openxmlformats.org/officeDocument/2006/relationships/image" Target="media/image23.emf"/><Relationship Id="rId113" Type="http://schemas.openxmlformats.org/officeDocument/2006/relationships/customXml" Target="ink/ink47.xml"/><Relationship Id="rId320" Type="http://schemas.openxmlformats.org/officeDocument/2006/relationships/image" Target="media/image160.emf"/><Relationship Id="rId558" Type="http://schemas.openxmlformats.org/officeDocument/2006/relationships/customXml" Target="ink/ink267.xml"/><Relationship Id="rId723" Type="http://schemas.openxmlformats.org/officeDocument/2006/relationships/customXml" Target="ink/ink349.xml"/><Relationship Id="rId765" Type="http://schemas.openxmlformats.org/officeDocument/2006/relationships/image" Target="media/image380.emf"/><Relationship Id="rId930" Type="http://schemas.openxmlformats.org/officeDocument/2006/relationships/customXml" Target="ink/ink453.xml"/><Relationship Id="rId972" Type="http://schemas.openxmlformats.org/officeDocument/2006/relationships/customXml" Target="ink/ink474.xml"/><Relationship Id="rId1006" Type="http://schemas.openxmlformats.org/officeDocument/2006/relationships/image" Target="media/image500.emf"/><Relationship Id="rId1188" Type="http://schemas.openxmlformats.org/officeDocument/2006/relationships/image" Target="media/image591.emf"/><Relationship Id="rId155" Type="http://schemas.openxmlformats.org/officeDocument/2006/relationships/customXml" Target="ink/ink68.xml"/><Relationship Id="rId197" Type="http://schemas.openxmlformats.org/officeDocument/2006/relationships/customXml" Target="ink/ink89.xml"/><Relationship Id="rId362" Type="http://schemas.openxmlformats.org/officeDocument/2006/relationships/customXml" Target="ink/ink171.xml"/><Relationship Id="rId418" Type="http://schemas.openxmlformats.org/officeDocument/2006/relationships/customXml" Target="ink/ink198.xml"/><Relationship Id="rId625" Type="http://schemas.openxmlformats.org/officeDocument/2006/relationships/image" Target="media/image311.emf"/><Relationship Id="rId832" Type="http://schemas.openxmlformats.org/officeDocument/2006/relationships/customXml" Target="ink/ink404.xml"/><Relationship Id="rId1048" Type="http://schemas.openxmlformats.org/officeDocument/2006/relationships/image" Target="media/image521.emf"/><Relationship Id="rId1213" Type="http://schemas.openxmlformats.org/officeDocument/2006/relationships/customXml" Target="ink/ink589.xml"/><Relationship Id="rId222" Type="http://schemas.openxmlformats.org/officeDocument/2006/relationships/image" Target="media/image110.emf"/><Relationship Id="rId264" Type="http://schemas.openxmlformats.org/officeDocument/2006/relationships/image" Target="media/image132.emf"/><Relationship Id="rId471" Type="http://schemas.openxmlformats.org/officeDocument/2006/relationships/image" Target="media/image235.emf"/><Relationship Id="rId667" Type="http://schemas.openxmlformats.org/officeDocument/2006/relationships/customXml" Target="ink/ink323.xml"/><Relationship Id="rId874" Type="http://schemas.openxmlformats.org/officeDocument/2006/relationships/customXml" Target="ink/ink425.xml"/><Relationship Id="rId1115" Type="http://schemas.openxmlformats.org/officeDocument/2006/relationships/image" Target="media/image555.wmf"/><Relationship Id="rId17" Type="http://schemas.openxmlformats.org/officeDocument/2006/relationships/image" Target="media/image7.jpeg"/><Relationship Id="rId59" Type="http://schemas.openxmlformats.org/officeDocument/2006/relationships/customXml" Target="ink/ink20.xml"/><Relationship Id="rId124" Type="http://schemas.openxmlformats.org/officeDocument/2006/relationships/image" Target="media/image61.emf"/><Relationship Id="rId527" Type="http://schemas.openxmlformats.org/officeDocument/2006/relationships/image" Target="media/image263.emf"/><Relationship Id="rId569" Type="http://schemas.openxmlformats.org/officeDocument/2006/relationships/customXml" Target="ink/ink273.xml"/><Relationship Id="rId734" Type="http://schemas.openxmlformats.org/officeDocument/2006/relationships/customXml" Target="ink/ink355.xml"/><Relationship Id="rId776" Type="http://schemas.openxmlformats.org/officeDocument/2006/relationships/customXml" Target="ink/ink376.xml"/><Relationship Id="rId941" Type="http://schemas.openxmlformats.org/officeDocument/2006/relationships/image" Target="media/image468.emf"/><Relationship Id="rId983" Type="http://schemas.openxmlformats.org/officeDocument/2006/relationships/image" Target="media/image489.emf"/><Relationship Id="rId1157" Type="http://schemas.openxmlformats.org/officeDocument/2006/relationships/image" Target="media/image576.wmf"/><Relationship Id="rId1199" Type="http://schemas.openxmlformats.org/officeDocument/2006/relationships/customXml" Target="ink/ink582.xml"/><Relationship Id="rId70" Type="http://schemas.openxmlformats.org/officeDocument/2006/relationships/image" Target="media/image34.emf"/><Relationship Id="rId166" Type="http://schemas.openxmlformats.org/officeDocument/2006/relationships/image" Target="media/image82.emf"/><Relationship Id="rId331" Type="http://schemas.openxmlformats.org/officeDocument/2006/relationships/customXml" Target="ink/ink155.xml"/><Relationship Id="rId373" Type="http://schemas.openxmlformats.org/officeDocument/2006/relationships/image" Target="media/image186.emf"/><Relationship Id="rId429" Type="http://schemas.openxmlformats.org/officeDocument/2006/relationships/image" Target="media/image214.emf"/><Relationship Id="rId580" Type="http://schemas.openxmlformats.org/officeDocument/2006/relationships/image" Target="media/image289.emf"/><Relationship Id="rId636" Type="http://schemas.openxmlformats.org/officeDocument/2006/relationships/image" Target="media/image316.emf"/><Relationship Id="rId801" Type="http://schemas.openxmlformats.org/officeDocument/2006/relationships/image" Target="media/image398.emf"/><Relationship Id="rId1017" Type="http://schemas.openxmlformats.org/officeDocument/2006/relationships/customXml" Target="ink/ink497.xml"/><Relationship Id="rId1059" Type="http://schemas.openxmlformats.org/officeDocument/2006/relationships/customXml" Target="ink/ink518.xml"/><Relationship Id="rId1224" Type="http://schemas.openxmlformats.org/officeDocument/2006/relationships/image" Target="media/image609.emf"/><Relationship Id="rId1" Type="http://schemas.openxmlformats.org/officeDocument/2006/relationships/customXml" Target="../customXml/item1.xml"/><Relationship Id="rId233" Type="http://schemas.openxmlformats.org/officeDocument/2006/relationships/customXml" Target="ink/ink106.xml"/><Relationship Id="rId440" Type="http://schemas.openxmlformats.org/officeDocument/2006/relationships/customXml" Target="ink/ink209.xml"/><Relationship Id="rId678" Type="http://schemas.openxmlformats.org/officeDocument/2006/relationships/oleObject" Target="embeddings/oleObject4.bin"/><Relationship Id="rId843" Type="http://schemas.openxmlformats.org/officeDocument/2006/relationships/image" Target="media/image419.emf"/><Relationship Id="rId885" Type="http://schemas.openxmlformats.org/officeDocument/2006/relationships/image" Target="media/image440.emf"/><Relationship Id="rId1070" Type="http://schemas.openxmlformats.org/officeDocument/2006/relationships/image" Target="media/image532.emf"/><Relationship Id="rId1126" Type="http://schemas.openxmlformats.org/officeDocument/2006/relationships/image" Target="media/image560.emf"/><Relationship Id="rId28" Type="http://schemas.openxmlformats.org/officeDocument/2006/relationships/image" Target="media/image13.emf"/><Relationship Id="rId275" Type="http://schemas.openxmlformats.org/officeDocument/2006/relationships/customXml" Target="ink/ink127.xml"/><Relationship Id="rId300" Type="http://schemas.openxmlformats.org/officeDocument/2006/relationships/image" Target="media/image150.emf"/><Relationship Id="rId482" Type="http://schemas.openxmlformats.org/officeDocument/2006/relationships/customXml" Target="ink/ink230.xml"/><Relationship Id="rId538" Type="http://schemas.openxmlformats.org/officeDocument/2006/relationships/customXml" Target="ink/ink257.xml"/><Relationship Id="rId703" Type="http://schemas.openxmlformats.org/officeDocument/2006/relationships/customXml" Target="ink/ink339.xml"/><Relationship Id="rId745" Type="http://schemas.openxmlformats.org/officeDocument/2006/relationships/image" Target="media/image370.emf"/><Relationship Id="rId910" Type="http://schemas.openxmlformats.org/officeDocument/2006/relationships/customXml" Target="ink/ink443.xml"/><Relationship Id="rId952" Type="http://schemas.openxmlformats.org/officeDocument/2006/relationships/customXml" Target="ink/ink464.xml"/><Relationship Id="rId1168" Type="http://schemas.openxmlformats.org/officeDocument/2006/relationships/image" Target="media/image581.emf"/><Relationship Id="rId81" Type="http://schemas.openxmlformats.org/officeDocument/2006/relationships/customXml" Target="ink/ink31.xml"/><Relationship Id="rId135" Type="http://schemas.openxmlformats.org/officeDocument/2006/relationships/customXml" Target="ink/ink58.xml"/><Relationship Id="rId177" Type="http://schemas.openxmlformats.org/officeDocument/2006/relationships/customXml" Target="ink/ink79.xml"/><Relationship Id="rId342" Type="http://schemas.openxmlformats.org/officeDocument/2006/relationships/image" Target="media/image171.emf"/><Relationship Id="rId384" Type="http://schemas.openxmlformats.org/officeDocument/2006/relationships/customXml" Target="ink/ink182.xml"/><Relationship Id="rId591" Type="http://schemas.openxmlformats.org/officeDocument/2006/relationships/customXml" Target="ink/ink284.xml"/><Relationship Id="rId605" Type="http://schemas.openxmlformats.org/officeDocument/2006/relationships/image" Target="media/image301.emf"/><Relationship Id="rId787" Type="http://schemas.openxmlformats.org/officeDocument/2006/relationships/image" Target="media/image391.emf"/><Relationship Id="rId812" Type="http://schemas.openxmlformats.org/officeDocument/2006/relationships/customXml" Target="ink/ink394.xml"/><Relationship Id="rId994" Type="http://schemas.openxmlformats.org/officeDocument/2006/relationships/customXml" Target="ink/ink485.xml"/><Relationship Id="rId1028" Type="http://schemas.openxmlformats.org/officeDocument/2006/relationships/image" Target="media/image511.emf"/><Relationship Id="rId202" Type="http://schemas.openxmlformats.org/officeDocument/2006/relationships/image" Target="media/image100.emf"/><Relationship Id="rId244" Type="http://schemas.openxmlformats.org/officeDocument/2006/relationships/image" Target="media/image122.emf"/><Relationship Id="rId647" Type="http://schemas.openxmlformats.org/officeDocument/2006/relationships/customXml" Target="ink/ink313.xml"/><Relationship Id="rId689" Type="http://schemas.openxmlformats.org/officeDocument/2006/relationships/customXml" Target="ink/ink332.xml"/><Relationship Id="rId854" Type="http://schemas.openxmlformats.org/officeDocument/2006/relationships/customXml" Target="ink/ink415.xml"/><Relationship Id="rId896" Type="http://schemas.openxmlformats.org/officeDocument/2006/relationships/customXml" Target="ink/ink436.xml"/><Relationship Id="rId1081" Type="http://schemas.openxmlformats.org/officeDocument/2006/relationships/customXml" Target="ink/ink527.xml"/><Relationship Id="rId39" Type="http://schemas.openxmlformats.org/officeDocument/2006/relationships/customXml" Target="ink/ink10.xml"/><Relationship Id="rId286" Type="http://schemas.openxmlformats.org/officeDocument/2006/relationships/image" Target="media/image143.emf"/><Relationship Id="rId451" Type="http://schemas.openxmlformats.org/officeDocument/2006/relationships/image" Target="media/image225.emf"/><Relationship Id="rId493" Type="http://schemas.openxmlformats.org/officeDocument/2006/relationships/image" Target="media/image246.emf"/><Relationship Id="rId507" Type="http://schemas.openxmlformats.org/officeDocument/2006/relationships/image" Target="media/image253.emf"/><Relationship Id="rId549" Type="http://schemas.openxmlformats.org/officeDocument/2006/relationships/image" Target="media/image274.emf"/><Relationship Id="rId714" Type="http://schemas.openxmlformats.org/officeDocument/2006/relationships/image" Target="media/image355.emf"/><Relationship Id="rId756" Type="http://schemas.openxmlformats.org/officeDocument/2006/relationships/customXml" Target="ink/ink366.xml"/><Relationship Id="rId921" Type="http://schemas.openxmlformats.org/officeDocument/2006/relationships/image" Target="media/image458.emf"/><Relationship Id="rId1137" Type="http://schemas.openxmlformats.org/officeDocument/2006/relationships/customXml" Target="ink/ink553.xml"/><Relationship Id="rId1179" Type="http://schemas.openxmlformats.org/officeDocument/2006/relationships/customXml" Target="ink/ink572.xml"/><Relationship Id="rId50" Type="http://schemas.openxmlformats.org/officeDocument/2006/relationships/image" Target="media/image24.emf"/><Relationship Id="rId104" Type="http://schemas.openxmlformats.org/officeDocument/2006/relationships/image" Target="media/image51.emf"/><Relationship Id="rId146" Type="http://schemas.openxmlformats.org/officeDocument/2006/relationships/image" Target="media/image72.emf"/><Relationship Id="rId188" Type="http://schemas.openxmlformats.org/officeDocument/2006/relationships/image" Target="media/image93.emf"/><Relationship Id="rId311" Type="http://schemas.openxmlformats.org/officeDocument/2006/relationships/customXml" Target="ink/ink145.xml"/><Relationship Id="rId353" Type="http://schemas.openxmlformats.org/officeDocument/2006/relationships/customXml" Target="ink/ink166.xml"/><Relationship Id="rId395" Type="http://schemas.openxmlformats.org/officeDocument/2006/relationships/image" Target="media/image197.emf"/><Relationship Id="rId409" Type="http://schemas.openxmlformats.org/officeDocument/2006/relationships/image" Target="media/image204.emf"/><Relationship Id="rId560" Type="http://schemas.openxmlformats.org/officeDocument/2006/relationships/image" Target="media/image279.emf"/><Relationship Id="rId798" Type="http://schemas.openxmlformats.org/officeDocument/2006/relationships/customXml" Target="ink/ink387.xml"/><Relationship Id="rId963" Type="http://schemas.openxmlformats.org/officeDocument/2006/relationships/image" Target="media/image479.emf"/><Relationship Id="rId1039" Type="http://schemas.openxmlformats.org/officeDocument/2006/relationships/customXml" Target="ink/ink508.xml"/><Relationship Id="rId1190" Type="http://schemas.openxmlformats.org/officeDocument/2006/relationships/image" Target="media/image592.emf"/><Relationship Id="rId1204" Type="http://schemas.openxmlformats.org/officeDocument/2006/relationships/image" Target="media/image599.emf"/><Relationship Id="rId92" Type="http://schemas.openxmlformats.org/officeDocument/2006/relationships/image" Target="media/image45.emf"/><Relationship Id="rId213" Type="http://schemas.openxmlformats.org/officeDocument/2006/relationships/customXml" Target="ink/ink97.xml"/><Relationship Id="rId420" Type="http://schemas.openxmlformats.org/officeDocument/2006/relationships/customXml" Target="ink/ink199.xml"/><Relationship Id="rId616" Type="http://schemas.openxmlformats.org/officeDocument/2006/relationships/customXml" Target="ink/ink297.xml"/><Relationship Id="rId658" Type="http://schemas.openxmlformats.org/officeDocument/2006/relationships/image" Target="media/image327.emf"/><Relationship Id="rId823" Type="http://schemas.openxmlformats.org/officeDocument/2006/relationships/image" Target="media/image409.emf"/><Relationship Id="rId865" Type="http://schemas.openxmlformats.org/officeDocument/2006/relationships/image" Target="media/image430.emf"/><Relationship Id="rId1050" Type="http://schemas.openxmlformats.org/officeDocument/2006/relationships/image" Target="media/image522.emf"/><Relationship Id="rId255" Type="http://schemas.openxmlformats.org/officeDocument/2006/relationships/customXml" Target="ink/ink117.xml"/><Relationship Id="rId297" Type="http://schemas.openxmlformats.org/officeDocument/2006/relationships/customXml" Target="ink/ink138.xml"/><Relationship Id="rId462" Type="http://schemas.openxmlformats.org/officeDocument/2006/relationships/customXml" Target="ink/ink220.xml"/><Relationship Id="rId518" Type="http://schemas.openxmlformats.org/officeDocument/2006/relationships/customXml" Target="ink/ink247.xml"/><Relationship Id="rId725" Type="http://schemas.openxmlformats.org/officeDocument/2006/relationships/image" Target="media/image360.emf"/><Relationship Id="rId932" Type="http://schemas.openxmlformats.org/officeDocument/2006/relationships/customXml" Target="ink/ink454.xml"/><Relationship Id="rId1092" Type="http://schemas.openxmlformats.org/officeDocument/2006/relationships/image" Target="media/image543.emf"/><Relationship Id="rId1106" Type="http://schemas.openxmlformats.org/officeDocument/2006/relationships/image" Target="media/image550.emf"/><Relationship Id="rId1148" Type="http://schemas.openxmlformats.org/officeDocument/2006/relationships/image" Target="media/image571.emf"/><Relationship Id="rId115" Type="http://schemas.openxmlformats.org/officeDocument/2006/relationships/customXml" Target="ink/ink48.xml"/><Relationship Id="rId157" Type="http://schemas.openxmlformats.org/officeDocument/2006/relationships/customXml" Target="ink/ink69.xml"/><Relationship Id="rId322" Type="http://schemas.openxmlformats.org/officeDocument/2006/relationships/image" Target="media/image161.emf"/><Relationship Id="rId364" Type="http://schemas.openxmlformats.org/officeDocument/2006/relationships/customXml" Target="ink/ink172.xml"/><Relationship Id="rId767" Type="http://schemas.openxmlformats.org/officeDocument/2006/relationships/image" Target="media/image381.emf"/><Relationship Id="rId974" Type="http://schemas.openxmlformats.org/officeDocument/2006/relationships/customXml" Target="ink/ink475.xml"/><Relationship Id="rId1008" Type="http://schemas.openxmlformats.org/officeDocument/2006/relationships/image" Target="media/image501.emf"/><Relationship Id="rId1215" Type="http://schemas.openxmlformats.org/officeDocument/2006/relationships/customXml" Target="ink/ink590.xml"/><Relationship Id="rId61" Type="http://schemas.openxmlformats.org/officeDocument/2006/relationships/customXml" Target="ink/ink21.xml"/><Relationship Id="rId199" Type="http://schemas.openxmlformats.org/officeDocument/2006/relationships/customXml" Target="ink/ink90.xml"/><Relationship Id="rId571" Type="http://schemas.openxmlformats.org/officeDocument/2006/relationships/customXml" Target="ink/ink274.xml"/><Relationship Id="rId627" Type="http://schemas.openxmlformats.org/officeDocument/2006/relationships/image" Target="media/image312.emf"/><Relationship Id="rId669" Type="http://schemas.openxmlformats.org/officeDocument/2006/relationships/customXml" Target="ink/ink324.xml"/><Relationship Id="rId834" Type="http://schemas.openxmlformats.org/officeDocument/2006/relationships/customXml" Target="ink/ink405.xml"/><Relationship Id="rId876" Type="http://schemas.openxmlformats.org/officeDocument/2006/relationships/customXml" Target="ink/ink426.xml"/><Relationship Id="rId19" Type="http://schemas.openxmlformats.org/officeDocument/2006/relationships/image" Target="file:///F:\art\chapter%207\jpg\BLM7-9-5.jpg" TargetMode="External"/><Relationship Id="rId224" Type="http://schemas.openxmlformats.org/officeDocument/2006/relationships/image" Target="media/image111.emf"/><Relationship Id="rId266" Type="http://schemas.openxmlformats.org/officeDocument/2006/relationships/image" Target="media/image133.emf"/><Relationship Id="rId431" Type="http://schemas.openxmlformats.org/officeDocument/2006/relationships/image" Target="media/image215.emf"/><Relationship Id="rId473" Type="http://schemas.openxmlformats.org/officeDocument/2006/relationships/image" Target="media/image236.emf"/><Relationship Id="rId529" Type="http://schemas.openxmlformats.org/officeDocument/2006/relationships/image" Target="media/image264.emf"/><Relationship Id="rId680" Type="http://schemas.openxmlformats.org/officeDocument/2006/relationships/image" Target="media/image338.emf"/><Relationship Id="rId736" Type="http://schemas.openxmlformats.org/officeDocument/2006/relationships/customXml" Target="ink/ink356.xml"/><Relationship Id="rId901" Type="http://schemas.openxmlformats.org/officeDocument/2006/relationships/image" Target="media/image448.emf"/><Relationship Id="rId1061" Type="http://schemas.openxmlformats.org/officeDocument/2006/relationships/customXml" Target="ink/ink519.xml"/><Relationship Id="rId1117" Type="http://schemas.openxmlformats.org/officeDocument/2006/relationships/image" Target="media/image556.wmf"/><Relationship Id="rId1159" Type="http://schemas.openxmlformats.org/officeDocument/2006/relationships/image" Target="media/image577.wmf"/><Relationship Id="rId30" Type="http://schemas.openxmlformats.org/officeDocument/2006/relationships/image" Target="media/image14.emf"/><Relationship Id="rId126" Type="http://schemas.openxmlformats.org/officeDocument/2006/relationships/image" Target="media/image62.emf"/><Relationship Id="rId168" Type="http://schemas.openxmlformats.org/officeDocument/2006/relationships/image" Target="media/image83.emf"/><Relationship Id="rId333" Type="http://schemas.openxmlformats.org/officeDocument/2006/relationships/customXml" Target="ink/ink156.xml"/><Relationship Id="rId540" Type="http://schemas.openxmlformats.org/officeDocument/2006/relationships/customXml" Target="ink/ink258.xml"/><Relationship Id="rId778" Type="http://schemas.openxmlformats.org/officeDocument/2006/relationships/customXml" Target="ink/ink377.xml"/><Relationship Id="rId943" Type="http://schemas.openxmlformats.org/officeDocument/2006/relationships/image" Target="media/image469.emf"/><Relationship Id="rId985" Type="http://schemas.openxmlformats.org/officeDocument/2006/relationships/image" Target="media/image490.emf"/><Relationship Id="rId1019" Type="http://schemas.openxmlformats.org/officeDocument/2006/relationships/customXml" Target="ink/ink498.xml"/><Relationship Id="rId1170" Type="http://schemas.openxmlformats.org/officeDocument/2006/relationships/image" Target="media/image582.emf"/><Relationship Id="rId72" Type="http://schemas.openxmlformats.org/officeDocument/2006/relationships/image" Target="media/image35.emf"/><Relationship Id="rId375" Type="http://schemas.openxmlformats.org/officeDocument/2006/relationships/image" Target="media/image187.emf"/><Relationship Id="rId582" Type="http://schemas.openxmlformats.org/officeDocument/2006/relationships/image" Target="media/image290.emf"/><Relationship Id="rId638" Type="http://schemas.openxmlformats.org/officeDocument/2006/relationships/image" Target="media/image317.emf"/><Relationship Id="rId803" Type="http://schemas.openxmlformats.org/officeDocument/2006/relationships/image" Target="media/image399.emf"/><Relationship Id="rId845" Type="http://schemas.openxmlformats.org/officeDocument/2006/relationships/image" Target="media/image420.emf"/><Relationship Id="rId1030" Type="http://schemas.openxmlformats.org/officeDocument/2006/relationships/image" Target="media/image512.emf"/><Relationship Id="rId1226" Type="http://schemas.openxmlformats.org/officeDocument/2006/relationships/image" Target="media/image610.emf"/><Relationship Id="rId3" Type="http://schemas.openxmlformats.org/officeDocument/2006/relationships/styles" Target="styles.xml"/><Relationship Id="rId235" Type="http://schemas.openxmlformats.org/officeDocument/2006/relationships/customXml" Target="ink/ink107.xml"/><Relationship Id="rId277" Type="http://schemas.openxmlformats.org/officeDocument/2006/relationships/customXml" Target="ink/ink128.xml"/><Relationship Id="rId400" Type="http://schemas.openxmlformats.org/officeDocument/2006/relationships/customXml" Target="ink/ink189.xml"/><Relationship Id="rId442" Type="http://schemas.openxmlformats.org/officeDocument/2006/relationships/customXml" Target="ink/ink210.xml"/><Relationship Id="rId484" Type="http://schemas.openxmlformats.org/officeDocument/2006/relationships/customXml" Target="ink/ink231.xml"/><Relationship Id="rId705" Type="http://schemas.openxmlformats.org/officeDocument/2006/relationships/customXml" Target="ink/ink340.xml"/><Relationship Id="rId887" Type="http://schemas.openxmlformats.org/officeDocument/2006/relationships/image" Target="media/image441.emf"/><Relationship Id="rId1072" Type="http://schemas.openxmlformats.org/officeDocument/2006/relationships/image" Target="media/image533.emf"/><Relationship Id="rId1128" Type="http://schemas.openxmlformats.org/officeDocument/2006/relationships/image" Target="media/image561.emf"/><Relationship Id="rId137" Type="http://schemas.openxmlformats.org/officeDocument/2006/relationships/customXml" Target="ink/ink59.xml"/><Relationship Id="rId302" Type="http://schemas.openxmlformats.org/officeDocument/2006/relationships/image" Target="media/image151.emf"/><Relationship Id="rId344" Type="http://schemas.openxmlformats.org/officeDocument/2006/relationships/image" Target="media/image172.emf"/><Relationship Id="rId691" Type="http://schemas.openxmlformats.org/officeDocument/2006/relationships/customXml" Target="ink/ink333.xml"/><Relationship Id="rId747" Type="http://schemas.openxmlformats.org/officeDocument/2006/relationships/image" Target="media/image371.emf"/><Relationship Id="rId789" Type="http://schemas.openxmlformats.org/officeDocument/2006/relationships/image" Target="media/image392.emf"/><Relationship Id="rId912" Type="http://schemas.openxmlformats.org/officeDocument/2006/relationships/customXml" Target="ink/ink444.xml"/><Relationship Id="rId954" Type="http://schemas.openxmlformats.org/officeDocument/2006/relationships/customXml" Target="ink/ink465.xml"/><Relationship Id="rId996" Type="http://schemas.openxmlformats.org/officeDocument/2006/relationships/customXml" Target="ink/ink486.xml"/><Relationship Id="rId41" Type="http://schemas.openxmlformats.org/officeDocument/2006/relationships/customXml" Target="ink/ink11.xml"/><Relationship Id="rId83" Type="http://schemas.openxmlformats.org/officeDocument/2006/relationships/customXml" Target="ink/ink32.xml"/><Relationship Id="rId179" Type="http://schemas.openxmlformats.org/officeDocument/2006/relationships/customXml" Target="ink/ink80.xml"/><Relationship Id="rId386" Type="http://schemas.openxmlformats.org/officeDocument/2006/relationships/customXml" Target="ink/ink183.xml"/><Relationship Id="rId551" Type="http://schemas.openxmlformats.org/officeDocument/2006/relationships/image" Target="media/image275.emf"/><Relationship Id="rId593" Type="http://schemas.openxmlformats.org/officeDocument/2006/relationships/image" Target="media/image295.emf"/><Relationship Id="rId607" Type="http://schemas.openxmlformats.org/officeDocument/2006/relationships/image" Target="media/image302.emf"/><Relationship Id="rId649" Type="http://schemas.openxmlformats.org/officeDocument/2006/relationships/customXml" Target="ink/ink314.xml"/><Relationship Id="rId814" Type="http://schemas.openxmlformats.org/officeDocument/2006/relationships/customXml" Target="ink/ink395.xml"/><Relationship Id="rId856" Type="http://schemas.openxmlformats.org/officeDocument/2006/relationships/customXml" Target="ink/ink416.xml"/><Relationship Id="rId1181" Type="http://schemas.openxmlformats.org/officeDocument/2006/relationships/customXml" Target="ink/ink573.xml"/><Relationship Id="rId190" Type="http://schemas.openxmlformats.org/officeDocument/2006/relationships/image" Target="media/image94.emf"/><Relationship Id="rId204" Type="http://schemas.openxmlformats.org/officeDocument/2006/relationships/image" Target="media/image101.emf"/><Relationship Id="rId246" Type="http://schemas.openxmlformats.org/officeDocument/2006/relationships/image" Target="media/image123.emf"/><Relationship Id="rId288" Type="http://schemas.openxmlformats.org/officeDocument/2006/relationships/image" Target="media/image144.emf"/><Relationship Id="rId411" Type="http://schemas.openxmlformats.org/officeDocument/2006/relationships/image" Target="media/image205.emf"/><Relationship Id="rId453" Type="http://schemas.openxmlformats.org/officeDocument/2006/relationships/image" Target="media/image226.emf"/><Relationship Id="rId509" Type="http://schemas.openxmlformats.org/officeDocument/2006/relationships/image" Target="media/image254.emf"/><Relationship Id="rId660" Type="http://schemas.openxmlformats.org/officeDocument/2006/relationships/image" Target="media/image328.emf"/><Relationship Id="rId898" Type="http://schemas.openxmlformats.org/officeDocument/2006/relationships/customXml" Target="ink/ink437.xml"/><Relationship Id="rId1041" Type="http://schemas.openxmlformats.org/officeDocument/2006/relationships/customXml" Target="ink/ink509.xml"/><Relationship Id="rId1083" Type="http://schemas.openxmlformats.org/officeDocument/2006/relationships/customXml" Target="ink/ink528.xml"/><Relationship Id="rId1139" Type="http://schemas.openxmlformats.org/officeDocument/2006/relationships/customXml" Target="ink/ink554.xml"/><Relationship Id="rId106" Type="http://schemas.openxmlformats.org/officeDocument/2006/relationships/image" Target="media/image52.emf"/><Relationship Id="rId313" Type="http://schemas.openxmlformats.org/officeDocument/2006/relationships/customXml" Target="ink/ink146.xml"/><Relationship Id="rId495" Type="http://schemas.openxmlformats.org/officeDocument/2006/relationships/image" Target="media/image247.emf"/><Relationship Id="rId716" Type="http://schemas.openxmlformats.org/officeDocument/2006/relationships/image" Target="media/image356.emf"/><Relationship Id="rId758" Type="http://schemas.openxmlformats.org/officeDocument/2006/relationships/customXml" Target="ink/ink367.xml"/><Relationship Id="rId923" Type="http://schemas.openxmlformats.org/officeDocument/2006/relationships/image" Target="media/image459.emf"/><Relationship Id="rId965" Type="http://schemas.openxmlformats.org/officeDocument/2006/relationships/image" Target="media/image480.emf"/><Relationship Id="rId1150" Type="http://schemas.openxmlformats.org/officeDocument/2006/relationships/image" Target="media/image572.emf"/><Relationship Id="rId10" Type="http://schemas.openxmlformats.org/officeDocument/2006/relationships/image" Target="file:///C:\art\chapter%207\jpg\BLM7-7-1.jpg" TargetMode="External"/><Relationship Id="rId52" Type="http://schemas.openxmlformats.org/officeDocument/2006/relationships/image" Target="media/image25.emf"/><Relationship Id="rId94" Type="http://schemas.openxmlformats.org/officeDocument/2006/relationships/image" Target="media/image46.emf"/><Relationship Id="rId148" Type="http://schemas.openxmlformats.org/officeDocument/2006/relationships/image" Target="media/image73.emf"/><Relationship Id="rId355" Type="http://schemas.openxmlformats.org/officeDocument/2006/relationships/customXml" Target="ink/ink167.xml"/><Relationship Id="rId397" Type="http://schemas.openxmlformats.org/officeDocument/2006/relationships/image" Target="media/image198.emf"/><Relationship Id="rId520" Type="http://schemas.openxmlformats.org/officeDocument/2006/relationships/customXml" Target="ink/ink248.xml"/><Relationship Id="rId562" Type="http://schemas.openxmlformats.org/officeDocument/2006/relationships/image" Target="media/image280.emf"/><Relationship Id="rId618" Type="http://schemas.openxmlformats.org/officeDocument/2006/relationships/customXml" Target="ink/ink298.xml"/><Relationship Id="rId825" Type="http://schemas.openxmlformats.org/officeDocument/2006/relationships/image" Target="media/image410.emf"/><Relationship Id="rId1192" Type="http://schemas.openxmlformats.org/officeDocument/2006/relationships/image" Target="media/image593.emf"/><Relationship Id="rId1206" Type="http://schemas.openxmlformats.org/officeDocument/2006/relationships/image" Target="media/image600.emf"/><Relationship Id="rId215" Type="http://schemas.openxmlformats.org/officeDocument/2006/relationships/customXml" Target="ink/ink98.xml"/><Relationship Id="rId257" Type="http://schemas.openxmlformats.org/officeDocument/2006/relationships/customXml" Target="ink/ink118.xml"/><Relationship Id="rId422" Type="http://schemas.openxmlformats.org/officeDocument/2006/relationships/customXml" Target="ink/ink200.xml"/><Relationship Id="rId464" Type="http://schemas.openxmlformats.org/officeDocument/2006/relationships/customXml" Target="ink/ink221.xml"/><Relationship Id="rId867" Type="http://schemas.openxmlformats.org/officeDocument/2006/relationships/image" Target="media/image431.emf"/><Relationship Id="rId1010" Type="http://schemas.openxmlformats.org/officeDocument/2006/relationships/image" Target="media/image502.emf"/><Relationship Id="rId1052" Type="http://schemas.openxmlformats.org/officeDocument/2006/relationships/image" Target="media/image523.emf"/><Relationship Id="rId1094" Type="http://schemas.openxmlformats.org/officeDocument/2006/relationships/image" Target="media/image544.emf"/><Relationship Id="rId1108" Type="http://schemas.openxmlformats.org/officeDocument/2006/relationships/image" Target="media/image551.emf"/><Relationship Id="rId299" Type="http://schemas.openxmlformats.org/officeDocument/2006/relationships/customXml" Target="ink/ink139.xml"/><Relationship Id="rId727" Type="http://schemas.openxmlformats.org/officeDocument/2006/relationships/image" Target="media/image361.emf"/><Relationship Id="rId934" Type="http://schemas.openxmlformats.org/officeDocument/2006/relationships/customXml" Target="ink/ink455.xml"/><Relationship Id="rId63" Type="http://schemas.openxmlformats.org/officeDocument/2006/relationships/customXml" Target="ink/ink22.xml"/><Relationship Id="rId159" Type="http://schemas.openxmlformats.org/officeDocument/2006/relationships/customXml" Target="ink/ink70.xml"/><Relationship Id="rId366" Type="http://schemas.openxmlformats.org/officeDocument/2006/relationships/customXml" Target="ink/ink173.xml"/><Relationship Id="rId573" Type="http://schemas.openxmlformats.org/officeDocument/2006/relationships/customXml" Target="ink/ink275.xml"/><Relationship Id="rId780" Type="http://schemas.openxmlformats.org/officeDocument/2006/relationships/customXml" Target="ink/ink378.xml"/><Relationship Id="rId1217" Type="http://schemas.openxmlformats.org/officeDocument/2006/relationships/customXml" Target="ink/ink591.xml"/><Relationship Id="rId226" Type="http://schemas.openxmlformats.org/officeDocument/2006/relationships/image" Target="media/image112.emf"/><Relationship Id="rId433" Type="http://schemas.openxmlformats.org/officeDocument/2006/relationships/image" Target="media/image216.emf"/><Relationship Id="rId878" Type="http://schemas.openxmlformats.org/officeDocument/2006/relationships/customXml" Target="ink/ink427.xml"/><Relationship Id="rId1063" Type="http://schemas.openxmlformats.org/officeDocument/2006/relationships/customXml" Target="ink/ink520.xml"/><Relationship Id="rId640" Type="http://schemas.openxmlformats.org/officeDocument/2006/relationships/image" Target="media/image318.emf"/><Relationship Id="rId738" Type="http://schemas.openxmlformats.org/officeDocument/2006/relationships/customXml" Target="ink/ink357.xml"/><Relationship Id="rId945" Type="http://schemas.openxmlformats.org/officeDocument/2006/relationships/image" Target="media/image470.emf"/><Relationship Id="rId74" Type="http://schemas.openxmlformats.org/officeDocument/2006/relationships/image" Target="media/image36.emf"/><Relationship Id="rId377" Type="http://schemas.openxmlformats.org/officeDocument/2006/relationships/image" Target="media/image188.emf"/><Relationship Id="rId500" Type="http://schemas.openxmlformats.org/officeDocument/2006/relationships/image" Target="media/image250.wmf"/><Relationship Id="rId584" Type="http://schemas.openxmlformats.org/officeDocument/2006/relationships/image" Target="media/image291.emf"/><Relationship Id="rId805" Type="http://schemas.openxmlformats.org/officeDocument/2006/relationships/image" Target="media/image400.emf"/><Relationship Id="rId1130" Type="http://schemas.openxmlformats.org/officeDocument/2006/relationships/image" Target="media/image562.emf"/><Relationship Id="rId1228" Type="http://schemas.openxmlformats.org/officeDocument/2006/relationships/footer" Target="footer1.xml"/><Relationship Id="rId5" Type="http://schemas.openxmlformats.org/officeDocument/2006/relationships/webSettings" Target="webSettings.xml"/><Relationship Id="rId237" Type="http://schemas.openxmlformats.org/officeDocument/2006/relationships/customXml" Target="ink/ink108.xml"/><Relationship Id="rId791" Type="http://schemas.openxmlformats.org/officeDocument/2006/relationships/image" Target="media/image393.emf"/><Relationship Id="rId889" Type="http://schemas.openxmlformats.org/officeDocument/2006/relationships/image" Target="media/image442.emf"/><Relationship Id="rId1074" Type="http://schemas.openxmlformats.org/officeDocument/2006/relationships/image" Target="media/image534.emf"/><Relationship Id="rId444" Type="http://schemas.openxmlformats.org/officeDocument/2006/relationships/customXml" Target="ink/ink211.xml"/><Relationship Id="rId651" Type="http://schemas.openxmlformats.org/officeDocument/2006/relationships/customXml" Target="ink/ink315.xml"/><Relationship Id="rId749" Type="http://schemas.openxmlformats.org/officeDocument/2006/relationships/image" Target="media/image372.emf"/><Relationship Id="rId290" Type="http://schemas.openxmlformats.org/officeDocument/2006/relationships/image" Target="media/image145.emf"/><Relationship Id="rId304" Type="http://schemas.openxmlformats.org/officeDocument/2006/relationships/image" Target="media/image152.emf"/><Relationship Id="rId388" Type="http://schemas.openxmlformats.org/officeDocument/2006/relationships/customXml" Target="ink/ink184.xml"/><Relationship Id="rId511" Type="http://schemas.openxmlformats.org/officeDocument/2006/relationships/image" Target="media/image255.emf"/><Relationship Id="rId609" Type="http://schemas.openxmlformats.org/officeDocument/2006/relationships/image" Target="media/image303.emf"/><Relationship Id="rId956" Type="http://schemas.openxmlformats.org/officeDocument/2006/relationships/customXml" Target="ink/ink466.xml"/><Relationship Id="rId1141" Type="http://schemas.openxmlformats.org/officeDocument/2006/relationships/customXml" Target="ink/ink555.xml"/><Relationship Id="rId85" Type="http://schemas.openxmlformats.org/officeDocument/2006/relationships/customXml" Target="ink/ink33.xml"/><Relationship Id="rId150" Type="http://schemas.openxmlformats.org/officeDocument/2006/relationships/image" Target="media/image74.emf"/><Relationship Id="rId595" Type="http://schemas.openxmlformats.org/officeDocument/2006/relationships/image" Target="media/image296.emf"/><Relationship Id="rId816" Type="http://schemas.openxmlformats.org/officeDocument/2006/relationships/customXml" Target="ink/ink396.xml"/><Relationship Id="rId1001" Type="http://schemas.openxmlformats.org/officeDocument/2006/relationships/customXml" Target="ink/ink489.xml"/><Relationship Id="rId248" Type="http://schemas.openxmlformats.org/officeDocument/2006/relationships/image" Target="media/image124.emf"/><Relationship Id="rId455" Type="http://schemas.openxmlformats.org/officeDocument/2006/relationships/image" Target="media/image227.emf"/><Relationship Id="rId662" Type="http://schemas.openxmlformats.org/officeDocument/2006/relationships/image" Target="media/image329.emf"/><Relationship Id="rId1085" Type="http://schemas.openxmlformats.org/officeDocument/2006/relationships/customXml" Target="ink/ink529.xml"/><Relationship Id="rId12" Type="http://schemas.openxmlformats.org/officeDocument/2006/relationships/image" Target="media/image4.jpeg"/><Relationship Id="rId108" Type="http://schemas.openxmlformats.org/officeDocument/2006/relationships/image" Target="media/image53.emf"/><Relationship Id="rId315" Type="http://schemas.openxmlformats.org/officeDocument/2006/relationships/customXml" Target="ink/ink147.xml"/><Relationship Id="rId522" Type="http://schemas.openxmlformats.org/officeDocument/2006/relationships/customXml" Target="ink/ink249.xml"/><Relationship Id="rId967" Type="http://schemas.openxmlformats.org/officeDocument/2006/relationships/image" Target="media/image481.emf"/><Relationship Id="rId1152" Type="http://schemas.openxmlformats.org/officeDocument/2006/relationships/image" Target="media/image573.emf"/><Relationship Id="rId96" Type="http://schemas.openxmlformats.org/officeDocument/2006/relationships/image" Target="media/image47.emf"/><Relationship Id="rId161" Type="http://schemas.openxmlformats.org/officeDocument/2006/relationships/customXml" Target="ink/ink71.xml"/><Relationship Id="rId399" Type="http://schemas.openxmlformats.org/officeDocument/2006/relationships/oleObject" Target="embeddings/oleObject1.bin"/><Relationship Id="rId827" Type="http://schemas.openxmlformats.org/officeDocument/2006/relationships/image" Target="media/image411.emf"/><Relationship Id="rId1012" Type="http://schemas.openxmlformats.org/officeDocument/2006/relationships/image" Target="media/image503.emf"/><Relationship Id="rId259" Type="http://schemas.openxmlformats.org/officeDocument/2006/relationships/customXml" Target="ink/ink119.xml"/><Relationship Id="rId466" Type="http://schemas.openxmlformats.org/officeDocument/2006/relationships/customXml" Target="ink/ink222.xml"/><Relationship Id="rId673" Type="http://schemas.openxmlformats.org/officeDocument/2006/relationships/customXml" Target="ink/ink326.xml"/><Relationship Id="rId880" Type="http://schemas.openxmlformats.org/officeDocument/2006/relationships/customXml" Target="ink/ink428.xml"/><Relationship Id="rId1096" Type="http://schemas.openxmlformats.org/officeDocument/2006/relationships/image" Target="media/image545.emf"/><Relationship Id="rId23" Type="http://schemas.openxmlformats.org/officeDocument/2006/relationships/customXml" Target="ink/ink2.xml"/><Relationship Id="rId119" Type="http://schemas.openxmlformats.org/officeDocument/2006/relationships/customXml" Target="ink/ink50.xml"/><Relationship Id="rId326" Type="http://schemas.openxmlformats.org/officeDocument/2006/relationships/image" Target="media/image163.emf"/><Relationship Id="rId533" Type="http://schemas.openxmlformats.org/officeDocument/2006/relationships/image" Target="media/image266.emf"/><Relationship Id="rId978" Type="http://schemas.openxmlformats.org/officeDocument/2006/relationships/customXml" Target="ink/ink477.xml"/><Relationship Id="rId1163" Type="http://schemas.openxmlformats.org/officeDocument/2006/relationships/customXml" Target="ink/ink564.xml"/><Relationship Id="rId740" Type="http://schemas.openxmlformats.org/officeDocument/2006/relationships/customXml" Target="ink/ink358.xml"/><Relationship Id="rId838" Type="http://schemas.openxmlformats.org/officeDocument/2006/relationships/customXml" Target="ink/ink407.xml"/><Relationship Id="rId1023" Type="http://schemas.openxmlformats.org/officeDocument/2006/relationships/customXml" Target="ink/ink500.xml"/><Relationship Id="rId172" Type="http://schemas.openxmlformats.org/officeDocument/2006/relationships/image" Target="media/image85.emf"/><Relationship Id="rId477" Type="http://schemas.openxmlformats.org/officeDocument/2006/relationships/image" Target="media/image238.emf"/><Relationship Id="rId600" Type="http://schemas.openxmlformats.org/officeDocument/2006/relationships/customXml" Target="ink/ink289.xml"/><Relationship Id="rId684" Type="http://schemas.openxmlformats.org/officeDocument/2006/relationships/image" Target="media/image340.emf"/><Relationship Id="rId1230" Type="http://schemas.openxmlformats.org/officeDocument/2006/relationships/theme" Target="theme/theme1.xml"/><Relationship Id="rId337" Type="http://schemas.openxmlformats.org/officeDocument/2006/relationships/customXml" Target="ink/ink158.xml"/><Relationship Id="rId891" Type="http://schemas.openxmlformats.org/officeDocument/2006/relationships/image" Target="media/image443.emf"/><Relationship Id="rId905" Type="http://schemas.openxmlformats.org/officeDocument/2006/relationships/image" Target="media/image450.emf"/><Relationship Id="rId989" Type="http://schemas.openxmlformats.org/officeDocument/2006/relationships/image" Target="media/image492.emf"/><Relationship Id="rId34" Type="http://schemas.openxmlformats.org/officeDocument/2006/relationships/image" Target="media/image16.emf"/><Relationship Id="rId544" Type="http://schemas.openxmlformats.org/officeDocument/2006/relationships/customXml" Target="ink/ink260.xml"/><Relationship Id="rId751" Type="http://schemas.openxmlformats.org/officeDocument/2006/relationships/image" Target="media/image373.emf"/><Relationship Id="rId849" Type="http://schemas.openxmlformats.org/officeDocument/2006/relationships/image" Target="media/image422.emf"/><Relationship Id="rId1174" Type="http://schemas.openxmlformats.org/officeDocument/2006/relationships/image" Target="media/image584.emf"/><Relationship Id="rId183" Type="http://schemas.openxmlformats.org/officeDocument/2006/relationships/customXml" Target="ink/ink82.xml"/><Relationship Id="rId390" Type="http://schemas.openxmlformats.org/officeDocument/2006/relationships/customXml" Target="ink/ink185.xml"/><Relationship Id="rId404" Type="http://schemas.openxmlformats.org/officeDocument/2006/relationships/customXml" Target="ink/ink191.xml"/><Relationship Id="rId611" Type="http://schemas.openxmlformats.org/officeDocument/2006/relationships/image" Target="media/image304.emf"/><Relationship Id="rId1034" Type="http://schemas.openxmlformats.org/officeDocument/2006/relationships/image" Target="media/image514.emf"/><Relationship Id="rId250" Type="http://schemas.openxmlformats.org/officeDocument/2006/relationships/image" Target="media/image125.emf"/><Relationship Id="rId488" Type="http://schemas.openxmlformats.org/officeDocument/2006/relationships/customXml" Target="ink/ink233.xml"/><Relationship Id="rId695" Type="http://schemas.openxmlformats.org/officeDocument/2006/relationships/customXml" Target="ink/ink335.xml"/><Relationship Id="rId709" Type="http://schemas.openxmlformats.org/officeDocument/2006/relationships/customXml" Target="ink/ink342.xml"/><Relationship Id="rId916" Type="http://schemas.openxmlformats.org/officeDocument/2006/relationships/customXml" Target="ink/ink446.xml"/><Relationship Id="rId1101" Type="http://schemas.openxmlformats.org/officeDocument/2006/relationships/customXml" Target="ink/ink537.xml"/><Relationship Id="rId45" Type="http://schemas.openxmlformats.org/officeDocument/2006/relationships/customXml" Target="ink/ink13.xml"/><Relationship Id="rId110" Type="http://schemas.openxmlformats.org/officeDocument/2006/relationships/image" Target="media/image54.emf"/><Relationship Id="rId348" Type="http://schemas.openxmlformats.org/officeDocument/2006/relationships/image" Target="media/image174.emf"/><Relationship Id="rId555" Type="http://schemas.openxmlformats.org/officeDocument/2006/relationships/image" Target="media/image277.emf"/><Relationship Id="rId762" Type="http://schemas.openxmlformats.org/officeDocument/2006/relationships/customXml" Target="ink/ink369.xml"/><Relationship Id="rId1185" Type="http://schemas.openxmlformats.org/officeDocument/2006/relationships/customXml" Target="ink/ink575.xml"/><Relationship Id="rId194" Type="http://schemas.openxmlformats.org/officeDocument/2006/relationships/image" Target="media/image96.emf"/><Relationship Id="rId208" Type="http://schemas.openxmlformats.org/officeDocument/2006/relationships/image" Target="media/image103.emf"/><Relationship Id="rId415" Type="http://schemas.openxmlformats.org/officeDocument/2006/relationships/image" Target="media/image207.emf"/><Relationship Id="rId622" Type="http://schemas.openxmlformats.org/officeDocument/2006/relationships/customXml" Target="ink/ink300.xml"/><Relationship Id="rId1045" Type="http://schemas.openxmlformats.org/officeDocument/2006/relationships/customXml" Target="ink/ink511.xml"/><Relationship Id="rId261" Type="http://schemas.openxmlformats.org/officeDocument/2006/relationships/customXml" Target="ink/ink120.xml"/><Relationship Id="rId499" Type="http://schemas.openxmlformats.org/officeDocument/2006/relationships/image" Target="media/image249.emf"/><Relationship Id="rId927" Type="http://schemas.openxmlformats.org/officeDocument/2006/relationships/image" Target="media/image461.emf"/><Relationship Id="rId1112" Type="http://schemas.openxmlformats.org/officeDocument/2006/relationships/image" Target="media/image553.emf"/><Relationship Id="rId56" Type="http://schemas.openxmlformats.org/officeDocument/2006/relationships/image" Target="media/image27.emf"/><Relationship Id="rId359" Type="http://schemas.openxmlformats.org/officeDocument/2006/relationships/customXml" Target="ink/ink169.xml"/><Relationship Id="rId566" Type="http://schemas.openxmlformats.org/officeDocument/2006/relationships/image" Target="media/image282.emf"/><Relationship Id="rId773" Type="http://schemas.openxmlformats.org/officeDocument/2006/relationships/image" Target="media/image384.emf"/><Relationship Id="rId1196" Type="http://schemas.openxmlformats.org/officeDocument/2006/relationships/image" Target="media/image595.emf"/><Relationship Id="rId121" Type="http://schemas.openxmlformats.org/officeDocument/2006/relationships/customXml" Target="ink/ink51.xml"/><Relationship Id="rId219" Type="http://schemas.openxmlformats.org/officeDocument/2006/relationships/customXml" Target="ink/ink100.xml"/><Relationship Id="rId426" Type="http://schemas.openxmlformats.org/officeDocument/2006/relationships/customXml" Target="ink/ink202.xml"/><Relationship Id="rId633" Type="http://schemas.openxmlformats.org/officeDocument/2006/relationships/customXml" Target="ink/ink306.xml"/><Relationship Id="rId980" Type="http://schemas.openxmlformats.org/officeDocument/2006/relationships/customXml" Target="ink/ink478.xml"/><Relationship Id="rId1056" Type="http://schemas.openxmlformats.org/officeDocument/2006/relationships/image" Target="media/image525.emf"/><Relationship Id="rId840" Type="http://schemas.openxmlformats.org/officeDocument/2006/relationships/customXml" Target="ink/ink408.xml"/><Relationship Id="rId938" Type="http://schemas.openxmlformats.org/officeDocument/2006/relationships/customXml" Target="ink/ink457.xml"/><Relationship Id="rId67" Type="http://schemas.openxmlformats.org/officeDocument/2006/relationships/customXml" Target="ink/ink24.xml"/><Relationship Id="rId272" Type="http://schemas.openxmlformats.org/officeDocument/2006/relationships/image" Target="media/image136.emf"/><Relationship Id="rId577" Type="http://schemas.openxmlformats.org/officeDocument/2006/relationships/customXml" Target="ink/ink277.xml"/><Relationship Id="rId700" Type="http://schemas.openxmlformats.org/officeDocument/2006/relationships/image" Target="media/image348.emf"/><Relationship Id="rId1123" Type="http://schemas.openxmlformats.org/officeDocument/2006/relationships/customXml" Target="ink/ink546.xml"/><Relationship Id="rId132" Type="http://schemas.openxmlformats.org/officeDocument/2006/relationships/image" Target="media/image65.emf"/><Relationship Id="rId784" Type="http://schemas.openxmlformats.org/officeDocument/2006/relationships/customXml" Target="ink/ink380.xml"/><Relationship Id="rId991" Type="http://schemas.openxmlformats.org/officeDocument/2006/relationships/image" Target="media/image493.emf"/><Relationship Id="rId1067" Type="http://schemas.openxmlformats.org/officeDocument/2006/relationships/customXml" Target="ink/ink522.xml"/><Relationship Id="rId437" Type="http://schemas.openxmlformats.org/officeDocument/2006/relationships/image" Target="media/image218.emf"/><Relationship Id="rId644" Type="http://schemas.openxmlformats.org/officeDocument/2006/relationships/image" Target="media/image320.emf"/><Relationship Id="rId851" Type="http://schemas.openxmlformats.org/officeDocument/2006/relationships/image" Target="media/image423.emf"/><Relationship Id="rId283" Type="http://schemas.openxmlformats.org/officeDocument/2006/relationships/customXml" Target="ink/ink131.xml"/><Relationship Id="rId490" Type="http://schemas.openxmlformats.org/officeDocument/2006/relationships/customXml" Target="ink/ink234.xml"/><Relationship Id="rId504" Type="http://schemas.openxmlformats.org/officeDocument/2006/relationships/customXml" Target="ink/ink240.xml"/><Relationship Id="rId711" Type="http://schemas.openxmlformats.org/officeDocument/2006/relationships/customXml" Target="ink/ink343.xml"/><Relationship Id="rId949" Type="http://schemas.openxmlformats.org/officeDocument/2006/relationships/image" Target="media/image472.emf"/><Relationship Id="rId1134" Type="http://schemas.openxmlformats.org/officeDocument/2006/relationships/image" Target="media/image564.emf"/><Relationship Id="rId78" Type="http://schemas.openxmlformats.org/officeDocument/2006/relationships/image" Target="media/image38.emf"/><Relationship Id="rId143" Type="http://schemas.openxmlformats.org/officeDocument/2006/relationships/customXml" Target="ink/ink62.xml"/><Relationship Id="rId350" Type="http://schemas.openxmlformats.org/officeDocument/2006/relationships/image" Target="media/image175.emf"/><Relationship Id="rId588" Type="http://schemas.openxmlformats.org/officeDocument/2006/relationships/image" Target="media/image293.emf"/><Relationship Id="rId795" Type="http://schemas.openxmlformats.org/officeDocument/2006/relationships/image" Target="media/image395.emf"/><Relationship Id="rId809" Type="http://schemas.openxmlformats.org/officeDocument/2006/relationships/image" Target="media/image402.emf"/><Relationship Id="rId1201" Type="http://schemas.openxmlformats.org/officeDocument/2006/relationships/customXml" Target="ink/ink583.xml"/><Relationship Id="rId9" Type="http://schemas.openxmlformats.org/officeDocument/2006/relationships/image" Target="media/image2.jpeg"/><Relationship Id="rId210" Type="http://schemas.openxmlformats.org/officeDocument/2006/relationships/image" Target="media/image104.emf"/><Relationship Id="rId448" Type="http://schemas.openxmlformats.org/officeDocument/2006/relationships/customXml" Target="ink/ink213.xml"/><Relationship Id="rId655" Type="http://schemas.openxmlformats.org/officeDocument/2006/relationships/customXml" Target="ink/ink317.xml"/><Relationship Id="rId862" Type="http://schemas.openxmlformats.org/officeDocument/2006/relationships/customXml" Target="ink/ink419.xml"/><Relationship Id="rId1078" Type="http://schemas.openxmlformats.org/officeDocument/2006/relationships/oleObject" Target="embeddings/oleObject5.bin"/><Relationship Id="rId294" Type="http://schemas.openxmlformats.org/officeDocument/2006/relationships/image" Target="media/image147.emf"/><Relationship Id="rId308" Type="http://schemas.openxmlformats.org/officeDocument/2006/relationships/image" Target="media/image154.emf"/><Relationship Id="rId515" Type="http://schemas.openxmlformats.org/officeDocument/2006/relationships/image" Target="media/image257.emf"/><Relationship Id="rId722" Type="http://schemas.openxmlformats.org/officeDocument/2006/relationships/image" Target="media/image359.emf"/><Relationship Id="rId1145" Type="http://schemas.openxmlformats.org/officeDocument/2006/relationships/customXml" Target="ink/ink557.xml"/><Relationship Id="rId89" Type="http://schemas.openxmlformats.org/officeDocument/2006/relationships/customXml" Target="ink/ink35.xml"/><Relationship Id="rId154" Type="http://schemas.openxmlformats.org/officeDocument/2006/relationships/image" Target="media/image76.emf"/><Relationship Id="rId361" Type="http://schemas.openxmlformats.org/officeDocument/2006/relationships/customXml" Target="ink/ink170.xml"/><Relationship Id="rId599" Type="http://schemas.openxmlformats.org/officeDocument/2006/relationships/image" Target="media/image298.emf"/><Relationship Id="rId1005" Type="http://schemas.openxmlformats.org/officeDocument/2006/relationships/customXml" Target="ink/ink491.xml"/><Relationship Id="rId1212" Type="http://schemas.openxmlformats.org/officeDocument/2006/relationships/image" Target="media/image603.emf"/><Relationship Id="rId459" Type="http://schemas.openxmlformats.org/officeDocument/2006/relationships/image" Target="media/image229.emf"/><Relationship Id="rId666" Type="http://schemas.openxmlformats.org/officeDocument/2006/relationships/image" Target="media/image331.emf"/><Relationship Id="rId873" Type="http://schemas.openxmlformats.org/officeDocument/2006/relationships/image" Target="media/image434.emf"/><Relationship Id="rId1089" Type="http://schemas.openxmlformats.org/officeDocument/2006/relationships/customXml" Target="ink/ink531.xml"/><Relationship Id="rId16" Type="http://schemas.openxmlformats.org/officeDocument/2006/relationships/image" Target="file:///C:\art\chapter%207\jpg\BLM7-7-4.jpg" TargetMode="External"/><Relationship Id="rId221" Type="http://schemas.openxmlformats.org/officeDocument/2006/relationships/customXml" Target="ink/ink101.xml"/><Relationship Id="rId319" Type="http://schemas.openxmlformats.org/officeDocument/2006/relationships/customXml" Target="ink/ink149.xml"/><Relationship Id="rId526" Type="http://schemas.openxmlformats.org/officeDocument/2006/relationships/customXml" Target="ink/ink251.xml"/><Relationship Id="rId1156" Type="http://schemas.openxmlformats.org/officeDocument/2006/relationships/image" Target="media/image575.emf"/><Relationship Id="rId733" Type="http://schemas.openxmlformats.org/officeDocument/2006/relationships/image" Target="media/image364.emf"/><Relationship Id="rId940" Type="http://schemas.openxmlformats.org/officeDocument/2006/relationships/customXml" Target="ink/ink458.xml"/><Relationship Id="rId1016" Type="http://schemas.openxmlformats.org/officeDocument/2006/relationships/image" Target="media/image505.emf"/><Relationship Id="rId165" Type="http://schemas.openxmlformats.org/officeDocument/2006/relationships/customXml" Target="ink/ink73.xml"/><Relationship Id="rId372" Type="http://schemas.openxmlformats.org/officeDocument/2006/relationships/customXml" Target="ink/ink176.xml"/><Relationship Id="rId677" Type="http://schemas.openxmlformats.org/officeDocument/2006/relationships/image" Target="media/image337.wmf"/><Relationship Id="rId800" Type="http://schemas.openxmlformats.org/officeDocument/2006/relationships/customXml" Target="ink/ink388.xml"/><Relationship Id="rId1223" Type="http://schemas.openxmlformats.org/officeDocument/2006/relationships/customXml" Target="ink/ink594.xml"/><Relationship Id="rId232" Type="http://schemas.openxmlformats.org/officeDocument/2006/relationships/image" Target="media/image116.emf"/><Relationship Id="rId884" Type="http://schemas.openxmlformats.org/officeDocument/2006/relationships/customXml" Target="ink/ink430.xml"/><Relationship Id="rId27" Type="http://schemas.openxmlformats.org/officeDocument/2006/relationships/customXml" Target="ink/ink4.xml"/><Relationship Id="rId537" Type="http://schemas.openxmlformats.org/officeDocument/2006/relationships/image" Target="media/image268.emf"/><Relationship Id="rId744" Type="http://schemas.openxmlformats.org/officeDocument/2006/relationships/customXml" Target="ink/ink360.xml"/><Relationship Id="rId951" Type="http://schemas.openxmlformats.org/officeDocument/2006/relationships/image" Target="media/image473.emf"/><Relationship Id="rId1167" Type="http://schemas.openxmlformats.org/officeDocument/2006/relationships/customXml" Target="ink/ink566.xml"/><Relationship Id="rId80" Type="http://schemas.openxmlformats.org/officeDocument/2006/relationships/image" Target="media/image39.emf"/><Relationship Id="rId176" Type="http://schemas.openxmlformats.org/officeDocument/2006/relationships/image" Target="media/image87.emf"/><Relationship Id="rId383" Type="http://schemas.openxmlformats.org/officeDocument/2006/relationships/image" Target="media/image191.emf"/><Relationship Id="rId590" Type="http://schemas.openxmlformats.org/officeDocument/2006/relationships/image" Target="media/image294.emf"/><Relationship Id="rId604" Type="http://schemas.openxmlformats.org/officeDocument/2006/relationships/customXml" Target="ink/ink291.xml"/><Relationship Id="rId811" Type="http://schemas.openxmlformats.org/officeDocument/2006/relationships/image" Target="media/image403.emf"/><Relationship Id="rId1027" Type="http://schemas.openxmlformats.org/officeDocument/2006/relationships/customXml" Target="ink/ink502.xml"/><Relationship Id="rId243" Type="http://schemas.openxmlformats.org/officeDocument/2006/relationships/customXml" Target="ink/ink111.xml"/><Relationship Id="rId450" Type="http://schemas.openxmlformats.org/officeDocument/2006/relationships/customXml" Target="ink/ink214.xml"/><Relationship Id="rId688" Type="http://schemas.openxmlformats.org/officeDocument/2006/relationships/image" Target="media/image342.emf"/><Relationship Id="rId895" Type="http://schemas.openxmlformats.org/officeDocument/2006/relationships/image" Target="media/image445.emf"/><Relationship Id="rId909" Type="http://schemas.openxmlformats.org/officeDocument/2006/relationships/image" Target="media/image452.emf"/><Relationship Id="rId1080" Type="http://schemas.openxmlformats.org/officeDocument/2006/relationships/oleObject" Target="embeddings/oleObject6.bin"/><Relationship Id="rId38" Type="http://schemas.openxmlformats.org/officeDocument/2006/relationships/image" Target="media/image18.emf"/><Relationship Id="rId103" Type="http://schemas.openxmlformats.org/officeDocument/2006/relationships/customXml" Target="ink/ink42.xml"/><Relationship Id="rId310" Type="http://schemas.openxmlformats.org/officeDocument/2006/relationships/image" Target="media/image155.emf"/><Relationship Id="rId548" Type="http://schemas.openxmlformats.org/officeDocument/2006/relationships/customXml" Target="ink/ink262.xml"/><Relationship Id="rId755" Type="http://schemas.openxmlformats.org/officeDocument/2006/relationships/image" Target="media/image375.emf"/><Relationship Id="rId962" Type="http://schemas.openxmlformats.org/officeDocument/2006/relationships/customXml" Target="ink/ink469.xml"/><Relationship Id="rId1178" Type="http://schemas.openxmlformats.org/officeDocument/2006/relationships/image" Target="media/image586.emf"/><Relationship Id="rId91" Type="http://schemas.openxmlformats.org/officeDocument/2006/relationships/customXml" Target="ink/ink36.xml"/><Relationship Id="rId187" Type="http://schemas.openxmlformats.org/officeDocument/2006/relationships/customXml" Target="ink/ink84.xml"/><Relationship Id="rId394" Type="http://schemas.openxmlformats.org/officeDocument/2006/relationships/customXml" Target="ink/ink187.xml"/><Relationship Id="rId408" Type="http://schemas.openxmlformats.org/officeDocument/2006/relationships/customXml" Target="ink/ink193.xml"/><Relationship Id="rId615" Type="http://schemas.openxmlformats.org/officeDocument/2006/relationships/image" Target="media/image306.emf"/><Relationship Id="rId822" Type="http://schemas.openxmlformats.org/officeDocument/2006/relationships/customXml" Target="ink/ink399.xml"/><Relationship Id="rId1038" Type="http://schemas.openxmlformats.org/officeDocument/2006/relationships/image" Target="media/image516.emf"/><Relationship Id="rId254" Type="http://schemas.openxmlformats.org/officeDocument/2006/relationships/image" Target="media/image127.emf"/><Relationship Id="rId699" Type="http://schemas.openxmlformats.org/officeDocument/2006/relationships/customXml" Target="ink/ink337.xml"/><Relationship Id="rId1091" Type="http://schemas.openxmlformats.org/officeDocument/2006/relationships/customXml" Target="ink/ink532.xml"/><Relationship Id="rId1105" Type="http://schemas.openxmlformats.org/officeDocument/2006/relationships/customXml" Target="ink/ink539.xml"/><Relationship Id="rId49" Type="http://schemas.openxmlformats.org/officeDocument/2006/relationships/customXml" Target="ink/ink15.xml"/><Relationship Id="rId114" Type="http://schemas.openxmlformats.org/officeDocument/2006/relationships/image" Target="media/image56.emf"/><Relationship Id="rId461" Type="http://schemas.openxmlformats.org/officeDocument/2006/relationships/image" Target="media/image230.emf"/><Relationship Id="rId559" Type="http://schemas.openxmlformats.org/officeDocument/2006/relationships/customXml" Target="ink/ink268.xml"/><Relationship Id="rId766" Type="http://schemas.openxmlformats.org/officeDocument/2006/relationships/customXml" Target="ink/ink371.xml"/><Relationship Id="rId1189" Type="http://schemas.openxmlformats.org/officeDocument/2006/relationships/customXml" Target="ink/ink577.xml"/><Relationship Id="rId198" Type="http://schemas.openxmlformats.org/officeDocument/2006/relationships/image" Target="media/image98.emf"/><Relationship Id="rId321" Type="http://schemas.openxmlformats.org/officeDocument/2006/relationships/customXml" Target="ink/ink150.xml"/><Relationship Id="rId419" Type="http://schemas.openxmlformats.org/officeDocument/2006/relationships/image" Target="media/image209.emf"/><Relationship Id="rId626" Type="http://schemas.openxmlformats.org/officeDocument/2006/relationships/customXml" Target="ink/ink302.xml"/><Relationship Id="rId973" Type="http://schemas.openxmlformats.org/officeDocument/2006/relationships/image" Target="media/image484.emf"/><Relationship Id="rId1049" Type="http://schemas.openxmlformats.org/officeDocument/2006/relationships/customXml" Target="ink/ink513.xml"/><Relationship Id="rId833" Type="http://schemas.openxmlformats.org/officeDocument/2006/relationships/image" Target="media/image414.emf"/><Relationship Id="rId1116" Type="http://schemas.openxmlformats.org/officeDocument/2006/relationships/oleObject" Target="embeddings/oleObject7.bin"/><Relationship Id="rId265" Type="http://schemas.openxmlformats.org/officeDocument/2006/relationships/customXml" Target="ink/ink122.xml"/><Relationship Id="rId472" Type="http://schemas.openxmlformats.org/officeDocument/2006/relationships/customXml" Target="ink/ink225.xml"/><Relationship Id="rId900" Type="http://schemas.openxmlformats.org/officeDocument/2006/relationships/customXml" Target="ink/ink438.xml"/><Relationship Id="rId125" Type="http://schemas.openxmlformats.org/officeDocument/2006/relationships/customXml" Target="ink/ink53.xml"/><Relationship Id="rId332" Type="http://schemas.openxmlformats.org/officeDocument/2006/relationships/image" Target="media/image166.emf"/><Relationship Id="rId777" Type="http://schemas.openxmlformats.org/officeDocument/2006/relationships/image" Target="media/image386.emf"/><Relationship Id="rId984" Type="http://schemas.openxmlformats.org/officeDocument/2006/relationships/customXml" Target="ink/ink480.xml"/><Relationship Id="rId637" Type="http://schemas.openxmlformats.org/officeDocument/2006/relationships/customXml" Target="ink/ink308.xml"/><Relationship Id="rId844" Type="http://schemas.openxmlformats.org/officeDocument/2006/relationships/customXml" Target="ink/ink410.xml"/><Relationship Id="rId276" Type="http://schemas.openxmlformats.org/officeDocument/2006/relationships/image" Target="media/image138.emf"/><Relationship Id="rId483" Type="http://schemas.openxmlformats.org/officeDocument/2006/relationships/image" Target="media/image241.emf"/><Relationship Id="rId690" Type="http://schemas.openxmlformats.org/officeDocument/2006/relationships/image" Target="media/image343.emf"/><Relationship Id="rId704" Type="http://schemas.openxmlformats.org/officeDocument/2006/relationships/image" Target="media/image350.emf"/><Relationship Id="rId911" Type="http://schemas.openxmlformats.org/officeDocument/2006/relationships/image" Target="media/image453.emf"/><Relationship Id="rId1127" Type="http://schemas.openxmlformats.org/officeDocument/2006/relationships/customXml" Target="ink/ink548.xml"/><Relationship Id="rId40" Type="http://schemas.openxmlformats.org/officeDocument/2006/relationships/image" Target="media/image19.emf"/><Relationship Id="rId136" Type="http://schemas.openxmlformats.org/officeDocument/2006/relationships/image" Target="media/image67.emf"/><Relationship Id="rId343" Type="http://schemas.openxmlformats.org/officeDocument/2006/relationships/customXml" Target="ink/ink161.xml"/><Relationship Id="rId550" Type="http://schemas.openxmlformats.org/officeDocument/2006/relationships/customXml" Target="ink/ink263.xml"/><Relationship Id="rId788" Type="http://schemas.openxmlformats.org/officeDocument/2006/relationships/customXml" Target="ink/ink382.xml"/><Relationship Id="rId995" Type="http://schemas.openxmlformats.org/officeDocument/2006/relationships/image" Target="media/image495.emf"/><Relationship Id="rId1180" Type="http://schemas.openxmlformats.org/officeDocument/2006/relationships/image" Target="media/image587.emf"/><Relationship Id="rId203" Type="http://schemas.openxmlformats.org/officeDocument/2006/relationships/customXml" Target="ink/ink92.xml"/><Relationship Id="rId648" Type="http://schemas.openxmlformats.org/officeDocument/2006/relationships/image" Target="media/image322.emf"/><Relationship Id="rId855" Type="http://schemas.openxmlformats.org/officeDocument/2006/relationships/image" Target="media/image425.emf"/><Relationship Id="rId1040" Type="http://schemas.openxmlformats.org/officeDocument/2006/relationships/image" Target="media/image517.emf"/><Relationship Id="rId287" Type="http://schemas.openxmlformats.org/officeDocument/2006/relationships/customXml" Target="ink/ink133.xml"/><Relationship Id="rId410" Type="http://schemas.openxmlformats.org/officeDocument/2006/relationships/customXml" Target="ink/ink194.xml"/><Relationship Id="rId494" Type="http://schemas.openxmlformats.org/officeDocument/2006/relationships/customXml" Target="ink/ink236.xml"/><Relationship Id="rId508" Type="http://schemas.openxmlformats.org/officeDocument/2006/relationships/customXml" Target="ink/ink242.xml"/><Relationship Id="rId715" Type="http://schemas.openxmlformats.org/officeDocument/2006/relationships/customXml" Target="ink/ink345.xml"/><Relationship Id="rId922" Type="http://schemas.openxmlformats.org/officeDocument/2006/relationships/customXml" Target="ink/ink449.xml"/><Relationship Id="rId1138" Type="http://schemas.openxmlformats.org/officeDocument/2006/relationships/image" Target="media/image566.emf"/><Relationship Id="rId147" Type="http://schemas.openxmlformats.org/officeDocument/2006/relationships/customXml" Target="ink/ink64.xml"/><Relationship Id="rId354" Type="http://schemas.openxmlformats.org/officeDocument/2006/relationships/image" Target="media/image177.emf"/><Relationship Id="rId799" Type="http://schemas.openxmlformats.org/officeDocument/2006/relationships/image" Target="media/image397.emf"/><Relationship Id="rId1191" Type="http://schemas.openxmlformats.org/officeDocument/2006/relationships/customXml" Target="ink/ink578.xml"/><Relationship Id="rId1205" Type="http://schemas.openxmlformats.org/officeDocument/2006/relationships/customXml" Target="ink/ink585.xml"/><Relationship Id="rId51" Type="http://schemas.openxmlformats.org/officeDocument/2006/relationships/customXml" Target="ink/ink16.xml"/><Relationship Id="rId561" Type="http://schemas.openxmlformats.org/officeDocument/2006/relationships/customXml" Target="ink/ink269.xml"/><Relationship Id="rId659" Type="http://schemas.openxmlformats.org/officeDocument/2006/relationships/customXml" Target="ink/ink319.xml"/><Relationship Id="rId866" Type="http://schemas.openxmlformats.org/officeDocument/2006/relationships/customXml" Target="ink/ink421.xml"/><Relationship Id="rId214" Type="http://schemas.openxmlformats.org/officeDocument/2006/relationships/image" Target="media/image106.emf"/><Relationship Id="rId298" Type="http://schemas.openxmlformats.org/officeDocument/2006/relationships/image" Target="media/image149.emf"/><Relationship Id="rId421" Type="http://schemas.openxmlformats.org/officeDocument/2006/relationships/image" Target="media/image210.emf"/><Relationship Id="rId519" Type="http://schemas.openxmlformats.org/officeDocument/2006/relationships/image" Target="media/image259.emf"/><Relationship Id="rId1051" Type="http://schemas.openxmlformats.org/officeDocument/2006/relationships/customXml" Target="ink/ink514.xml"/><Relationship Id="rId1149" Type="http://schemas.openxmlformats.org/officeDocument/2006/relationships/customXml" Target="ink/ink559.xml"/><Relationship Id="rId158" Type="http://schemas.openxmlformats.org/officeDocument/2006/relationships/image" Target="media/image78.emf"/><Relationship Id="rId726" Type="http://schemas.openxmlformats.org/officeDocument/2006/relationships/customXml" Target="ink/ink351.xml"/><Relationship Id="rId933" Type="http://schemas.openxmlformats.org/officeDocument/2006/relationships/image" Target="media/image464.emf"/><Relationship Id="rId1009" Type="http://schemas.openxmlformats.org/officeDocument/2006/relationships/customXml" Target="ink/ink493.xml"/><Relationship Id="rId62" Type="http://schemas.openxmlformats.org/officeDocument/2006/relationships/image" Target="media/image30.emf"/><Relationship Id="rId365" Type="http://schemas.openxmlformats.org/officeDocument/2006/relationships/image" Target="media/image182.emf"/><Relationship Id="rId572" Type="http://schemas.openxmlformats.org/officeDocument/2006/relationships/image" Target="media/image285.emf"/><Relationship Id="rId1216" Type="http://schemas.openxmlformats.org/officeDocument/2006/relationships/image" Target="media/image605.emf"/><Relationship Id="rId225" Type="http://schemas.openxmlformats.org/officeDocument/2006/relationships/customXml" Target="ink/ink103.xml"/><Relationship Id="rId432" Type="http://schemas.openxmlformats.org/officeDocument/2006/relationships/customXml" Target="ink/ink205.xml"/><Relationship Id="rId877" Type="http://schemas.openxmlformats.org/officeDocument/2006/relationships/image" Target="media/image436.emf"/><Relationship Id="rId1062" Type="http://schemas.openxmlformats.org/officeDocument/2006/relationships/image" Target="media/image528.emf"/><Relationship Id="rId737" Type="http://schemas.openxmlformats.org/officeDocument/2006/relationships/image" Target="media/image366.emf"/><Relationship Id="rId944" Type="http://schemas.openxmlformats.org/officeDocument/2006/relationships/customXml" Target="ink/ink460.xml"/><Relationship Id="rId73" Type="http://schemas.openxmlformats.org/officeDocument/2006/relationships/customXml" Target="ink/ink27.xml"/><Relationship Id="rId169" Type="http://schemas.openxmlformats.org/officeDocument/2006/relationships/customXml" Target="ink/ink75.xml"/><Relationship Id="rId376" Type="http://schemas.openxmlformats.org/officeDocument/2006/relationships/customXml" Target="ink/ink178.xml"/><Relationship Id="rId583" Type="http://schemas.openxmlformats.org/officeDocument/2006/relationships/customXml" Target="ink/ink280.xml"/><Relationship Id="rId790" Type="http://schemas.openxmlformats.org/officeDocument/2006/relationships/customXml" Target="ink/ink383.xml"/><Relationship Id="rId804" Type="http://schemas.openxmlformats.org/officeDocument/2006/relationships/customXml" Target="ink/ink390.xml"/><Relationship Id="rId1227" Type="http://schemas.openxmlformats.org/officeDocument/2006/relationships/header" Target="header1.xml"/><Relationship Id="rId4" Type="http://schemas.openxmlformats.org/officeDocument/2006/relationships/settings" Target="settings.xml"/><Relationship Id="rId236" Type="http://schemas.openxmlformats.org/officeDocument/2006/relationships/image" Target="media/image118.emf"/><Relationship Id="rId443" Type="http://schemas.openxmlformats.org/officeDocument/2006/relationships/image" Target="media/image221.emf"/><Relationship Id="rId650" Type="http://schemas.openxmlformats.org/officeDocument/2006/relationships/image" Target="media/image323.emf"/><Relationship Id="rId888" Type="http://schemas.openxmlformats.org/officeDocument/2006/relationships/customXml" Target="ink/ink432.xml"/><Relationship Id="rId1073" Type="http://schemas.openxmlformats.org/officeDocument/2006/relationships/customXml" Target="ink/ink525.xml"/><Relationship Id="rId303" Type="http://schemas.openxmlformats.org/officeDocument/2006/relationships/customXml" Target="ink/ink141.xml"/><Relationship Id="rId748" Type="http://schemas.openxmlformats.org/officeDocument/2006/relationships/customXml" Target="ink/ink362.xml"/><Relationship Id="rId955" Type="http://schemas.openxmlformats.org/officeDocument/2006/relationships/image" Target="media/image475.emf"/><Relationship Id="rId1140" Type="http://schemas.openxmlformats.org/officeDocument/2006/relationships/image" Target="media/image567.emf"/><Relationship Id="rId84" Type="http://schemas.openxmlformats.org/officeDocument/2006/relationships/image" Target="media/image41.emf"/><Relationship Id="rId387" Type="http://schemas.openxmlformats.org/officeDocument/2006/relationships/image" Target="media/image193.emf"/><Relationship Id="rId510" Type="http://schemas.openxmlformats.org/officeDocument/2006/relationships/customXml" Target="ink/ink243.xml"/><Relationship Id="rId594" Type="http://schemas.openxmlformats.org/officeDocument/2006/relationships/customXml" Target="ink/ink286.xml"/><Relationship Id="rId608" Type="http://schemas.openxmlformats.org/officeDocument/2006/relationships/customXml" Target="ink/ink293.xml"/><Relationship Id="rId815" Type="http://schemas.openxmlformats.org/officeDocument/2006/relationships/image" Target="media/image405.emf"/><Relationship Id="rId247" Type="http://schemas.openxmlformats.org/officeDocument/2006/relationships/customXml" Target="ink/ink113.xml"/><Relationship Id="rId899" Type="http://schemas.openxmlformats.org/officeDocument/2006/relationships/image" Target="media/image447.emf"/><Relationship Id="rId1000" Type="http://schemas.openxmlformats.org/officeDocument/2006/relationships/customXml" Target="ink/ink488.xml"/><Relationship Id="rId1084" Type="http://schemas.openxmlformats.org/officeDocument/2006/relationships/image" Target="media/image539.emf"/><Relationship Id="rId107" Type="http://schemas.openxmlformats.org/officeDocument/2006/relationships/customXml" Target="ink/ink44.xml"/><Relationship Id="rId454" Type="http://schemas.openxmlformats.org/officeDocument/2006/relationships/customXml" Target="ink/ink216.xml"/><Relationship Id="rId661" Type="http://schemas.openxmlformats.org/officeDocument/2006/relationships/customXml" Target="ink/ink320.xml"/><Relationship Id="rId759" Type="http://schemas.openxmlformats.org/officeDocument/2006/relationships/image" Target="media/image377.emf"/><Relationship Id="rId966" Type="http://schemas.openxmlformats.org/officeDocument/2006/relationships/customXml" Target="ink/ink471.xml"/><Relationship Id="rId11" Type="http://schemas.openxmlformats.org/officeDocument/2006/relationships/image" Target="media/image3.jpeg"/><Relationship Id="rId314" Type="http://schemas.openxmlformats.org/officeDocument/2006/relationships/image" Target="media/image157.emf"/><Relationship Id="rId398" Type="http://schemas.openxmlformats.org/officeDocument/2006/relationships/image" Target="media/image199.wmf"/><Relationship Id="rId521" Type="http://schemas.openxmlformats.org/officeDocument/2006/relationships/image" Target="media/image260.emf"/><Relationship Id="rId619" Type="http://schemas.openxmlformats.org/officeDocument/2006/relationships/image" Target="media/image308.emf"/><Relationship Id="rId1151" Type="http://schemas.openxmlformats.org/officeDocument/2006/relationships/customXml" Target="ink/ink560.xml"/><Relationship Id="rId95" Type="http://schemas.openxmlformats.org/officeDocument/2006/relationships/customXml" Target="ink/ink38.xml"/><Relationship Id="rId160" Type="http://schemas.openxmlformats.org/officeDocument/2006/relationships/image" Target="media/image79.emf"/><Relationship Id="rId826" Type="http://schemas.openxmlformats.org/officeDocument/2006/relationships/customXml" Target="ink/ink401.xml"/><Relationship Id="rId1011" Type="http://schemas.openxmlformats.org/officeDocument/2006/relationships/customXml" Target="ink/ink494.xml"/><Relationship Id="rId1109" Type="http://schemas.openxmlformats.org/officeDocument/2006/relationships/customXml" Target="ink/ink541.xml"/><Relationship Id="rId258" Type="http://schemas.openxmlformats.org/officeDocument/2006/relationships/image" Target="media/image129.emf"/><Relationship Id="rId465" Type="http://schemas.openxmlformats.org/officeDocument/2006/relationships/image" Target="media/image232.emf"/><Relationship Id="rId672" Type="http://schemas.openxmlformats.org/officeDocument/2006/relationships/image" Target="media/image334.emf"/><Relationship Id="rId1095" Type="http://schemas.openxmlformats.org/officeDocument/2006/relationships/customXml" Target="ink/ink534.xml"/><Relationship Id="rId22" Type="http://schemas.openxmlformats.org/officeDocument/2006/relationships/image" Target="media/image10.emf"/><Relationship Id="rId118" Type="http://schemas.openxmlformats.org/officeDocument/2006/relationships/image" Target="media/image58.emf"/><Relationship Id="rId325" Type="http://schemas.openxmlformats.org/officeDocument/2006/relationships/customXml" Target="ink/ink152.xml"/><Relationship Id="rId532" Type="http://schemas.openxmlformats.org/officeDocument/2006/relationships/customXml" Target="ink/ink254.xml"/><Relationship Id="rId977" Type="http://schemas.openxmlformats.org/officeDocument/2006/relationships/image" Target="media/image486.emf"/><Relationship Id="rId1162" Type="http://schemas.openxmlformats.org/officeDocument/2006/relationships/image" Target="media/image578.emf"/><Relationship Id="rId171" Type="http://schemas.openxmlformats.org/officeDocument/2006/relationships/customXml" Target="ink/ink76.xml"/><Relationship Id="rId837" Type="http://schemas.openxmlformats.org/officeDocument/2006/relationships/image" Target="media/image416.emf"/><Relationship Id="rId1022" Type="http://schemas.openxmlformats.org/officeDocument/2006/relationships/image" Target="media/image508.emf"/><Relationship Id="rId269" Type="http://schemas.openxmlformats.org/officeDocument/2006/relationships/customXml" Target="ink/ink124.xml"/><Relationship Id="rId476" Type="http://schemas.openxmlformats.org/officeDocument/2006/relationships/customXml" Target="ink/ink227.xml"/><Relationship Id="rId683" Type="http://schemas.openxmlformats.org/officeDocument/2006/relationships/customXml" Target="ink/ink329.xml"/><Relationship Id="rId890" Type="http://schemas.openxmlformats.org/officeDocument/2006/relationships/customXml" Target="ink/ink433.xml"/><Relationship Id="rId904" Type="http://schemas.openxmlformats.org/officeDocument/2006/relationships/customXml" Target="ink/ink440.xml"/><Relationship Id="rId33" Type="http://schemas.openxmlformats.org/officeDocument/2006/relationships/customXml" Target="ink/ink7.xml"/><Relationship Id="rId129" Type="http://schemas.openxmlformats.org/officeDocument/2006/relationships/customXml" Target="ink/ink55.xml"/><Relationship Id="rId336" Type="http://schemas.openxmlformats.org/officeDocument/2006/relationships/image" Target="media/image168.emf"/><Relationship Id="rId543" Type="http://schemas.openxmlformats.org/officeDocument/2006/relationships/image" Target="media/image271.emf"/><Relationship Id="rId988" Type="http://schemas.openxmlformats.org/officeDocument/2006/relationships/customXml" Target="ink/ink482.xml"/><Relationship Id="rId1173" Type="http://schemas.openxmlformats.org/officeDocument/2006/relationships/customXml" Target="ink/ink569.xml"/><Relationship Id="rId182" Type="http://schemas.openxmlformats.org/officeDocument/2006/relationships/image" Target="media/image90.emf"/><Relationship Id="rId403" Type="http://schemas.openxmlformats.org/officeDocument/2006/relationships/image" Target="media/image201.emf"/><Relationship Id="rId750" Type="http://schemas.openxmlformats.org/officeDocument/2006/relationships/customXml" Target="ink/ink363.xml"/><Relationship Id="rId848" Type="http://schemas.openxmlformats.org/officeDocument/2006/relationships/customXml" Target="ink/ink412.xml"/><Relationship Id="rId1033" Type="http://schemas.openxmlformats.org/officeDocument/2006/relationships/customXml" Target="ink/ink505.xml"/><Relationship Id="rId487" Type="http://schemas.openxmlformats.org/officeDocument/2006/relationships/image" Target="media/image243.emf"/><Relationship Id="rId610" Type="http://schemas.openxmlformats.org/officeDocument/2006/relationships/customXml" Target="ink/ink294.xml"/><Relationship Id="rId694" Type="http://schemas.openxmlformats.org/officeDocument/2006/relationships/image" Target="media/image345.emf"/><Relationship Id="rId708" Type="http://schemas.openxmlformats.org/officeDocument/2006/relationships/image" Target="media/image352.emf"/><Relationship Id="rId915" Type="http://schemas.openxmlformats.org/officeDocument/2006/relationships/image" Target="media/image455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0:59:44.1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5,0 0-15,0 0 16,0 0-16,0 0 16,0 0-16,0 0 0,0 0 15,0 0-15,30 16 16,-6 0-16,6 0 16,6 0-16,-6 0 0,0 8 15,-6-1-15,1-7 16,-1 0-16,0 8 15,0-8-15,0 0 0,-24-16 16,42 31-16,-42-31 16,30 24-16,-30-24 15,36 16-15,-36-16 16,31 16-16,-31-16 0,24 16 16,-24-16-16,0 0 15,24 24-15,-24-24 16,0 0-16,24 24 0,-24-24 15,0 0-15,0 0 16,0 0-16,24 0 16,-24 0-1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0:59:52.5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4 100 0,'0'0'0,"0"0"16,0 0-16,0 0 0,0 0 15,0 0-15,0 0 16,0 0-16,0 0 16,36-31-16,-11 15 0,-1 0 15,0 8-15,0 0 16,-24 8-16,30-16 16,-30 16-16,30 0 0,-30 0 15,37 0-15,-37 0 16,0 0-16,24 24 15,-24-24-15,6 24 16,-6-24-16,-6 32 0,6-32 16,-18 31-16,0-7 15,18-24-15,-37 32 16,13-16-16,24-16 0,-36 16 16,36-16-16,0 0 15,-24 16-15,24-16 16,0 0-16,0 0 15,0 0-15,0 0 0,0 0 16,0 0-16,0 0 16,0 0-16,0 0 15,0 0-15,36 0 0,-36 0 16,30 0-16,-30 0 16,42 0-16,-17 8 15,-1 0-15,-24-8 0,30 16 16,-30-16-16,30 24 15,-30-24-15,18 31 16,-18-31-16,18 40 16,-12-16-16,-6-24 0,0 40 15,0-40-15,-6 32 16,6-32-16,-18 32 16,18-32-16,-18 32 0,18-32 15,-30 31-15,6-23 16,-6 0-16,-7 0 15,7-8-15,0 0 0,6 0 16,0-8-16,-13 0 16,13-8-16,-6-7 15,12-1-15,18 24 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48.0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5,0 0-15,0 0 0,0 0 16,0 0-16,0 0 16,0 0-16,0 0 15,0 0-15,0 0 0,0 0 16,0 32-16,0-8 15,0 0-15,0 8 16,0 7-16,0-7 0,0 0 16,0 0-16,0 0 15,0-8-15,0-24 16,0 32-16,0-32 16,0 23-16,0-23 0,0 0 15,0 24-15,0-24 16,0 0-16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47.71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6 0,'0'0'0,"0"0"0,0 0 16,0 0-16,0 0 15,25 0-15,-25 0 16,36-8-16,6 0 0,0 1 16,-12 7-16,-5 0 15,-1 0-15,0 0 16,0 0-16,-24 0 16,30 0-16,-30 0 0,24 0 15,-24 0-15,0 0 16,25 0-16,-25 0 15,0 0-15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46.8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04 0 0,'0'0'16,"0"0"-16,0 0 0,0 0 16,0 0-16,0 0 15,0 0-15,0 0 16,0 0-16,0 0 0,-18 24 15,18-24-15,-18 31 16,6-7-16,-6 0 16,0 0-16,6 0 15,0-1-15,6 1 0,6-24 16,-24 32-16,24-32 16,-18 32-16,18-32 0,0 0 15,-24 24-15,24-24 16,0 0-16,-24 15 15,24-15-15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46.4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4 66 0,'0'0'0,"0"0"0,0 0 15,0 0-15,0 0 16,0 0-16,0 0 16,24-8-16,-24 8 0,36-16 15,-36 16-15,30-16 16,-30 16-16,30-16 16,-30 16-16,37-8 0,-37 8 15,24 0-15,-24 0 16,0 0-16,24 0 15,-24 0-15,0 0 16,12 24-16,-12-24 0,0 32 16,0-8-16,-6 0 15,-12 7-15,-6 9 16,-7 0-16,1-8 0,6-8 16,0 0-16,24-24 15,-36 32-15,36-32 16,-24 16-16,24-16 0,0 0 15,-24 7-15,24-7 16,0 0-16,0 0 16,0 0-16,0 0 15,0 0-15,0 0 0,0 0 16,0 0-16,42 0 16,-18 0-16,0 0 15,0 8-15,0-8 0,-24 0 16,31 0-16,-31 0 15,0 0-15,24 0 16,-24 0-16,0 0 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47.1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5,0 0-15,0 0 0,0 0 16,0 0-16,0 0 16,0 0-16,24 8 15,-24-8-15,24 24 0,-24-24 16,30 40-16,-12-16 16,0 0-16,-18-24 15,30 40-15,-30-40 16,30 32-16,-30-32 0,24 15 15,-24-15-15,24 16 16,-24-16-16,24 16 16,-24-16-16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44.5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6,"0"0"-16,0 0 0,0 0 15,0 0-15,0 0 16,0 0-16,0 0 16,0 0-16,0 0 15,18 32-15,-18-32 0,24 40 16,-12-16-16,6-1 15,0 1-15,-6 0 16,6 0-16,0 0 0,-18-24 16,30 31-16,-30-31 15,24 24-15,-24-24 16,0 0-16,24 24 0,-24-24 16,0 0-16,0 0 15,0 0-15,0 0 16,0 0-16,0 0 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44.21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71 0 0,'0'0'0,"0"0"15,0 0-15,0 0 0,0 0 16,0 0-16,0 0 16,0 0-16,0 0 15,0 0-15,-12 24 16,12-24-16,-36 40 0,24-17 15,-6 1-15,-6 0 16,0 0-16,-1-1 16,7 1-16,18-24 0,-30 32 15,30-32-15,0 0 16,-24 24-16,24-24 16,0 0-16,-24 23 0,24-23 15,0 0-15,-24 24 16,24-24-16,0 0 15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18.55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5,0 0-15,0 0 16,0 0-16,0 0 0,0 0 16,0 0-16,0 0 15,24 24-15,-24-24 16,24 24-16,-24-24 0,30 40 15,-12-16-15,0-1 16,-12 1-16,-6-24 16,18 32-16,-18-32 0,12 24 15,-12-24-15,0 0 16,24 24-16,-24-24 16,0 0-1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18.2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71 0 0,'0'0'0,"0"0"0,0 0 16,0 0-16,0 0 15,0 0-15,0 0 0,0 0 16,0 0-16,0 0 16,-24 8-16,24-8 15,-30 24-15,6-9 0,-6 9 16,6-8-16,-1 0 15,1 0-15,24-16 16,-36 23-16,36-23 16,-24 16-16,24-16 0,0 0 15,-30 16-15,30-16 16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17.9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0 63 0,'0'0'16,"0"0"-16,0 0 16,0 0-16,0 0 0,0 0 15,0 0-15,0 0 16,0 0-16,24-24 16,-24 24-16,30-15 0,-30 15 15,24-16-15,-24 16 16,36-8-16,-36 8 15,0 0-15,24 0 0,-24 0 16,0 0-16,23 8 16,-23-8-16,0 0 15,0 31-15,-12-7 16,1 0-16,-7 8 0,-6 0 16,0-1-16,0 1 15,0-8-15,24-24 16,-30 32-16,30-32 0,0 0 15,-24 24-15,24-24 16,0 0-16,0 0 16,0 0-16,0 0 0,0 0 15,0 0-15,0 0 16,0 0-16,0 0 16,0 0-16,0 0 15,0 0-15,24 7 0,-24-7 16,0 0-16,24 8 15,-24-8-15,30 16 16,-6-16-16,-24 0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0:59:51.59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0,'0'0'0,"0"0"0,0 0 16,0 0-16,0 0 0,0 0 16,0 0-16,0 0 15,0 0-15,42 0 16,0-8-16,-12 8 15,1 0-15,-7 0 0,12 0 16,-6 0-16,-6 0 16,0 0-16,1 0 15,-1 0-15,-24 0 0,30 0 16,-30 0-16,0 0 16,24 0-16,-24 0 15,0 0-15,0 0 16,0 0-16,0 0 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17.43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0,0 0 15,0 0-15,0 0 16,0 0-16,0 0 16,0 0-16,0 0 0,31 0 15,-31 0-15,42 0 16,-18 0-16,0 0 15,-24 0-15,30 0 16,-5 0-16,-1 0 0,-24 0 16,30 0-16,-30 0 15,0 0-15,24 0 16,-24 0-16,0 0 0,24 0 16,-24 0-16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55.95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5,0 0-15,0 0 0,0 0 16,0 0-16,24 23 16,0 1-16,0 8 15,13 8-15,-7 0 0,-6 0 16,6 7-16,-6-7 16,0 0-16,-6-8 15,-12 0-15,7 0 16,-7-1-16,-6 1 0,0 8 15,0 0-15,-6 0 16,-7 0-16,7-1 16,0-7-16,-6-8 15,6 0-15,6-24 0,-18 32 16,18-32-16,-12 24 16,12-24-16,0 0 15,-18 24-15,18-24 0,0 0 16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55.56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6 0,'0'0'16,"0"0"-16,0 0 0,0 0 16,0 0-16,0 0 15,36-24-15,-6 8 0,0 8 16,-6 0-16,0 0 16,0 8-16,0 0 15,-24 0-15,36 8 16,-36-8-16,0 0 0,24 24 15,-24-24-15,0 0 16,0 32-16,0-32 16,-18 31-16,18-31 0,-42 32 15,42-32-15,-30 16 16,30-16-16,0 0 16,-24 16-16,24-16 0,0 0 15,0 0-15,0 0 16,0 0-16,0 0 15,0 0-15,0 0 16,0 0-16,24 0 0,-24 0 16,30 16-16,-6-8 15,0 8-15,0-1 16,-24-15-16,36 16 0,-36-16 16,13 24-16,-13-24 15,18 32-15,-18-8 16,0-1-16,-6 1 0,-6 8 15,-1-8-15,-11-1 16,0 1-16,-12-8 16,12-8-16,-6 0 15,0-8-15,6 0 0,-12-8 16,12-8-16,0-8 16,12 1-16,12 23 15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54.9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5,0 0-15,0 0 16,0 0-16,0 24 0,0-24 16,0 40-16,6-16 15,7 0-15,-7-1 16,0 1-16,6 0 0,-6 8 15,0 0-15,6 0 16,-12-8-16,0-1 16,0 1-16,6 0 0,0 0 15,-6-24-15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54.6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4 0,'0'0'0,"0"0"15,0 0-15,0 0 0,0 0 16,0 0-16,25-8 16,-1 1-16,6-1 15,6 8-15,-6 0 0,-6 0 16,7 0-16,-7 0 15,0 0-15,-24 0 16,36 0-16,-36 0 16,24 0-16,-24 0 0,0 0 15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54.4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5,"0"0"-15,0 0 16,0 0-16,0 0 16,30 15-16,-30-15 0,42 32 15,-12-8-15,-6 0 16,0 8-16,0-1 15,0 1-15,0-8 16,-6 0-16,0-1 0,-6 1 16,-12-24-16,18 32 15,-18-32-15,0 0 16,0 0-16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54.1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88 0 0,'0'0'0,"0"0"16,0 0-16,0 0 16,0 0-16,-24 23 0,24-23 15,-24 32-15,0 0 16,-6-1-16,0 17 15,-6-9-15,6-7 16,6 0-16,6-8 0,18-24 16,-24 31-16,24-31 15,0 0-15,-24 24 16,24-24-16,0 0 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53.9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8 63 0,'0'0'0,"0"0"16,0 0-16,0 0 15,0 0-15,0 0 16,30-23-16,-30 23 0,42-16 15,-42 16-15,31-16 16,-31 16-16,24-8 16,-24 8-16,0 0 0,30 0 15,-30 0-15,0 0 16,0 0-16,6 32 16,-12-9-16,-6 9 15,-12 16-15,-19 7 0,7 1 16,0-16-16,12-8 15,12-9-15,12-23 16,-18 24-16,18-24 0,0 0 16,0 0-16,0 0 15,0 0-15,0 0 16,0 0-16,48-24 0,-24 8 16,0 9-16,-24 7 15,30-8-15,-30 8 16,37 0-16,-37 0 15,30 0-15,-30 0 0,36 15 16,-36-15-16,24 16 16,-24-16-16,30 24 15,-30-24-15,25 8 0,-25-8 16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53.3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8 0 0,'0'0'0,"0"0"15,0 0-15,0 0 16,0 0-16,0 0 0,-18 32 16,0 0-16,-6-1 15,1 1-15,-1 8 16,12-8-16,-6 8 0,0-1 15,12 1-15,0 16 16,6-1-16,0 1 16,0-8-16,0-9 0,6-7 15,0 0-15,6 0 16,-6-8-16,12 0 16,-6-1-16,-12-23 15,18 24-15,-18-24 0,0 0 16,23 24-16,-23-24 15,0 0-15,0 0 16,0 0-16,0 0 0,0 0 16,0 0-16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52.9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5,0 0-15,24 16 0,-24-16 16,37 32-16,-13-16 15,-24-16-15,36 32 16,-24-8-16,6 0 0,0 0 16,-12 0-16,0-1 15,6 9-15,-6 0 16,1 8-16,-7 8 16,0-8-16,0-1 0,-7 1 15,1-8-15,-6-8 16,0 0-16,12-24 0,-18 32 15,18-32-15,-18 24 16,18-24-16,0 0 16,-12 23-16,12-23 15,0 0-15,0 0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0:59:51.1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4 0,'0'0'0,"0"0"0,0 0 0,0 0 15,0 0-15,0 0 16,0 0-16,0 0 16,0 0-16,0 0 15,0 0-15,0 0 0,24 0 16,0 0-16,0 0 15,6 0-15,12-8 16,-6 0-16,6 0 0,0 8 16,-6 0-16,7 0 15,-19 0-15,0 0 16,-24 0-16,30 0 0,-30 0 16,0 0-16,24 0 15,-24 0-15,0 0 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52.4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0 0 0,'0'0'0,"0"0"0,0 0 16,0 0-16,0 0 0,0 0 15,0 0-15,-24 24 16,24-24-16,-42 48 16,18-16-16,0-1 15,12 1-15,-6 8 0,0 8 16,12-1-16,0-7 15,-6 0-15,12-8 16,0-1-16,0-7 0,12 0 16,-12-24-16,12 32 15,-12-32-15,18 32 16,-18-32-16,0 0 0,24 24 16,-24-24-16,0 0 15,6 23-15,-6-23 16,0 0-16,0 0 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51.9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6,"0"0"-16,0 0 15,0 0-15,0 0 16,0 0-16,0 0 0,0 0 15,36 40-15,0-8 16,0 7-16,7-7 16,-1 0-16,-12 0 15,-6-9-15,0-7 0,-24-16 16,30 32-16,-30-32 16,36 16-16,-36-16 15,0 0-15,24 24 0,-24-24 16,0 0-16,0 0 15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51.70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88 0 0,'0'0'0,"0"0"0,0 0 16,0 0-16,0 0 15,0 0-15,-24 31 0,24-31 16,-36 40-16,12-8 15,-12 7-15,6 9 16,0-8-16,6-8 16,6-1-16,0-7 0,18-24 15,-24 32-15,24-32 16,0 0-16,-24 24 16,24-24-16,0 0 0,0 0 15,0 0-15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00.14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2 63 0,'0'0'16,"0"0"-16,0 0 0,0 0 16,0 0-16,0 0 15,0 0-15,0 0 0,24-24 16,-24 24-16,36-16 15,-36 16-15,31-15 16,-31 15-16,24-8 16,-24 8-16,0 0 0,24 0 15,-24 0-15,0 0 16,0 0-16,6 31 16,-12-7-16,-12 0 0,-6 8 15,-6-1-15,-7-7 16,7 0-16,6-8 15,24-16-15,-24 16 16,24-16-16,0 0 0,-24 16 16,24-16-16,0 0 15,0 0-15,0 0 16,0 0-16,30 0 0,-30 0 16,36 0-16,-12 8 15,0 0-15,-24-8 16,43 15-16,-43-15 0,30 0 15,-30 0-15,30 0 16,-30 0-16,36 0 16,-36 0-16,30 0 0,-30 0 15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57.1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0,0 0 16,0 0-16,0 0 15,24 0-15,0 0 16,1 0-16,5 0 0,0 0 15,6 0-15,-12 0 16,0 0-16,1 0 16,-25 0-16,30 0 0,-30 0 15,24 0-15,-24 0 16,0 0-16,0 0 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56.8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6,"0"0"-16,0 0 15,0 0-15,0 0 16,0 0-16,0 0 0,0 0 15,0 0-15,0 0 16,0 0-16,31 0 16,-31 0-16,30 0 0,-6 0 15,0 0-15,0 0 16,0 0-16,0 0 16,1 0-16,-1 0 0,0 0 15,0 0-15,-24 0 16,36 0-16,-36 0 15,30 0-15,-30 0 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29.8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6 0 0,'0'0'0,"0"0"15,0 0-15,0 0 0,0 0 16,0 0-16,0 0 16,0 0-16,24 16 15,0 0-15,6 0 0,-5 8 16,5-1-16,-6-7 16,0 0-16,-24-16 15,36 40-15,-24-16 16,6 0-16,1 0 0,-7 8 15,0-1-15,-6 1 16,0 8-16,-6 0 16,0 0-16,-6-8 0,0-1 15,-12 1-15,-7 0 16,1-8-16,-6 0 16,6 0-16,0 0 15,0-8-15,-1 8 0,1-9 16,0 1-16,0 0 15,24-16-15,-36 16 16,36-16-16,0 0 0,-24 8 16,24-8-1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29.2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9 0,'0'0'0,"0"0"0,0 0 16,0 0-16,0 0 0,0 0 15,0 0-15,0 0 16,0 0-16,0 0 16,24-16-16,-24 16 0,30-16 15,-30 16-15,43-16 16,-19 16-16,0 0 15,-24 0-15,30 0 0,-30 0 16,30 16-16,-30-16 16,0 0-16,18 24 15,-18-24-15,-6 24 16,6-24-16,-18 31 0,18-31 16,-18 24-16,18-24 15,-24 16-15,24-16 16,0 0-16,-24 24 0,24-24 15,0 0-15,0 0 16,0 0-16,0 0 16,0 0-16,0 0 15,0 0-15,0 0 0,0 0 16,0 0-16,0 0 16,24 8-16,-24-8 15,42 16-15,-18-8 0,1 8 16,-1 0-16,-24-16 15,36 32-15,-36-32 16,12 32-16,-12-32 0,18 23 16,-18-23-16,0 24 15,0-24-15,0 0 16,-18 24-16,18-24 0,-30 24 16,6-16-16,-1 0 15,25-8-15,-42 16 16,18-8-16,0-8 15,0 0-15,0-8 0,-1 0 16,25 8-1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28.5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5,0 0-15,0 0 0,0 0 16,0 0-16,0 0 16,0 0-16,0 0 15,0 0-15,24 0 0,-24 0 16,36 0-16,-36 0 15,30 0-15,-30 0 16,30 0-16,-30 0 16,25 0-16,-25 0 0,0 0 15,24 0-15,-24 0 16,0 0-16,24 0 16,-24 0-1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28.2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5,0 0-15,0 0 16,0 0-16,0 0 16,0 0-16,30 32 0,-12-8 15,0-1-15,6 1 16,-12 0-16,6 0 16,6 0-16,-24-24 0,30 31 15,-30-31-15,36 32 16,-36-32-16,0 0 15,24 24-15,-24-24 16,0 0-16,0 0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0:03.6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6,0 0-16,24 16 0,-24-16 15,36 32-15,0-8 16,-11 8-16,-1-1 16,0 9-16,0 0 15,0-8-15,0-8 0,-12 0 16,6 0-16,0-1 15,-18-23-15,30 32 16,-30-32-16,0 0 0,24 24 16,-24-24-16,0 0 15,0 0-15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27.98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25 0 0,'0'0'0,"0"0"0,0 0 15,0 0-15,0 0 16,0 0-16,-36 32 0,36-32 16,-30 40-16,6-17 15,0 1-15,0 0 16,-6 0-16,6 0 0,0-1 16,0-7-16,0 0 15,24-16-15,-36 32 16,36-32-16,-25 16 15,25-16-15,0 0 0,0 0 1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27.73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1 0,'0'0'0,"0"0"15,0 0-15,0 0 0,0 0 16,0 0-16,0 0 16,12-24-16,-12 24 15,36-16-15,-36 16 0,30-16 16,-30 16-16,30-16 16,-30 16-16,24-8 15,-24 8-15,0 0 0,25 0 16,-25 0-16,0 0 15,0 24-15,0 0 16,-6 8-16,-13 0 16,7 8-16,-6-8 0,-6-1 15,6-7-15,18-24 16,-24 32-16,24-32 16,0 0-16,-12 24 0,12-24 15,0 0-15,0 0 16,0 0-16,0 0 15,0 0-15,0 0 0,0 0 16,24 8-16,-24-8 16,30 0-16,-30 0 15,30 0-15,-30 0 16,36 8-16,-36-8 0,31 16 16,-31-16-16,30 0 15,-30 0-15,36 0 16,-36 0-16,36 8 0,-12-8 15,-24 0-15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27.20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8 0 0,'0'0'0,"0"0"16,0 0-16,0 0 0,0 0 16,0 0-16,0 0 15,0 0-15,-24 24 16,6 0-16,-6 8 0,0-1 16,0 17-16,6 0 15,6 7-15,0-7 16,12-8-16,0 0 0,12-1 15,-6-7-15,0 0 16,12-8-16,0 0 16,-18-24-16,30 31 0,-30-31 15,18 24-15,-18-24 16,0 0-16,24 24 16,-24-24-16,0 0 15,0 0-15,0 0 0,0 0 1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25.5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74 0 0,'0'0'0,"0"0"0,0 0 16,0 0-16,0 0 15,-24 16-15,24-16 16,-42 32-16,30-8 0,-6 0 15,0 0-15,6 7 16,-6 17-16,0 8 16,12-1-16,0-7 0,6-8 15,0 0-15,0-1 16,0-7-16,6-8 16,0 0-16,6 8 15,-6-8-15,-6-24 0,18 31 16,-18-31-16,12 24 15,-12-24-15,0 0 16,12 24-16,-12-24 0,0 0 16,0 0-16,0 0 1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24.91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5,0 0-15,0 0 16,30 8-16,-6 0 0,7 8 16,11 8-16,-12-8 15,6 7-15,-12 1 16,-12 0-16,6 0 16,0 0-16,-12 8 0,0-1 15,-6 1-15,0 0 16,-6 0-16,-12 0 15,6-1-15,-6 1 0,-6 0 16,0-8-16,-6 0 16,-6 0-16,6-1 15,5-7-15,25-16 0,-24 16 16,24-16-16,0 0 16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24.5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0,0 0 15,0 0-15,0 0 16,0 0-16,0 0 15,19 32-15,-1-8 16,-6-1-16,12 1 0,-6 0 16,0 0-16,-6 0 15,-12-24-15,36 32 16,-36-32-16,13 24 0,-13-24 16,0 0-16,24 24 15,-24-24-15,0 0 1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24.3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63 0 0,'0'0'0,"0"0"0,0 0 0,0 0 15,0 0-15,-31 8 16,7 8-16,0 0 15,0 0-15,0 0 0,0 7 16,0-7-16,-1 0 16,1 0-16,0 0 15,0 0-15,24-16 0,-36 32 16,36-32-16,-30 24 16,30-24-16,0 0 15,-25 24-15,25-24 16,0 0-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23.9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5,0 0-15,0 0 0,0 0 16,0 0-16,0 0 16,42 7-16,0 1 15,-5-8-15,5 0 0,0 0 16,-6 0-16,0 0 16,-6-8-16,-6 8 15,-24 0-15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23.0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7 39 0,'0'0'0,"0"0"16,0 0-16,0 0 0,0 0 16,0 0-16,0 0 15,0 0-15,0 0 16,0 0-16,0 0 0,36-8 15,-36 8-15,36-16 16,-36 16-16,36-15 16,-36 15-16,30 0 15,-30 0-15,25 0 0,-25 0 16,0 0-16,24 8 16,-24-8-16,0 0 15,24 31-15,-24-7 0,-6 24 16,-30 7-16,-1 1 15,1-9-15,0-7 16,-6-1-16,11-7 0,-5-8 16,12-8-16,24-16 15,-24 24-15,24-24 16,0 0-16,0 0 16,0 0-16,0 0 0,0 0 15,0 0-15,0 0 16,0 0-16,0 0 15,24 15-15,0-23 0,0 8 16,1 0-16,11 0 16,-12 0-16,0 0 15,0 0-15,-24 0 0,30 0 16,-30 0-16,25 0 16,-25 0-16,0 0 15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06.8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22 0,'0'0'0,"0"0"15,0 0-15,0 0 0,0 0 16,0 0-16,0 0 16,0 0-16,0 0 15,0 0-15,0 0 0,0 0 16,0 0-16,0 0 16,0 0-16,0 0 15,0 0-15,0 0 0,36 0 16,-12 0-16,12 0 15,24 0-15,-5 0 16,-1 0-16,-6 0 16,1 0-16,-1 8 0,12 0 15,13-8-15,-1 8 16,-17-8-16,-1 0 16,6 0-16,-5 0 0,-7 8 15,0 0-15,7 0 16,5-8-16,12 8 15,1-8-15,-19 0 16,-6 0-16,1 0 0,-1 0 16,12 7-16,-5 1 15,-1 0-15,6-8 16,-5 8-16,-7-8 0,-6 0 16,-5 0-16,5 0 15,0 0-15,-6 0 16,7 0-16,-13 8 0,6-8 15,0 0-15,6 0 16,7 0-16,-1 0 16,0 0-16,-5 0 0,-7-8 15,6 8-15,0 0 16,-12 0-16,13 0 16,-7 0-16,6 0 15,7 0-15,-1 0 0,0 0 16,-6 0-16,-5-8 15,-1 0-15,-6 8 16,0-8-16,-6 8 0,0 0 16,1 0-16,11-7 15,-6 7-15,12 0 16,7-8-16,-1 8 0,-12-8 16,6 8-16,1 0 15,-13-8-15,0 8 16,6 0-16,-6 0 15,-5 0-15,5 0 0,6 0 16,-6 0-16,12 0 16,-5 0-16,5 0 15,0-8-15,-6 8 0,1 0 16,-13 0-16,0 0 16,0-8-16,0 8 15,0 0-15,0 0 16,-24 0-16,31 0 0,-31 0 15,24 0-15,-24 0 16,0 0-16,24 0 16,-24 0-16,0 0 0,24-16 15,-24 16-15,0 0 16,24-16-16,-24 16 16,18-24-16,-18 24 0,0-32 15,6 8-15,-6 24 16,0-40-16,0 17 15,0-9-15,0 0 16,0 0-16,0 0 0,0-8 16,0 1-16,0-1 15,0 0-15,0 0 16,0 0-16,0 0 0,0 9 16,-6-1-16,6 8 15,-12-8-15,12 0 16,-6 0-16,6 8 0,0 1 15,0-1-15,0 0 16,0 0-16,0 0 16,0 0-16,0 24 0,0-32 15,0 8-15,0 24 16,0-31-16,0 31 16,0-40-16,0 40 15,0-32-15,0 32 0,0-32 16,0 32-16,0-24 15,0 24-15,0 0 16,0-24-16,0 24 0,0 0 16,0-32-16,0 32 15,0 0-15,0-24 16,0 24-16,0 0 16,0-23-16,0 23 0,0 0 15,0-24-15,0 24 16,0 0-16,0 0 15,0 0-15,0 0 0,0 0 16,0 0-16,0 0 16,0 0-16,0 0 15,0 0-15,0 0 0,0 0 16,0 0-16,0-24 16,0 24-16,0 0 15,0 0-15,-24-16 0,24 16 16,-42-8-16,-13 0 15,-17 0-15,72 8 1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0:02.2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0,0 0 16,0 0-16,0 0 15,0 0-15,30 0 16,-6 0-16,12 0 0,0 0 15,13 0-15,11 0 16,-24 0-16,7 0 16,-13 0-16,-6 0 15,0 0-15,-24 0 0,36 0 16,-36 0-16,0 0 16,24 0-16,-24 0 15,0 0-15,0 0 0,0 0 16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05.1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961 9 0,'0'0'0,"0"0"0,0 0 16,0 0-16,-24 0 0,24 0 15,-24 0-15,24 0 16,-30 0-16,30 0 16,-37 0-16,37 0 15,-36 8-15,12-8 0,0 0 16,0 0-16,0 0 16,-12 8-16,5-8 15,1 0-15,-12 0 0,0 0 16,5 0-16,-5 0 15,0 0-15,12 0 16,0 0-16,-7 0 16,1 0-16,0 0 0,0 0 15,-6 0-15,11 0 16,-5 0-16,6 0 16,-12 0-16,-7 0 0,1 0 15,0 0-15,0 0 16,-1 0-16,13 0 15,-6 0-15,0 0 16,5 0-16,1 0 0,0 0 16,-6 0-16,-7 0 15,1 0-15,6 0 16,12 0-16,0 8 0,-7 0 16,7-8-16,0 0 15,-6 0-15,6 0 16,-1 0-16,-5 0 0,6 0 15,-12 0-15,6 0 16,-7 0-16,1 0 16,6 0-16,0 0 0,5 8 15,7-8-15,0 0 16,0 0-16,0 0 16,0 0-16,0 0 15,24 0-15,-43 0 0,19 0 16,-6 0-16,0 0 15,-12 0-15,-1 0 16,1 0-16,12 0 0,0 0 16,6 0-16,-13 0 15,13 0-15,0 0 16,0 0-16,0 0 16,0 0-16,0 0 0,-1 0 15,1 0-15,0 0 16,24 0-16,-36 0 15,12 0-15,0 0 0,-19 0 16,1 0-16,12 0 16,0 0-16,-6 0 15,5 0-15,-11 0 0,12 0 16,0 0-16,-12-8 16,11 0-16,-5 8 15,6-8-15,0 8 0,-12-8 16,-1 8-16,13-8 15,6 8-15,0 0 16,0 0-16,0 0 16,24 0-16,-31 0 0,31 0 15,-36 0-15,36 0 16,-30 0-16,30 0 16,-30 0-16,30 0 0,-24 0 15,24 0-15,0 0 16,-24 0-16,24 0 15,0 0-15,-25 0 0,25 0 16,0 0-16,0 0 16,0 0-16,0 0 15,0 0-15,0 0 32,-24 0-32,24 0 0,0 0 15,0 0-15,0 0 16,0 0-16,0 0 15,0 0-15,-24 24 0,24-24 16,-12 31-16,6-7 16,6 8-16,0 0 15,0 8-15,0-8 0,0-1 16,0 1-16,0 8 16,0-8-16,0 8 15,0-9-15,0 9 0,0 0 16,0 0-16,0 8 15,0-9-15,0 1 16,0 0-16,0-8 16,0-1-16,0-7 0,0 0 15,0 0-15,0 0 16,0 0-16,0 0 16,0 0-16,0-1 15,0 1-15,0 0 0,0 0 16,0 0-16,0 0 15,0-24-15,0 32 16,0-32-16,0 31 0,0-31 16,0 0-16,0 24 15,0-24-15,0 0 16,0 24-16,0-24 0,0 0 16,0 0-16,0 0 15,0 0-15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02.9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5,"0"0"-15,0 0 0,0 0 16,0 0-16,24 8 15,0-1-15,0 9 16,0 0-16,1 8 0,-1 0 16,0 7-16,0-7 15,0 0-15,-6 0 16,-18-24-16,30 32 0,-30-32 16,18 23-16,-18-23 15,0 0-15,0 0 1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02.7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32 0 0,'0'0'0,"0"0"16,0 0-16,0 0 15,0 0-15,0 0 0,0 0 16,-37 15-16,37-15 16,-30 40-16,6-16 15,0 8-15,-6-1 16,-6 1-16,12-8 0,0 0 16,0 0-16,0-1 15,24-23-15,-30 32 16,30-32-16,-25 16 0,25-16 15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02.4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9 68 0,'0'0'16,"0"0"-16,0 0 0,0 0 16,0 0-16,0 0 15,0 0-15,0 0 0,30-24 16,-6 8-16,0 8 16,0 0-16,0 0 15,0 8-15,-24 0 16,31 0-16,-31 0 0,24 8 15,-24-8-15,0 0 16,12 32-16,-12-32 16,-18 40-16,18-40 0,-30 32 15,30-32-15,-37 32 16,37-32-16,0 0 16,-24 24-16,24-24 0,0 0 15,0 0-15,0 0 16,0 0-16,0 0 15,0 0-15,0 0 16,0 0-16,0 0 0,24 7 16,-24-7-16,37 16 15,-13-8-15,-24-8 16,30 16-16,-30-16 0,24 16 16,-24-16-16,24 32 15,-18-8-15,6 8 16,-12 0-16,0-8 0,0-1 15,-12 1-15,6 0 16,6-24-16,-30 40 16,6-24-16,24-16 15,-42 32-15,11-24 0,-5 0 16,0-8-16,-6 0 16,12-8-16,5 0 15,25 8-15,-24-40 0,24 8 16,0 32-16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01.7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5,0 0-15,0 0 16,0 0-16,0 0 0,0 23 16,0 1-16,0 16 15,0 0-15,0-1 16,0 1-16,12 0 0,-12-16 16,0-1-16,0 1 15,0-24-15,0 32 16,0-32-16,0 24 15,0-24-15,0 0 0,0 0 1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01.4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9 0,'0'0'0,"0"0"0,0 0 15,0 0-15,24 0 16,0-8-16,1 0 15,5 0-15,12 8 0,6 0 16,0 0-16,-6 0 16,-6 0-16,-11 0 15,-1 0-15,-24 0 0,36 0 16,-36 0-16,0 0 16,24 0-16,-24 0 15,0 0-15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59.5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5,0 0-15,0 0 0,0 0 16,0 0-16,30 24 15,-6 0-15,12 8 16,-6 0-16,1 0 16,-7-9-16,12 9 0,-12-8 15,0 0-15,0 0 16,0 0-16,-24-24 16,25 24-16,-25-24 0,0 0 15,24 24-15,-24-24 16,0 0-16,0 0 15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59.3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61 0 0,'0'0'0,"0"0"16,0 0-16,0 0 0,0 0 15,0 0-15,-24 31 16,24-31-16,-36 40 15,24-8-15,-12 0 16,0 7-16,-1 1 0,1 0 16,0 0-16,0-9 15,-12-7-15,6 0 16,6 0-16,0-8 0,24-16 16,-30 16-16,30-16 15,0 0-15,0 0 1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59.0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2 98 0,'0'0'0,"0"0"0,0 0 15,0 0-15,0 0 16,24-16-16,1 0 15,-1 0-15,6 0 0,0 0 16,6 8-16,-12 0 16,0 8-16,0 0 15,-24 0-15,30 8 16,-30-8-16,0 0 0,24 24 16,-24 0-16,0 0 15,-18 16-15,-6 7 0,-30 33 16,-18 23-16,24-39 15,18-24-15,5-9 16,7-7-16,18-24 0,-24 24 16,24-24-16,0 0 15,-24 24-15,24-24 16,0 0-16,0 0 0,0 0 16,0 0-16,0 0 15,0 0-15,42 0 16,-18 0-16,1 0 15,-1 0-15,0 0 0,6 8 16,-6 0-16,6 0 16,6 0-16,-12 0 15,0-8-15,0 0 0,0 0 16,-24 0-16,0 0 16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42.6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538 87 0,'0'0'0,"0"0"16,0 0-16,0 0 0,0 0 15,0 0-15,0 0 16,0 0-16,0 0 16,0 0-16,0 0 0,0 0 15,-30 0-15,6 8 16,0 0-16,0-8 15,0 8-15,0-8 0,-13 0 16,7 8-16,0-8 16,-12 0-16,-6 8 15,-7-8-15,-5 0 16,12 8-16,11-8 0,-5 0 16,12 0-16,-6 0 15,6 0-15,0 8 16,-7-8-16,7 8 0,-12 0 15,6-8-15,-25 0 16,7 0-16,0 0 16,6 0-16,5 0 15,1 0-15,6 0 0,-6 0 16,11 0-16,-5 0 16,-6 8-16,-6-8 15,-7 0-15,1 8 0,12-8 16,0 0-16,5 0 15,1 0-15,6 0 16,0 0-16,-6 0 0,6 0 16,-1 0-16,-5 0 15,0 0-15,-12 0 16,-1 0-16,1 0 16,0 0-16,6 0 0,-1 0 15,13 0-15,6 0 16,0 0-16,0 0 15,0 0-15,-6 0 0,-7 0 16,7 0-16,0 0 16,-12 0-16,0 0 15,5 0-15,-5 0 0,12 0 16,-6 0-16,12 0 16,0 0-16,-1 0 15,1 0-15,0 0 0,0 0 16,0 0-16,0 0 15,0 0-15,-1 0 16,1 0-16,0 0 16,-6-8-16,0 0 0,6 8 15,0 0-15,-1-8 16,1 8-16,0 0 16,0 0-16,0-8 0,24 8 15,-36 0-15,36 0 16,-30 0-16,30 0 15,-31-8-15,31 8 0,-36 0 16,36 0-16,-30-8 16,30 8-16,-24 0 15,24 0-15,0 0 0,-24 0 16,24 0-16,0 0 16,-24-8-16,24 8 15,0 0-15,0 0 16,-25 0-16,25 0 0,0 0 15,0 0-15,0 0 16,0 0-16,0 0 16,0 0-16,0 0 0,0 0 15,0 0-15,0 0 16,0 0-16,0 0 16,0 0-16,0 0 0,0 0 15,0 0-15,0 0 16,-24 8-16,24-8 15,-18 24-15,18-24 16,-12 32-16,0-8 0,6 0 16,0-1-16,-6 9 15,6 0-15,6 0 16,0 0-16,0 7 0,0 1 16,0 0-16,0 8 15,0-8-15,0-1 16,0-7-16,0-8 0,0 8 15,0-8-15,0 0 16,0-1-16,0 1 16,0 0-16,0-24 15,0 32-15,0-32 0,0 32 16,0-32-16,0 32 16,0-32-16,0 23 15,0-23-15,0 0 0,0 24 16,0-24-16,0 0 15,0 24-15,0-24 16,0 0-16,0 0 16,0 0-16,0 0 0,0 0 15,0 0-15,0 0 16,0 24-16,0-24 16,0 0-16,0 0 0,24 24 15,-24-24-15,30 8 16,-6-8-16,1 0 15,11 0-15,-6 0 0,12 0 16,6 8-16,1-8 16,-1 0-16,-12 0 15,0 0-15,1 8 16,-1-8-16,-6 0 0,12 0 16,-12 0-16,13 0 15,-7 0-15,24 0 16,-6 0-16,-5 0 0,5 0 15,-6 0-15,0 0 16,-5 0-16,-1 0 16,-12 0-16,12-8 0,-5 8 15,11 0-15,12-8 16,-6 0-16,-5 8 16,-7 0-16,-6 0 15,6 0-15,-11 0 0,5 0 16,-12 0-16,0 0 15,0 0-15,0 0 16,6-8-16,13 8 0,5 0 16,0 0-16,0 0 15,-11 0-15,5 0 16,-12 0-16,6 0 0,-6 0 16,1 0-16,-7 0 15,12 0-15,6 0 16,-6-8-16,7 8 15,-1-8-15,-6 8 0,0 0 16,-6 0-16,-5 0 16,-1 0-16,0 0 15,0 0-15,0 0 0,0 0 16,0 0-16,0 0 16,1 0-16,-1 0 15,0 0-15,0 0 0,0 0 16,0 0-16,6 0 15,7 0-15,-7 0 16,0 0-16,-6 0 0,12 0 16,-6 0-16,1 0 15,-7 0-15,12 0 16,-12 0-16,0 0 16,0 0-16,1 0 0,-1 0 15,-24 0-15,30 0 16,-30 0-16,30 0 15,-30 0-15,24 0 0,-24 0 16,24 0-16,-24 0 16,0 0-16,24 0 15,-24 0-15,37-16 0,-37 16 16,24-16-16,-24 16 16,0 0-16,24-24 15,-24 24-15,0 0 16,24-23-16,-24 23 0,12-24 15,-12 24-15,18-32 16,-18 32-16,18-48 16,-12 16-16,0-7 0,6-9 15,-6 8-15,-6 0 16,0 8-16,0 1 16,0-1-16,0 8 0,0 0 15,0 0-15,0 0 16,0 0-16,0 1 15,0-1-15,0 0 16,0-8-16,0 8 0,0-8 16,0 1-16,0-1 15,0 0-15,0 8 16,0 0-16,6 0 0,-6 24 16,0-32-16,0 32 15,0-23-15,0 23 16,0 0-16,0-24 0,0 24 15,0 0-15,0-24 16,0 24-16,0 0 1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0:00.0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6,0 0-16,0 0 0,0 0 15,30 31-15,-30-31 16,30 40-16,-6-16 15,0-1-15,1 9 16,-7-8-16,6 8 0,0-9 16,0 1-16,0-8 15,-24-16-15,30 32 16,-30-32-16,24 23 0,-24-23 16,0 0-16,24 24 15,-24-24-15,0 0 16,0 0-16,0 0 0,0 0 15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39.44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5,0 0-15,0 0 16,0 0-16,0 0 0,24 24 16,-12 0-16,6 0 15,0 0-15,6 8 16,-12-8-16,6 0 0,-18-24 15,31 32-15,-31-32 16,36 31-16,-36-31 16,0 0-16,24 24 15,-24-24-15,0 0 0,24 24 16,-24-24-16,0 0 16,0 0-1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39.1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31 0 0,'0'0'0,"0"0"15,0 0-15,0 0 0,0 0 16,0 0-16,0 0 16,0 0-16,-36 31 15,36-31-15,-36 40 0,12-8 16,0 0-16,0-9 15,-12 9-15,-1 0 16,1-8-16,12-1 16,24-23-16,-30 32 0,30-32 15,-24 16-15,24-16 16,0 0-1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38.89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8 0 0,'0'0'0,"0"0"16,0 0-16,0 0 15,0 0-15,0 0 0,0 0 16,0 0-16,-6 32 16,-6-8-16,6 15 15,0 9-15,-6 8 16,6-9-16,6-7 0,0-8 16,0 0-16,0-8 15,6-1-15,-6-23 16,36 32-16,-12-16 0,5-8 15,1 0-15,-6-8 16,0 0-16,-24 0 16,36-16-16,-36 16 15,0 0-15,24-24 0,-24 24 16,0-32-16,0 32 16,-18-31-16,18 31 15,-24-16-15,0 16 0,0 0 16,24 0-16,-30 16 15,30-16-15,-35 16 16,35-16-16,-24 15 0,24-15 16,0 0-16,0 0 15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38.4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 0 0,'0'0'0,"0"0"0,0 0 15,0 0-15,0 0 16,0 0-16,0 0 0,0 0 16,0 0-16,0 0 15,0 32-15,-4-9 16,4 1-16,0 0 15,0 8-15,0 0 0,0-1 16,0-7-16,0 0 16,0-24-16,0 32 15,0-32-15,0 24 0,0-24 16,0 0-16,0 23 16,0-23-16,0 0 15,0 0-15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38.1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0 0,'0'0'0,"0"0"0,0 0 0,0 0 16,0 0-16,0 0 16,0 0-16,24 0 15,-24 0-15,37-8 0,-1 0 16,0 0-16,6 0 16,-6 0-16,-5 8 15,-1 0-15,-6 0 16,0 0-16,-24 0 0,36 0 15,-36 0-15,0 0 16,24 0-16,-24 0 16,0 0-16,0 0 0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36.3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5,0 0-15,0 0 16,0 0-16,0 0 0,0 0 16,0 0-16,36 0 15,-36 0-15,36 0 16,-36 0-16,37 0 0,-37 0 16,30 0-16,-30 0 15,24 0-15,-24 0 16,0 0-16,24 0 15,-24 0-15,0 0 0,0 0 16,0 0-16,0 0 1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34.4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8 56 0,'0'0'0,"0"0"16,0 0-16,0 0 0,0 0 15,0 0-15,0 0 16,0 0-16,0 0 15,0 0-15,0 0 0,6-24 16,-6 24-16,0 0 16,24-24-16,-24 24 15,30-8-15,-30 8 16,36 0-16,-36 0 0,24 0 16,-24 0-16,0 0 15,24 24-15,-24-24 16,0 0-16,-12 32 0,6-8 15,-12 0-15,-6 0 16,0-1-16,0 1 16,24-24-16,-30 32 0,30-32 15,-24 16-15,24-16 16,0 0-16,0 0 16,0 0-16,0 0 15,0 0-15,0 0 0,0 0 16,0 0-16,0 0 15,0 0-15,0 0 16,0 0-16,30 24 0,-30-24 16,36 16-16,-12-8 15,-24-8-15,30 0 16,-6 0-16,-24 0 0,30-8 16,-30 8-1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33.32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 0 0,'0'0'0,"0"0"0,0 0 16,0 0-16,0 0 0,0 0 15,0 0-15,0 32 16,0-8-16,0 0 15,0 0-15,0 8 16,0-9-16,0 1 0,0-24 16,0 32-16,0-32 15,0 0-15,0 24 16,0-24-16,0 0 0,0 0 16,0 0-16,0 0 15,0 0-15,0 0 16,0 0-16,24 16 0,-24-16 15,0 0-15,24 16 16,-24-16-16,0 0 16,25 8-16,-25-8 15,0 0-15,24 0 0,-24 0 16,0 0-16,24 0 16,-24 0-16,0 0 15,0 0-15,24-16 0,-24 16 16,18-32-16,-12 8 15,6 0-15,-6-8 16,-6 1-16,0 7 0,0 0 16,0 24-16,0-32 15,0 32-15,0 0 16,0-24-16,0 24 16,0 0-16,0 0 0,0 0 15,0 40-15,0 0 16,-6 8-16,6-1 15,0 1-15,0 0 0,0-8 16,0-1-16,0-7 16,0-8-16,0 0 15,0-24-15,0 32 0,0-32 16,0 0-16,0 24 16,0-24-16,0 0 15,0 0-15,0 0 0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32.48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6,0 0-16,0 0 0,0 0 15,0 0-15,0 0 16,30 0-16,-30 0 16,42 0-16,-12 0 0,13 0 15,-13 0-15,-6 0 16,0 0-16,0 0 15,0 0-15,-24 0 16,0 0-16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32.2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5,0 0-15,0 0 16,0 0-16,0 0 0,0 0 16,25 0-16,-25 0 15,36 0-15,-12 0 16,0 0-16,18 0 0,7 0 16,-7 0-16,-6 0 15,-12 0-15,0 0 16,-24 0-16,37 0 15,-37 0-15,0 0 0,0 0 16,0 0-16,0 0 1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0:59:59.78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93 0 0,'0'0'0,"0"0"0,0 0 16,0 0-16,0 0 15,0 0-15,0 0 16,-12 24-16,12-24 0,-37 32 16,37-32-16,-30 39 15,12-15-15,-6 0 16,0 0-16,0 0 16,-1 0-16,1 0 0,0 0 15,0-8-15,0-1 16,24-15-16,-30 24 15,30-24-15,-25 16 0,25-16 16,0 0-16,-24 24 16,24-24-16,0 0 15,-24 8-15,24-8 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34.0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5,0 0-15,0 0 16,24 32-16,-24-32 16,30 40-16,-6-16 0,0 0 15,0-8-15,0 0 16,1-1-16,-1 1 16,-24-16-16,36 32 0,-36-32 15,24 24-15,-24-24 16,0 0-16,0 0 0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33.6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43 0 0,'0'0'0,"0"0"0,0 0 15,0 0-15,0 0 16,-24 24-16,24-24 0,-42 40 16,18-16-16,0-1 15,-6 9-15,0-8 16,-6 0-16,6-1 0,6-7 16,0 0-16,24-16 15,-31 16-15,31-16 16,-24 16-16,24-16 0,0 0 15,0 0-15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55.54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11 0 0,'0'0'0,"0"0"0,0 0 15,0 0-15,0 0 16,-18 32-16,0-8 0,5 7 16,-5 9-16,0 8 15,6-1-15,-6-7 16,0-9-16,6 1 15,-6-8-15,0 0 0,12 0 16,6-24-16,-18 31 16,18-31-16,-6 24 15,6-24-15,0 0 0,0 0 16,0 0-1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55.2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6,"0"0"-16,0 0 0,0 0 16,0 0-16,0 0 15,0 0-15,0 0 16,24 24-16,-24-24 15,24 32-15,-24-32 0,24 32 16,-24-32-16,18 23 16,-18-23-16,0 0 15,24 24-15,-24-24 0,0 0 16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55.05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5,0 0-15,0 0 16,0 0-16,24 8 0,-24-8 15,24 24-15,-24-24 16,42 32-16,-18-16 16,-24-16-16,42 31 0,-42-31 15,30 24-15,-30-24 16,30 16-16,-30-16 16,0 0-16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54.79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76 0 0,'0'0'0,"0"0"0,0 0 0,0 0 16,0 0-16,0 0 16,-24 8-16,24-8 15,-36 16-15,12 0 0,0 0 16,0 0-16,24-16 15,-30 31-15,30-31 16,-30 32-16,30-32 0,-36 32 16,36-32-16,-24 23 15,24-23-15,0 0 16,-24 24-16,24-24 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53.24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 0,'0'0'0,"0"0"0,0 0 16,0 0-16,0 0 15,0 0-15,0 0 0,0 0 16,0 0-16,0 0 16,0 0-16,24 0 15,-24 0-15,42 0 0,-18 0 16,0 0-16,-24 0 15,30 0-15,-30 0 16,36 0-16,-36 0 16,0 0-16,24 0 0,-24 0 15,0 0-15,0 0 16,0 0-16,0 0 16,0 0-16,0 0 0,0 0 15,0 0-15,0 0 16,24 24-16,-24-24 15,0 31-15,0-31 0,0 40 16,0-16-16,0 0 16,0 0-16,0 0 15,0 0-15,0-1 16,0-23-16,0 32 0,0-32 16,0 24-16,0-24 15,0 0-15,0 24 16,0-24-16,0 0 0,0 0 15,0 0-15,0 0 16,0 0-16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52.69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24 18 0,'0'0'0,"0"0"0,0 0 16,0 0-16,0 0 0,0 0 16,0 0-16,0 0 15,0 0-15,-24-16 16,24 16-16,-24 0 0,24 0 15,-30 0-15,6 0 16,24 0-16,-37 8 16,37-8-16,-24 16 0,24-16 15,0 0-15,-24 24 16,24-24-16,0 0 16,0 23-16,0-23 15,0 0-15,12 32 0,-12-32 16,12 32-16,-12-32 15,36 32-15,-36-32 16,31 40-16,-31-40 0,30 40 16,-30-40-16,18 31 15,-18-31-15,18 32 16,-18-32-16,0 32 16,0-32-16,0 24 0,0-24 15,0 0-15,-18 24 16,18-24-16,0 0 15,-30 16-15,30-16 0,-42-8 16,17 0-16,1-8 16,0 0-16,24 16 15,-24-32-15,24 32 0,-6-32 16,6 32-16,0-23 16,0 23-16,12-24 15,-12 24-15,24-32 16,0 16-16,0-8 0,1 8 15,-25 16-15,36-32 16,-36 32-16,0 0 16,24-24-16,-24 24 0,0 0 15,6-24-15,-6 24 16,0 0-16,-6-23 16,6 23-16,0 0 0,-24-8 15,24 8-1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51.66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5,0 0-15,0 0 16,0 0-16,0 0 0,0 0 16,0 0-16,0 0 15,0 0-15,0 0 16,0 0-1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51.2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6,0 0-16,0 0 15,0 0-15,0 0 0,0 0 16,0 0-16,0 0 15,0 0-15,0 0 16,0 0-16,0 0 0,25 0 16,-25 0-16,0 0 15,0 0-1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11.09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0,0 0 15,0 0-15,0 0 16,0 0-16,0 0 0,0 0 15,0 0-15,0 0 16,0 0-16,36 0 16,-6 0-16,18 0 15,1 0-15,-7 0 0,6 0 16,6 0-16,1 0 16,5 0-16,-6 0 15,19 8-15,-1-8 0,0 0 16,1 0-16,-1 0 15,-5 0-15,-7 0 16,12 7-16,1-7 0,-13 0 16,-12 0-16,1 0 15,-13 0-15,12 0 16,0 0-16,-5 0 16,-1 0-16,12 0 0,13 0 15,5 0-15,-12 0 16,13 0-16,-7 0 15,-12 0-15,-5 0 0,-1 0 16,12 0-16,-12 0 16,1 0-16,-13 0 15,0 0-15,-6 0 0,0 0 16,13 0-16,-1 0 16,-6 0-16,6 0 15,-11 8-15,-7-8 0,18 0 16,0 0-16,-6 0 15,7 0-15,-1 0 16,-12 0-16,0 0 0,12 0 16,-11 0-16,11 0 15,0 8-15,-12 0 16,0-8-16,-6 0 16,13 0-16,-13 0 0,0 0 15,6 0-15,-6 0 16,0 0-16,0 0 15,1 0-15,-25 0 0,30 0 16,-30 0-16,36 0 16,-36 0-16,30 0 15,-30 0-15,30 0 0,-30 0 16,37 0-16,-37 0 16,0 0-16,24 0 15,-24 0-15,0 0 16,24 0-16,-24 0 0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50.8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5,"0"0"-15,0 0 0,0 0 16,0 0-16,0 0 16,0 0-16,0 0 15,0 0-15,0 0 0,0 0 16,0 0-16,0 0 15,0 0-15,0 0 16,0 0-16,0 0 0,0 0 16,0 0-16,0 0 15,0 0-15,0 0 1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50.0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5,0 0-15,0 0 0,0 0 16,0 0-16,0 0 16,0 0-16,0 0 15,0 0-15,0 0 16,0 0-16,0 0 0,0 0 15,0 0-15,0 0 16,0 0-16,0 0 16,0 0-16,0 0 0,0 0 15,0 0-15,0 0 16,0 0-16,0 0 16,0 0-16,0 0 0,0 0 15,0 0-15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49.50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2 0 0,'0'0'0,"0"0"0,0 0 16,0 0-16,0 0 16,-30 0-16,30 0 0,-42 8 15,18 0-15,24-8 16,-30 16-16,30-16 16,-24 15-16,24-15 0,0 0 15,-24 24-15,24-24 16,0 0-16,0 0 15,0 24-15,0-24 0,0 0 16,24 32-16,0-16 16,0 0-16,0 8 15,0-9-15,0 1 16,-24-16-16,30 32 0,-30-32 16,24 32-16,-24-32 15,18 32-15,-18-32 16,6 31-16,-6-31 0,0 32 15,0-32-15,0 0 16,-30 24-16,6-16 16,0 0-16,0 0 0,0 0 15,0-8-15,0 0 16,24 0-16,-30-16 16,30 16-16,0 0 0,-24-24 15,24 24-15,-12-32 16,12 32-16,12-39 15,0 15-15,12 0 16,12 0-16,-6 0 0,-6 0 16,0 1-16,0-1 15,-24 24-15,30-32 16,-30 32-16,0 0 0,24-24 16,-24 24-16,0 0 15,0-24-15,0 24 16,0 0-16,-24-31 15,0 15-15,-12 8 0,-6 0 16,0 8-16,12 0 16,6 8-16,24-8 15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48.8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5,0 0-15,0 32 16,4-8-16,-4-1 0,0 1 16,0 0-16,0 0 15,0 0-15,0-1 16,0 1-16,0 0 0,0 0 16,0-24-16,0 32 15,0-32-15,0 0 16,0 23-16,0-23 0,0 0 15,0 0-15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48.5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0,0 0 15,0 0-15,0 0 16,0 0-16,0 0 16,0 0-16,0 0 0,0 0 15,0 0-15,0 0 16,24 0-16,-24 0 15,0 0-15,36 0 16,-36 0-16,24 0 0,-24 0 16,24 0-16,-24 0 15,0 0-15,24 0 16,-24 0-16,0 0 0,0 0 1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00.85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5,0 0-15,0 0 0,0 0 16,6 24-16,-6-24 15,24 40-15,-6-16 16,1 8-16,-7-9 16,6 1-16,0 0 0,-6 0 15,-12-24-15,36 32 16,-36-32-16,24 16 16,-24-16-16,0 0 0,24 24 15,-24-24-15,0 0 16,0 0-16,0 0 15,0 0-15,0 0 0,0 0 16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00.52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54 0 0,'0'0'0,"0"0"0,0 0 16,0 0-16,0 0 16,0 0-16,-12 32 0,0-8 15,0 0-15,-7 0 16,1 0-16,6-1 16,-6 1-16,-6-8 0,0 0 15,0 0-15,24-16 16,-30 32-16,30-32 15,0 0-15,-25 24 16,25-24-16,0 0 0,-24 24 16,24-24-16,0 0 15,0 0-15,0 0 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58.4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08 0 0,'0'0'0,"0"0"0,0 0 16,0 0-16,0 0 15,0 0-15,0 0 16,0 0-16,-24 0 15,24 0-15,-42 15 0,17-7 16,1-8-16,0 0 16,-6 0-16,6 0 15,0 0-15,24 0 0,-37 0 16,37 0-16,0 0 16,-24 0-16,24 0 15,0 0-15,0 0 0,0 0 16,0 0-16,0 0 15,-12 24-15,12-24 16,-12 24-16,12-24 0,0 32 16,0-32-16,0 32 15,0-32-15,0 0 16,0 24-16,0-24 0,0 0 16,0 0-16,0 0 15,0 0-15,0 0 16,0 0-16,0 0 15,0 0-15,0 0 0,0 0 16,36 16-16,-36-16 16,31 0-16,-31 0 15,30 0-15,-6 0 0,0 0 16,0 8-16,-24-8 16,36 16-16,-36-16 15,31 16-15,-31-16 0,30 23 16,-30-23-16,0 0 15,24 24-15,-24-24 16,0 0-16,24 24 16,-24-24-16,0 0 0,0 24 15,0-24-15,0 0 16,-24 24-16,24-24 16,-30 24-16,30-24 0,-24 16 15,24-16-15,-43 8 16,19-8-16,0 0 15,24 0-15,-36 0 0,36 0 16,-36 0-16,36 0 16,-25-16-16,25 16 15,0 0-15,-24-24 16,24 24-16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57.47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 0,'0'0'15,"0"0"-15,0 0 16,0 0-16,0 0 0,0 0 16,0 0-16,0 0 15,0 0-15,0 0 16,0 0-16,0 0 0,0 0 15,29-15-15,-29 15 16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57.2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8 0,'0'0'0,"0"0"0,0 0 0,0 0 15,0 0-15,0 0 16,0 0-16,0 0 15,30-16-15,-30 16 16,35-16-16,-35 16 0,30-16 16,-30 16-16,24 0 15,-24 0-15,0 0 16,24 0-16,-24 0 0,0 0 16,0 0-16,6 24 15,-6-24-15,-6 40 16,0-9-16,-12 1 15,0 0-15,-6-1 0,12-7 16,-6 0-16,18-24 16,-23 31-16,23-31 15,0 0-15,-24 24 0,24-24 16,0 0-16,0 0 16,0 0-16,0 0 15,0 0-15,0 0 0,0 0 16,0 0-16,0 0 15,24 16-15,-24-16 16,0 0-16,23 0 0,-23 0 16,0 0-16,24 0 15,-24 0-15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33.103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16,"0"0"-16,0 0 0,0 0 16,0 0-16,0 0 15,0 0-15,0 0 16,0 24-16,0-24 0,0 40 15,0 0-15,0 8 16,0 7-16,0-7 16,0 0-16,0-8 0,0 0 15,0-9-15,0-7 16,0 0-16,0 0 16,0-24-16,0 32 15,0-32-15,0 24 0,0-24 16,0 0-16,0 24 15,0-24-15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07.0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5,0 0-15,0 0 16,0 0-16,0 0 16,0 0-16,0 0 0,0 0 15,12 24-15,-12-24 16,24 40-16,-6-16 15,0 0-15,-6 7 0,6-7 16,-12 0-16,12 0 16,0 0-16,-12 0 15,-6-24-15,24 40 16,-24-40-16,18 32 0,-18-32 16,12 23-16,-12-23 15,0 0-15,24 24 16,-24-24-16,0 0 0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06.79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31 0 0,'0'0'15,"0"0"-15,0 0 16,0 0-16,0 0 0,0 0 16,0 0-16,-36 32 15,36-32-15,-30 32 16,6-8-16,6-1 0,-6 1 15,0 0-15,-6 8 16,-1-8-16,-5-1 16,12-7-16,0 0 15,24-16-15,-30 24 0,30-24 16,0 0-16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06.4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2 0 0,'0'0'15,"0"0"-15,0 0 16,0 0-16,0 0 0,0 0 16,-12 24-16,12-24 15,-36 40-15,24-17 16,-6 9-16,12 0 16,-6 0-16,12 8 0,12 0 15,-6-1-15,12-7 16,6 0-16,6-8 15,0-8-15,12 0 0,0-16 16,0-8-16,-12 0 16,-6-8-16,6-8 15,-5 0-15,-13 0 0,-6-15 16,-12-1-16,-13 0 16,-5 0-16,-6 8 15,-6 0-15,6 16 0,-12 9 16,0-1-16,6 8 15,0 8-15,12-1 16,24-7-16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06.1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6 32 0,'0'0'16,"0"0"-16,0 0 0,0 0 15,0 0-15,0 0 16,0 0-16,24-24 15,-24 24-15,30-8 0,-5 8 16,-1 0-16,0 0 16,-24 0-16,36 16 15,-36-16-15,0 0 0,24 24 16,-24-24-16,0 0 16,-12 31-16,12-31 15,-48 40-15,18-16 0,6-8 16,24-16-16,-25 16 15,25-16-15,0 0 16,-24 16-16,24-16 16,0 0-16,0 0 0,0 0 15,0 0-15,0 0 16,0 0-16,30 0 16,-30 0-16,37 0 0,-37 0 15,30 15-15,-30-15 16,30 16-16,-30-16 15,36 16-15,-36-16 0,12 32 16,0-8-16,-12 0 16,-12 8-16,6-9 15,0 9-15,-12-8 16,0 0-16,18-24 0,-36 32 16,12-24-16,0-1 15,24-7-15,-43 0 16,19-7-16,0-17 0,0-16 15,6 0-15,18 40 1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05.4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7 0,'0'0'0,"0"0"15,0 0-15,0 0 16,0 0-16,0 0 15,0 0-15,0 0 0,0 0 16,0 0-16,30-6 16,-6-1-16,0 0 15,0 0-15,0 7 0,0 0 16,0 0-16,0 0 16,-24 0-16,30 0 15,-30 0-15,24 0 16,-24 0-16,0 0 0,24 0 15,-24 0-15,0 0 16,0 0-16,0 0 16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03.9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9 0,'0'0'0,"0"0"0,0 0 16,0 0-16,0 0 16,0 0-16,0 0 0,18-24 15,-18 24-15,24-16 16,1 8-16,-1 8 15,0 0-15,0 0 0,-24 0 16,30 8-16,-30-8 16,0 0-16,18 24 15,-18-24-15,0 32 16,0-32-16,-18 40 0,18-40 16,-30 32-16,30-32 15,-24 24-15,24-24 16,0 0-16,-24 23 0,24-23 15,0 0-15,-24 16 16,24-16-16,0 0 16,0 0-16,0 0 0,0 0 15,0 0-15,0 0 16,0 0-16,0 0 16,0 0-16,0 0 15,12 24-15,-12-24 0,36 8 16,-36-8-16,30 0 15,-30 0-15,0 0 16,24 0-16,-24 0 0,0 0 16,24 0-16,-24 0 15,0 0-15,0 0 16,25 0-16,-25 0 0,0 0 16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03.29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5,0 0-15,0 0 16,0 0-16,0 0 16,30 32-16,-6-8 0,0-1 15,12 1-15,-12 0 16,0 0-16,-12 0 15,6-1-15,-18-23 0,30 32 16,-30-32-16,18 24 16,-18-24-16,0 0 15,18 24-15,-18-24 0,0 0 16,0 0-16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03.0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64 0 0,'0'0'0,"0"0"15,0 0-15,0 0 0,0 0 16,0 0-16,0 0 16,0 0-16,0 0 15,0 0-15,-18 24 16,18-24-16,-30 32 0,6-9 16,0 1-16,0 0 15,0 0-15,0 0 16,0-1-16,6 1 0,18-24 15,-30 32-15,30-32 16,0 0-16,-24 24 16,24-24-16,0 0 0,0 0 15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02.6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 23 0,'0'0'0,"0"0"0,0 0 15,0 0-15,0 0 16,0 0-16,0 0 16,0 0-16,0 0 0,0 0 15,0 24-15,0-24 16,0 0-16,0 24 15,0-24-15,0 0 0,0 24 16,0-24-16,0 0 16,0 24-16,0-24 15,0 0-15,0 0 16,0 0-16,0 0 0,24 24 16,-24-24-16,30 15 15,-6-7-15,0 0 16,0 0-16,-24-8 0,42 8 15,-42-8-15,30 0 16,-30 0-16,36 0 16,-36 0-16,0 0 0,24 0 15,-24 0-15,0 0 16,25-16-16,-25 16 16,12-24-16,-12 1 0,0-1 15,0 0-15,0 24 16,0-32-16,0 32 15,0-24-15,0 24 16,0 0-16,0-23 0,0 23 16,0 0-16,0 0 15,0 0-15,0 0 16,0 23-16,0 1 0,0 0 16,0 8-16,0 8 15,0-1-15,0 1 16,0-8-16,-6-1 0,6-7 15,0 0-15,0-24 16,0 32-16,0-32 16,0 0-16,0 24 15,0-24-15,0 0 0,0 0 16,0 0-16,0 0 16,0 0-16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48.56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 48 0,'0'0'15,"0"0"-15,0 0 0,0 0 16,0 0-16,0 0 15,0 0-15,18-24 16,-18 24-16,24-16 16,-24 16-16,30-7 0,-30 7 15,24 0-15,-24 0 16,0 0-16,24 7 16,-24-7-16,0 0 0,18 32 15,-18-32-15,-6 40 16,-12-8-16,-6-9 15,0 1-15,6 0 0,18-24 16,-30 32-16,30-32 16,0 0-16,-24 24 15,24-24-15,0 0 0,0 0 16,0 0-16,0 0 16,0 0-16,0 0 15,24 23-15,-24-23 16,30 16-16,-30-16 0,30 0 15,-30 0-15,30 0 16,-30 0-16,0 0 16,24 0-16,-24 0 0,0 0 15,24 0-15,-24 0 16,0 0-16,24 0 16,-24 0-1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32.353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265 119 0,'0'0'0,"0"0"15,0 0-15,0 0 0,0 0 16,0 0-16,0 0 16,0 0-16,0-24 15,0 24-15,0 0 0,-6-32 16,6 32-16,0 0 16,-24-23-16,24 23 15,-30-16-15,30 16 0,-36-16 16,36 16-16,-37-8 15,13 8-15,0 8 16,0 8-16,24-16 16,-36 24-16,36-24 0,-12 31 15,12-31-15,-12 32 16,12-32-16,0 32 16,0-32-16,0 0 0,18 24 15,-18-24-15,24 0 16,-24 0-16,42-8 15,-18 0-15,0 0 16,0 0-16,1 0 0,-25 8 16,24-16-16,-24 16 15,0 0-15,24-24 16,-24 24-16,0 0 0,0 0 16,0 0-16,0 0 15,0 0-15,0 0 16,0 0-16,6 24 0,-6 0 15,0 15-15,0 1 16,0 0-16,0-1 16,0-7-16,0 0 15,0-8-15,0-1 0,0 1 16,0-24-16,0 32 16,0-32-16,0 24 15,0-24-15,0 0 0,0 24 16,0-24-16,0 0 15,0 0-15,0 0 1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38.8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2 63 0,'0'0'0,"0"0"16,0 0-16,0 0 15,0 0-15,0 0 16,0 0-16,0 0 0,0 0 16,0 0-16,18-23 15,-18 23-15,31-16 16,-31 16-16,30-16 0,-30 16 15,36-8-15,-36 8 16,24 0-16,-24 0 16,0 0-16,0 0 0,0 24 15,-18 0-15,-12 7 16,-12 9-16,-1 0 16,13-8-16,6-8 0,24-24 15,-24 24-15,24-24 16,0 0-16,0 0 15,0 0-15,0 0 0,0 0 16,0 0-16,48-8 16,-6 0-16,-5 0 15,-1 8-15,-12 0 16,0 0-16,-24 0 0,24 0 16,-24 0-16,0 0 15,24 0-15,-24 0 16,0 0-16,0 0 0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53.1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209 13 0,'0'0'0,"0"0"0,0 0 16,0 0-16,0 0 15,0 0-15,0 0 16,0 0-16,0 0 0,-30 0 16,30 0-16,-30 0 15,30 0-15,-37 0 16,13 0-16,-6 0 0,-12 0 16,-7 0-16,13 0 15,-6 0-15,-13 0 16,7 0-16,0 0 15,-1 0-15,-11 0 0,6 0 16,-1 0-16,7 0 16,6 0-16,-1 0 15,-5 0-15,-7 0 0,7 0 16,6 0-16,6 0 16,-1 0-16,1 0 15,-24 0-15,5 0 0,7 8 16,0 0-16,-7 0 15,-5-1-15,5-7 16,7 0-16,0 0 16,-13 0-16,7 0 0,6 0 15,5 8-15,13 0 16,0 0-16,-6 0 16,5 0-16,1-8 0,-6 8 15,12-8-15,-6 0 16,5 0-16,-5 0 15,-6 0-15,-12 0 0,-1 0 16,-5 0-16,6 0 16,5 0-16,7 8 15,-6-8-15,-1 0 0,13 0 16,-12 0-16,12 0 16,-13 0-16,7 0 15,-6 0-15,0 0 16,5 0-16,1 0 0,12 0 15,0 0-15,0 8 16,-1 0-16,25-8 16,-30 0-16,30 0 0,-30 8 15,30-8-15,-36 0 16,36 0-16,-31 0 16,31 0-16,-24 0 15,24 0-15,0 0 0,-24 0 16,24 0-16,0 0 15,-24 0-15,24 0 16,0 0-16,-24 0 0,24 0 16,0 0-16,0 0 15,0 0-15,0 0 16,0 0-16,0 0 0,0 0 16,0 0-16,0 0 15,0 0-15,-24 8 16,24-8-16,-6 24 0,-6 0 15,12 0-15,0 7 16,0 1-16,0 0 16,0 8-16,0 0 15,0-1-15,0 1 0,12 0 16,-6 0-16,-6 8 16,0-1-16,0 1 15,0-8-15,0 0 0,0-9 16,0 1-16,0 0 15,0 0-15,0 0 16,0-8-16,0-1 0,0 1 16,6 0-16,-6 0 15,0 0-15,12 0 16,-12 0-16,0 0 16,0-1-16,0 1 0,0 0 15,0-24-15,0 32 16,0-32-16,0 24 15,0-24-15,0 0 0,0 24 16,0-24-16,0 0 16,0 24-16,0-24 15,0 0-15,0 0 0,0 0 16,0 0-16,0 23 16,0-23-16,0 0 15,0 0-15,0 0 16,0 0-16,0 0 0,0 0 15,24 16-15,-24-16 16,0 0-16,30 16 16,-30-16-16,42 0 0,-17 0 15,5 0-15,12 0 16,-6 0-16,7 0 16,-1 0-16,-6 0 0,7 0 15,-1 0-15,-6 0 16,12 0-16,1 0 15,11 0-15,-5 0 16,-1 0-16,-6 0 0,-5 0 16,-1 0-16,-6 0 15,0-8-15,1 8 16,-1 0-16,-6 0 0,0 0 16,13 0-16,5 0 15,6-8-15,7 8 16,-7-8-16,-6 0 0,1 8 15,-7 0-15,-6-8 16,1 8-16,5 0 16,-6 0-16,6 0 15,1 0-15,5 0 0,-12 0 16,7 0-16,-13-7 16,6-1-16,-12 8 15,0 0-15,1 0 0,-1 0 16,0 0-16,0 0 15,0 0-15,6 0 16,1 0-16,11 0 0,0-8 16,-5 8-16,5-8 15,0 8-15,-6-8 16,1 0-16,-7 0 0,0 8 16,6 0-16,-5-8 15,-7 8-15,6 0 16,6 0-16,0-8 15,7 0-15,-1 0 0,-6 8 16,7-8-16,-13 8 16,6-8-16,-12 8 15,0 0-15,1 0 0,-1 0 16,0 0-16,0 0 16,-24 0-16,30 0 15,-30 0-15,30 0 0,-30 0 16,43 0-16,-43 0 15,30-8-15,-30 8 16,36-8-16,-36 8 16,0 0-16,24-8 0,-24 8 15,0 0-15,25-24 16,-25 24-16,0 0 16,24-24-16,-24 24 0,0 0 15,6-23-15,-6 23 16,0-32-16,0 32 15,0-32-15,0 8 0,0 0 16,0 0-16,0-15 16,0-1-16,-6-8 15,6 0-15,0 8 16,0 1-16,0 7 0,-12 0 16,12 0-16,0 8 15,0 0-15,0 1 16,0-1-16,-6-8 0,6 8 15,-6-8-15,6-8 16,0 1-16,0-9 16,0 8-16,0 0 15,0 9-15,0 7 0,0 0 16,0 24-16,0-32 16,0 32-16,0-32 15,0 32-15,0-32 0,0 32 16,0-24-16,0 24 15,0-31-15,0 31 16,0 0-16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50.2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 0,'0'0'0,"0"0"0,0 0 15,0 0-15,0 0 16,0 0-16,12 24 0,-6 0 16,0 7-16,6 9 15,-6-8-15,-6 8 16,0-9-16,0-7 0,0 0 15,0 0-15,0 0 16,0-24-16,0 24 16,0-24-16,0 0 0,0 23 15,0-23-15,0 0 16,0 0-16,0 0 16,0 0-16,0-23 15,6-17-15,6-8 0,-6 8 16,0 1-16,6 7 15,-6 0-15,12 8 16,-6 1-16,12-1 0,1 8 16,-25 16-16,36-24 15,-36 24-15,30-8 16,-30 8-16,24 0 0,-24 0 16,0 0-16,24 32 15,-18-8-15,6 15 16,-6 1-16,0 0 15,6-8-15,-5-9 0,-1 1 16,6 0-16,-6 0 16,-6-24-16,30 32 15,-30-32-15,42 31 0,-42-31 16,30 16-16,-30-16 1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49.76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1 0,'0'0'16,"0"0"-16,0 0 0,0 0 16,0 0-16,0 0 15,0 0-15,42 0 0,-18 0 16,0-8-16,6 1 16,-6-1-16,0 8 15,0-8-15,0 8 16,-24 0-16,37 0 0,-37 0 15,24 0-15,-24 0 16,0 0-16,24 0 16,-24 0-16,0 0 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48.0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0 0,'0'0'0,"0"0"0,0 0 15,0 0-15,0 0 16,0 0-16,12 32 0,-6-9 16,0 17-16,6-8 15,-6 0-15,0-1 16,6-7-16,-12 0 0,0 0 16,0-24-16,0 32 15,0-32-15,0 23 16,0-23-16,0 0 15,0 24-15,0-24 0,0 0 16,0 0-16,0 0 16,0 0-16,0 0 15,0-31-15,0-17 0,0-8 16,0 9-16,6 7 16,0 8-16,6 8 15,-6 1-15,-6 23 0,18-32 16,-18 32-16,36-32 15,-12 24-15,0 0 16,1 8-16,-1 0 16,-24 0-16,36 16 0,-36-16 15,30 40-15,-12-1 16,-12 9-16,0-8 16,6-1-16,-6-7 0,-6 0 15,0-8-15,0 0 16,0-24-16,0 31 15,0-31-15,0 0 16,0 24-16,0-24 0,0 0 16,0 0-16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47.4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0 0,'0'0'0,"0"0"0,0 0 16,0 0-16,0 0 0,0 0 15,0 0-15,0 0 16,0 0-16,36-8 15,0 0-15,0 0 0,0 0 16,-12 8-16,0 0 16,0-8-16,0 8 15,-24 0-15,30 0 16,-30 0-16,0 0 0,24 0 16,-24 0-16,0 0 15,0 0-15,0 0 16,24 0-16,-24 0 0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46.7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6 0,'0'0'16,"0"0"-16,0 0 0,0 0 15,0 0-15,0 0 16,0 0-16,0 0 15,0 0-15,36 0 0,-12 0 16,25 0-16,-1 0 16,0 0-16,-11-8 15,5 0-15,-12 8 16,-6 0-16,0 0 0,-24 0 16,36 0-16,-36 0 15,0 0-15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46.4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0,0 0 16,0 0-16,0 0 15,0 0-15,24 0 16,0 8-16,24-8 0,0 0 15,13 0-15,-13 0 16,-12 0-16,6 0 16,-12 0-16,-6 0 0,1 0 15,-25 0-15,36 0 16,-36 0-16,0 0 16,24 0-16,-24 0 15,0 0-15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44.9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823 0 0,'0'0'0,"0"0"0,0 0 16,0 0-16,0 0 15,0 0-15,0 0 0,0 0 16,0 0-16,0 0 15,-36 8-15,12-1 16,0 1-16,-12 0 0,-13 0 16,7 0-16,0-8 15,5 0-15,-5 0 16,-6 0-16,0 0 0,5 0 16,-5 0-16,-6 0 15,-19 0-15,19 0 16,6 0-16,-1 0 15,7 0-15,0-8 0,6 8 16,-13 0-16,-11 0 16,6 0-16,-1-8 15,-5 8-15,12 0 0,11-8 16,-5 8-16,12 0 16,-6 0-16,6 0 15,-1 0-15,-5 0 0,0 0 16,-12 0-16,-13 0 15,7 0-15,0 0 16,5 0-16,7 0 16,0 0-16,12 0 0,-1 0 15,-5 0-15,6 0 16,0 0-16,-12 8 16,-7-8-16,7 0 0,-6 8 15,12-8-15,-7 0 16,13 0-16,-6 0 15,6 0-15,0 0 0,-7 0 16,13 0-16,0 0 16,0 0-16,0 0 15,-6 0-15,-1 0 16,-11 0-16,0 8 0,6-8 16,-7 0-16,13 0 15,-6 0-15,6 0 16,0 0-16,-7 0 0,7 8 15,6-8-15,-6 0 16,-12 0-16,-1 0 16,-5 0-16,-6 8 0,5-8 15,7 0-15,0 0 16,12 0-16,0 0 16,-7 0-16,7 0 0,6 0 15,0 0-15,0 0 16,0 0-16,-1 0 15,1 0-15,0 0 0,-6 0 16,-12 0-16,-1 0 16,7 0-16,0 0 15,0 0-15,-1 0 16,7 0-16,0 0 0,6 0 16,0 0-16,0 0 15,0 0-15,-1 0 16,1 0-16,0 0 0,0 0 15,-12 8-15,12-8 16,-7 8-16,7-8 16,0 0-16,0 0 15,0 0-15,0 0 0,0 0 16,-1 0-16,25 0 16,-42 0-16,18-8 15,24 8-15,-36 0 0,36 0 16,-43-8-16,43 8 15,-30-16-15,30 16 16,-36-16-16,36 16 0,-36-16 16,36 16-16,-36-7 15,36 7-15,-31 0 16,31 0-16,-24 0 16,24 0-16,0 0 0,-24 0 15,24 0-15,0 0 16,0 0-16,0 0 15,-24 0-15,24 0 0,0 0 16,0 0-16,-18 31 16,18-31-16,0 32 15,0-32-15,0 32 0,0-8 16,0 0-16,0 0 16,0-1-16,12 9 15,-12 8-15,6 8 0,0 0 16,6 7-16,-6-7 15,-6-8-15,0 0 16,0-1-16,6-7 16,-6 0-16,12 0 0,-12 0 15,6 7-15,-6 1 16,0 0-16,0 0 16,0-1-16,0-7 15,0-8-15,0 0 0,0 0 16,0-24-16,0 32 15,0-32-15,0 24 0,0-24 16,0 0-16,0 23 16,0-23-16,0 0 15,0 0-15,0 24 16,0-24-16,0 0 0,0 0 16,0 0-16,0 0 15,0 0-15,0 0 16,0 0-16,0 0 0,24 24 15,-24-24-15,43 16 16,-19-16-16,0 8 16,6 0-16,-6 0 15,7 0-15,17-8 0,12 0 16,-5 0-16,-7 0 16,6 0-16,7 0 15,-7 0-15,-6 0 0,-6 0 16,-5 0-16,23 0 15,-6 0-15,-5 0 16,-7 0-16,-6 0 0,6 0 16,1 0-16,-7 0 15,6 0-15,0 0 16,-11 0-16,11 0 0,-6 0 16,12 0-16,1 0 15,-1 0-15,-6 0 16,0 0-16,-5-8 15,5 8-15,0 0 0,0 0 16,-5 0-16,5 0 16,6 0-16,7 0 15,-7 0-15,-6 0 0,-12 0 16,12-8-16,1 0 16,-13 8-16,12 0 15,-6 0-15,1 0 16,-1 0-16,6 0 0,12 0 15,7-8-15,-13 0 16,-12 8-16,7-8 0,-13 8 16,6-8-16,-6 8 15,0 0-15,7 0 16,-1 0-16,6 0 16,6 0-16,1 0 0,-1 0 15,-6 0-15,-6 0 16,1 0-16,-7 0 15,0 0-15,6 0 0,-12 0 16,1 0-16,5 0 16,-6 0-16,6 0 15,12 0-15,1 0 16,11 0-16,0-8 0,-5 0 16,-1 0-16,0 0 15,-6 8-15,1 0 16,-7 0-16,12 0 0,0 0 15,13 0-15,-7 0 16,-6-8-16,-5 8 16,-7-8-16,6 1 0,-12-1 15,7 8-15,-7 0 16,12 0-16,-12 0 16,12 8-16,7-8 15,-1 0-15,0 0 0,1 0 16,-13 0-16,0 0 15,-12 0-15,0 0 16,1-8-16,-1 8 0,-24 0 16,30 0-16,-30 0 15,30-8-15,-30 8 16,0 0-16,24-8 0,-24 8 16,0 0-16,24-24 15,-24 24-15,0 0 16,24-24-16,-24 24 15,19-32-15,-19 32 0,18-32 16,-18 32-16,12-32 16,-12 32-16,18-39 15,-12 15-15,-6 0 0,0 0 16,0 0-16,0 0 16,0 0-16,0-7 15,0-9-15,0 0 0,0 0 16,-6 1-16,6 7 15,0 8-15,0 0 16,0 0-16,0 0 16,0 0-16,0 1 0,-6-1 15,-6 0-15,12 0 16,-6 0-16,6 24 16,-6-32-16,6 32 0,0-32 15,0 32-15,0-31 16,0 31-16,0-32 15,0 32-15,0-32 0,0 32 16,0 0-16,0-24 16,0 24-16,0 0 15,0-24-15,0 24 16,0 0-16,0-24 0,0 24 16,0 0-1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41.01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5,0 0-15,0 0 0,0 0 16,0 24-16,12 0 16,-6 16-16,0-1 15,6 1-15,-12-8 16,0 0-16,0-8 0,0 0 16,0 0-16,0-24 15,0 31-15,0-31 16,0 0-16,0 24 0,0-24 15,0 0-15,0 0 16,0 0-16,0 0 16,0-39-16,0-9 0,0 0 15,0 8-15,6 0 16,12 8-16,-6 9 16,-12 23-16,37-32 15,-37 32-15,30-8 0,-6 8 16,0 8-16,0 0 15,0 8-15,1 8 16,-7 7-16,-12 9 0,-6 0 16,0 0-16,0-8 15,0-8-15,0-24 16,0 31-16,0-31 0,0 0 16,0 0-16,0 0 15,0 0-15,0 0 16,0 0-16,0 0 15,24-47-15,-6 7 0,-6 0 16,12 8-16,0 0 16,1 8-16,11 8 15,-6 9-15,12 7 0,-12 7 16,-5 9-16,-1 0 16,-6 8-16,-6 0 15,0 8-15,-12 0 0,0-8 16,0 0-16,-12-1 15,12-23-15,-12 32 16,12-32-16,0 24 16,0-24-16,0 0 0,0 0 1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0:59:43.6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85 0 0,'0'0'0,"0"0"0,0 0 16,0 0-16,0 0 0,0 0 15,0 0-15,0 0 16,0 0-16,0 0 16,0 0-16,0 0 0,0 0 15,0 0-15,0 0 16,0 0-16,0 0 15,0 0-15,0 0 0,0 0 16,0 0-16,0 0 16,0 0-16,0 0 15,0 0-15,-18 24 16,12 0-16,-12 0 0,0 7 16,6 1-16,-6 0 15,0-8-15,6-1 16,-6 1-16,18-24 0,-30 32 15,12-8-15,-6-9 16,0 1-16,0 0 16,-1 0-16,25-16 0,-30 32 15,30-32-15,-24 16 16,24-16-16,0 0 16,-24 23-16,24-23 0,0 0 15,-24 24-15,24-24 16,0 0-16,0 0 15,0 0-15,0 0 1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31.602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1 0 0,'0'0'15,"0"0"-15,0 0 0,0 0 16,0 0-16,0 0 15,0 0-15,0 0 16,0 39-16,-5-7 0,0 8 16,5 0-16,0 0 15,0-8-15,0-9 16,0 1-16,0 0 16,0 0-16,0 0 0,0-24 15,0 32-15,0-32 16,0 0-16,0 24 15,0-24-15,0 0 0,0 0 16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40.3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10 31 0,'0'0'0,"0"0"16,0 0-16,0 0 0,0 0 16,0 0-16,0 0 15,-24 0-15,0 0 16,0 0-16,-18-7 0,5-1 16,1 0-16,6 0 15,6 8-15,24 0 16,-30 0-16,30 0 0,0 0 15,-25 0-15,25 0 16,0 0-16,-24 24 16,24-24-16,-18 23 0,18-23 15,-18 32-15,12-8 16,0 0-16,6-24 16,-18 32-16,18-32 15,0 0-15,-6 24 0,6-24 16,0 0-16,0 0 15,0 0-15,0 0 16,0 0-16,30-8 0,0 0 16,6 0-16,1 0 15,-1 8-15,-6 0 16,0 0-16,-6 0 0,1 8 16,-1 0-16,-24-8 15,36 32-15,-36-32 16,24 39-16,-18-15 15,0 0-15,-6 0 0,-6 0 16,-12 8-16,-6 0 16,0 0-16,0-9 15,-7-7-15,1 0 0,-6 0 16,6-8-16,6-8 16,-1 0-16,1-8 15,0-8-15,0 0 0,0-7 16,6-9-16,12 0 15,6 32-15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39.7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5,0 0-15,0 0 16,0 0-16,0 31 0,0-7 15,0 0-15,6 16 16,-6 16-16,0-9 16,0 1-16,0-8 0,0-9 15,0 1-15,0-8 16,0 0-16,0 0 16,0 0-16,0-24 15,0 31-15,0-31 0,0 0 16,0 0-16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39.41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6,0 0-16,0 0 15,12 24-15,0 16 0,-7 8 16,1 0-16,6-9 15,-12 1-15,0-8 16,0 0-16,0-8 16,0 0-16,0 0 0,0-24 15,0 23-15,0-23 16,0 0-16,0 0 16,0 0-16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39.1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 0,'0'0'16,"0"0"-16,0 0 0,0 0 15,0 0-15,0 0 16,24 0-16,0 0 16,0 0-16,12 0 0,-6 0 15,0 0-15,7 0 16,-13 0-16,0-7 15,0 7-15,0-8 0,-24 8 16,30 0-16,-30 0 16,0 0-16,24 0 15,-24 0-15,0 0 16,0 0-16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37.1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0 0,'0'0'0,"0"0"0,0 0 0,0 0 15,0 0-15,0 0 16,0 0-16,0 0 16,0 0-16,0 31 0,0-7 15,12 0-15,-12 0 16,6 0-16,-6-1 16,0 1-16,0-24 0,0 32 15,0-32-15,0 24 16,0-24-16,0 0 15,0 24-15,0-24 0,0 0 16,0 0-16,0 0 16,0 0-16,6-40 15,7 8-15,-7-8 16,12 1-16,-6-1 0,0 8 16,-6 9-16,-6 23 15,18-24-15,-18 24 16,0 0-16,30 0 0,-30 0 15,30 24-15,-30-24 16,42 39-16,-24-7 16,-12 0-16,1-8 0,5-1 15,-12-23-15,0 32 16,0-32-16,0 0 16,0 24-16,0-24 0,0 0 15,0 0-15,0 0 16,0 0-16,6-24 15,0 0-15,6-7 16,-6-9-16,12 0 0,-6 0 16,6 9-16,6 7 15,0 8-15,6 0 16,-6 8-16,13 8 0,-13 8 16,6 8-16,-6 8 15,12 8-15,-12-1 16,0 1-16,-12 0 15,0-8-15,-6-1 0,0 1 16,7 0-16,-13-24 16,0 32-16,0-32 15,0 0-15,0 24 0,0-24 16,0 0-16,0 0 16,0 0-16,0 0 15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36.27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2 48 0,'0'0'0,"0"0"0,0 0 15,0 0-15,0 0 16,-6 31-16,-6 1 0,6 0 16,0 8-16,6-1 15,0-7-15,6 0 16,0 0-16,12-1 15,0 1-15,6 0 0,0-8 16,6 0-16,0-8 16,6-8-16,0-8 15,6-8-15,0 0 0,-6-8 16,0 0-16,-6-8 16,-6 0-16,-6-8 15,-18-15-15,-12-9 0,6 8 16,-18 1-16,-24-1 15,-6 8-15,6 17 16,0-1-16,0 8 0,6 8 16,0 8-16,12 16 15,0 0-15,30-16 1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35.91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5,0 0-15,0 0 16,0 24-16,0 8 0,0 8 16,6 7-16,0-7 15,6 0-15,-6 0 16,-6 0-16,0-9 0,0-7 15,0 0-15,0 0 16,0 0-16,0-24 16,0 32-16,0-32 0,0 24 15,0-24-15,0 0 16,0 0-16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35.41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4 0,'0'0'0,"0"0"16,0 0-16,0 0 15,0 0-15,0 0 0,0 0 16,30 0-16,0 0 15,12 0-15,0-8 16,-6 0-16,-12 8 0,0 0 16,-24 0-16,36-8 15,-36 8-15,24 0 16,-24 0-16,0 0 0,0 0 16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35.1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0,0 0 15,0 0-15,0 0 16,0 0-16,30 0 16,-5 0-16,5 0 0,6 0 15,-6 0-15,-6 0 16,0 0-16,1 0 15,-1 0-15,-24 0 0,30 0 16,-30 0-16,24 0 16,-24 0-16,0 0 15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23.8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656 113 0,'0'0'0,"0"0"0,0 0 0,0 0 16,0 0-16,0 0 16,0 0-16,0 0 15,0 0-15,0 0 0,0 0 16,0 0-16,0 0 15,-24 0-15,0 0 16,-12 8-16,-1-8 0,-5 0 16,-6 0-16,0 0 15,5 0-15,-5-8 16,12 8-16,-12-8 16,-13 8-16,-11-8 0,-1 0 15,19 8-15,0-8 16,11 8-16,-5-8 15,6 0-15,-6 8 0,-7 0 16,-17-8-16,-1 0 16,13 8-16,12 0 15,-1 0-15,1 0 0,12 0 16,-6 0-16,-7-8 16,-23 8-16,-1-8 15,1 8-15,18 0 16,-7 0-16,7 0 0,0 0 15,-19-8-15,1 0 16,-13 0-16,25 8 16,-1 0-16,13 0 0,0 0 15,12 0-15,-7 0 16,-5-8-16,0 8 16,-19 0-16,7 0 15,0 0-15,5 0 0,7 0 16,6 0-16,6 0 15,-13 0-15,1 0 16,-12 0-16,5 0 0,1 0 16,-6 0-16,11 0 15,13 0-15,-6 0 16,12 0-16,-7 0 0,7 0 16,0 0-16,6 0 15,-18 0-15,-7 0 16,-5 0-16,-6 0 0,5 8 15,7 0-15,0-8 16,5 0-16,-5 0 16,0 0-16,-6 8 15,-13-8-15,7 8 0,-1-8 16,13 0-16,12 0 16,0 8-16,11-8 15,1 0-15,0 0 0,24 0 16,-30 0-16,30 0 15,-30 0-15,30 0 16,-24 0-16,24 0 0,0 0 16,-24 0-16,24 0 15,0 0-15,-25 0 16,25 0-16,0 0 16,-24 0-16,24 0 0,0 0 15,0 0-15,0 0 16,0 0-16,-24 0 15,24 0-15,0 0 0,0 0 16,-18 24-16,18-24 16,-6 32-16,-6-8 15,12 0-15,0 0 0,0 0 16,0 7-16,0 1 16,0 8-16,0 8 15,0 8-15,0-1 0,0 1 16,0 0-16,0-1 15,0-7-15,0-8 16,0 0-16,12-8 16,-12 8-16,6-1 0,-6 1 15,6 0-15,-6 0 16,0 0-16,0-1 16,0-7-16,0-8 0,0 0 15,0 0-15,0 0 16,0-24-16,0 32 15,0-32-15,0 32 16,0-32-16,0 0 0,0 23 16,0-23-16,0 0 15,0 0-15,0 0 16,0 0-16,0 0 0,0 0 16,0 0-16,0 0 15,0 0-15,0 0 16,0 24-16,0-24 0,0 0 15,0 0-15,24 24 16,-24-24-16,36 0 16,-11 0-16,-1 0 15,0 0-15,6 0 0,18 0 16,7 0-16,11 0 16,6 0-16,-5 0 15,-13 0-15,-12 0 0,-11 0 16,-1 0-16,6 0 15,-6 0-15,-6 0 16,7 0-16,5 0 0,-6 0 16,-6 0-16,0-8 15,6 0-15,13 0 16,-13 0-16,12 0 16,-12 8-16,7 0 0,-7 0 15,-6 0-15,6 0 16,12 0-16,7 0 15,-1 0-15,-6 0 0,-6-8 16,7 0-16,5 0 16,-6 8-16,-6 0 15,7 0-15,-1 0 0,6 0 16,1 0-16,-1 0 16,0 0-16,-12-7 15,1-1-15,-7 8 16,-6 0-16,0 0 0,0 0 15,6 0-15,-5 0 16,11 0-16,-12 0 16,0 0-16,6 0 0,12 0 15,-5 0-15,5 0 16,0 0-16,-12-8 16,1 8-16,5-8 0,-6 8 15,-6 0-15,6 0 16,7 0-16,-7 0 15,-6 0-15,6 0 16,12 0-16,1 0 0,-7 0 16,6 0-16,0 8 15,-11-8-15,-7 0 16,0 0-16,0 0 0,0 0 16,0 0-16,0 0 15,7 0-15,5 0 16,-6 0-16,0 8 0,-6-8 15,13 8-15,-1-8 16,6 0-16,6 0 16,-5 0-16,-7 0 0,0 0 15,0 0-15,6 0 16,1 0-16,-7 0 16,6 0-16,7 0 15,11 0-15,-6 0 0,1 7 16,-13-7-16,0 0 15,-6 0-15,7 0 16,5 0-16,-6 8 0,-6 0 16,1 0-16,-13-8 15,0 0-15,12 0 16,6 0-16,1 0 0,-7 0 16,0 0-16,-6 0 15,0 0-15,7 0 16,-13 0-16,0 0 15,0 0-15,-24 0 0,30 0 16,-30 0-16,30 0 16,-30 0-16,0 0 15,25 0-15,-25 0 0,0 0 16,24-16-16,-24 16 16,0 0-16,24-23 15,-24 23-15,18-24 0,-18 24 16,18-32-16,-12 8 15,0 0-15,6 0 16,-6-8-16,0 0 16,6 9-16,-6-9 0,-6 0 15,0 0-15,0 0 16,0 0-16,0 0 16,0 1-16,0-9 0,-6 0 15,6 0-15,0 0 16,0 1-16,0-1 15,0 8-15,0 0 0,0 0 16,0 8-16,0 0 16,-12 1-16,12-1 15,-6 0-15,6 24 16,-6-32-16,6 32 0,0-32 16,0 32-16,0-32 15,0 32-15,0-32 16,-12 8-16,12 24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29.634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3 0,'0'0'0,"0"0"16,0 0-16,0 0 15,0 0-15,0 0 0,0 0 16,0 0-16,0 0 16,24 0-16,-24 0 15,0 0-15,24 0 16,-24 0-16,0 0 0,24 0 15,-24 0-15,0 0 16,0 0-16,0 0 16,0 0-16,0 0 0,0 0 15,6 24-15,-6-24 16,-6 32-16,6-32 16,-18 31-16,18-31 0,0 0 15,-24 24-15,24-24 16,0 0-16,0 24 15,0-24-15,0 0 16,0 0-16,0 0 0,0 0 16,0 0-16,0 0 15,0 0-15,0 0 16,0 0-16,24 0 0,-24 0 16,42 0-16,-18 0 15,0 0-15,0 0 16,-24 0-16,30 0 0,-30 0 15,24 0-15,-24 0 16,0 0-16,24 0 16,-24 0-16,0 0 0,0 0 15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20.6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5,0 0-15,24 16 0,-24-16 16,30 32-16,-6-8 16,-6 0-16,0 0 15,-18-24-15,30 32 0,-30-32 16,18 24-16,-18-24 15,25 23-15,-25-23 16,24 24-16,-24-24 16,30 16-16,-30-16 0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20.4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31 0 0,'0'0'16,"0"0"-16,0 0 0,0 0 15,0 0-15,-30 31 16,6-7-16,0 0 16,0 0-16,0 0 0,0-1 15,0 9-15,0-8 16,0 0-16,0-8 15,24-16-15,-36 31 16,36-31-16,-24 16 0,24-16 16,0 0-16,-25 16 15,25-16-15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20.1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6 106 0,'0'0'0,"0"0"0,0 0 16,0 0-16,0 0 0,19-24 16,-19 24-16,30-32 15,-6 24-15,0-8 16,6 8-16,-6 0 0,1 0 15,-25 8-15,36 0 16,-36 0-16,30 16 16,-30-16-16,18 24 0,-18 0 15,0 8-15,-12-1 16,-12 9-16,0 0 16,-6 0-16,-13 7 15,-5-7-15,18-8 0,6-8 16,24-24-16,-31 23 15,31-23-15,0 0 16,-30 24-16,30-24 0,0 0 16,0 0-16,0 0 15,0 0-15,0 0 16,0 0-16,36 0 0,-36 0 16,43 0-16,-19 0 15,0 0-15,0 0 16,6 0-16,-5 8 15,-1 0-15,0 0 0,0-8 16,-24 0-16,30 0 16,-30 0-16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19.6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4 0 0,'0'0'0,"0"0"0,0 0 16,0 0-16,0 0 16,0 24-16,0 0 15,-6 8-15,-6 8 0,6 0 16,0-1-16,-6-7 16,6 0-16,0 0 15,6-8-15,0 0 16,0 0-16,0 0 0,0-1 15,0 1-15,0-24 16,0 24-16,0-24 16,0 0-16,0 0 0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19.3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5,0 0-15,0 0 16,0 24-16,0-24 0,0 39 15,0-15-15,0 0 16,0 0-16,0 0 16,0 0-16,0-24 0,0 32 15,0-32-15,0 40 16,0-40-16,0 31 16,0-31-16,0 24 15,0-24-15,0 0 0,0 0 1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19.0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0,'0'0'0,"0"0"0,0 0 15,0 0-15,0 0 0,0 0 16,0 0-16,0 0 16,36 0-16,0 0 15,6 0-15,1 0 0,5 0 16,-12-8-16,6 8 15,1 0-15,-13 0 16,-6 0-16,0 0 16,-24 0-16,30 0 0,-30 0 15,0 0-15,24 0 16,-24 0-16,0 0 1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15.6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6 0,'0'0'16,"0"0"-16,0 0 0,0 0 15,0 0-15,0 0 16,0 0-16,0 0 0,0 0 16,0 0-16,0 0 15,0 0-15,0 0 16,24-24-16,-24 24 0,42-16 15,-18 8-15,0 1 16,-24 7-16,30 0 16,-30 0-16,25 7 0,-25-7 15,0 0-15,6 32 16,-6-32-16,-12 40 16,-13-8-16,1-1 15,0 1-15,6 0 0,0-8 16,18-24-16,-12 23 15,12-23-15,0 0 16,-18 24-16,18-24 0,0 0 16,0 0-16,0 0 15,0 0-15,0 0 16,0 0-16,24 0 0,0 0 16,0 0-16,18 0 15,-5 0-15,-1 0 16,-12 0-16,0 0 15,0 0-15,-24 0 0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14.0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0,0 0 16,0 0-16,0 0 15,30 32-15,-6-8 16,1 0-16,11 7 15,-6-7-15,0 0 0,6 0 16,-5 0-16,-7 0 16,6-8-16,-6 0 15,-24-16-15,36 24 0,-36-24 16,0 0-16,24 23 16,-24-23-16,0 0 15,25 0-15,-25 0 0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13.80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58 0 0,'0'0'0,"0"0"15,0 0-15,0 0 0,-36 24 16,11-8-16,1 8 16,0 0-16,0-1 15,0 1-15,-6 0 16,0 8-16,-6-8 0,6-1 15,-1 1-15,7-8 16,0 0-16,24-16 16,-42 32-16,42-32 0,-30 16 15,30-16-15,0 0 16,-24 24-16,24-24 16,0 0-16,0 0 0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13.4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21 0 0,'0'0'0,"0"0"16,0 0-16,0 0 16,-24 0-16,0 0 15,0 0-15,0 0 0,-12 8 16,-6 0-16,12 0 16,-6 0-16,12 0 15,0 0-15,24-8 0,-24 16 16,24-16-16,-6 24 15,6 0-15,18 8 16,6 16-16,0-8 0,0-8 16,6 0-16,0 0 15,12 8-15,-12-8 16,6 0-16,-24-8 16,6 0-16,-18-24 0,18 31 15,-18-31-15,6 32 16,-6-32-16,0 32 15,0-32-15,0 0 0,-24 24 16,24-24-16,-30 8 16,30-8-16,-42-8 15,18 0-15,0 0 0,0 0 16,0 0-16,24 8 16,-24-16-16,24 16 15,-6-24-15,6 24 16,6-39-16,12 7 0,6 0 15,0-8-15,6 8 16,0 0-16,-6-8 16,12 8-16,-12 0 0,-12 0 15,6 8-15,0 0 16,-18 24-16,12-32 16,-12 32-16,0-32 0,0 32 15,-6-32-15,6 32 16,-30-24-16,6 16 15,0 8-15,24 0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29.055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0,"0"0"0,0 0 16,0 0-16,0 0 16,0 24-16,0-24 15,0 40-15,0-8 16,0 8-16,0 0 0,0 7 15,0 1-15,6 0 16,-6-8-16,0-8 16,0-8-16,0-1 0,0 1 15,0-24-15,0 32 16,0-32-16,0 0 16,0 24-16,0-24 0,0 0 15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12.8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7 0,'0'0'0,"0"0"0,0 0 16,0 0-16,0 0 15,0 0-15,0 0 16,0 0-16,0 0 0,24 0 15,0 0-15,24 0 16,0-8-16,6 0 16,-12 0-16,-6 0 0,6 1 15,-11-1-15,-7 8 16,0 0-16,-24 0 16,24 0-16,-24 0 15,0 0-15,24 0 0,-24 0 16,0 0-16,0 0 15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11.5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3 0,'0'0'0,"0"0"15,0 0-15,0 0 16,0 0-16,0 0 15,0 0-15,0 0 0,0 0 16,0 0-16,0 0 16,30 0-16,-6 0 0,0 0 15,0 0-15,6 0 16,13 0-16,-1 0 16,-12 0-16,-6 0 15,0 0-15,0 0 0,-24 0 16,30 0-16,-30 0 15,36 0-15,-36 0 16,31-8-16,-31 8 0,30 0 16,-30 0-16,36-15 15,-36 15-15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11.19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4 0,'0'0'0,"0"0"0,0 0 16,0 0-16,0 0 15,0 0-15,0 0 0,36 0 16,-12 0-16,12 0 15,25 0-15,-7 0 16,12-8-16,-11 0 16,-13 0-16,-12 8 0,-6 0 15,0 0-15,-24 0 16,31 0-16,-31 0 16,0 0-16,0 0 0,0 0 15,0 0-15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01.6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3 0,'0'0'0,"0"0"16,0 0-16,0 0 0,0 0 15,0 0-15,24-24 16,-24 24-16,42-16 15,-18 8-15,0 1 16,0-1-16,-24 8 0,30 0 16,-30 0-16,24 8 15,-24-8-15,0 0 16,24 23-16,-24-23 0,-6 40 16,-12-8-16,-6-9 15,0 1-15,0 0 16,24-24-16,-30 24 0,30-24 15,-24 16-15,24-16 16,0 0-16,0 0 16,0 0-16,0 0 15,0 0-15,0 0 0,0 0 16,0 0-16,0 0 16,0 0-16,24 16 15,-24-16-15,30 0 0,-30 0 16,36 0-16,-36 0 15,0 0-15,24 0 16,-24 0-16,0 0 0,0 0 16,0 0-16,0 0 15,0 0-15,0 0 16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08.78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620 0 0,'0'0'0,"0"0"0,0 0 16,0 0-16,0 0 15,0 0-15,0 0 0,0 0 16,0 0-16,0 0 16,0 0-16,0 0 15,-37 8-15,13 0 16,0 0-16,0 0 0,0 0 15,-6 0-15,-1 0 16,-5 0-16,0-8 16,-6 0-16,-7 0 0,-5 0 15,-18 0-15,11 0 16,13 0-16,12 0 16,-6 0-16,-1 0 15,7 0-15,-6 0 0,0-8 16,-7 8-16,-5 0 15,-18-8-15,-1 8 16,19 0-16,6 0 0,5 0 16,1 0-16,6 0 15,-12 0-15,-13 0 16,7 0-16,-13 8 0,13-8 16,12 8-16,6 0 15,-7-8-15,1 0 16,6 0-16,0 0 15,0 0-15,-13 8 0,-11-8 16,0 8-16,-7 0 16,13-8-16,6 0 15,5 8-15,1-8 0,6 0 16,0 8-16,-1-8 16,-11 0-16,0 8 15,0-8-15,-1 8 0,7 0 16,0 0-16,12-8 15,-1 7-15,-5-7 16,6 8-16,0 0 16,6-8-16,-13 8 0,13-8 15,-12 8-15,-6-8 16,-6 0-16,-7 0 16,7 0-16,6 0 0,0 0 15,11 0-15,1 0 16,6 0-16,0 0 15,0 0-15,-12 0 0,5 0 16,-11 0-16,6 8 16,-6 0-16,-1 0 15,1 0-15,12-8 16,0 0-16,6 0 0,-1 0 16,1 0-16,0 0 15,24 0-15,-42 0 31,42 0-31,-30 0 0,6 0 16,24 0-16,-37 0 16,37 0-16,-30 0 15,30 0-15,-30 0 0,6 0 16,0 0-16,0 0 16,-1 0-16,-11 0 15,12 0-15,0 0 0,0 0 16,0 0-16,24 0 15,-30 0-15,30 0 16,-31 0-16,31 0 16,-36 0-16,36 0 0,-30 0 15,30 0-15,-30 0 16,30 0-16,-36 0 16,36 0-16,0 0 0,-25 0 15,25 0-15,0 0 16,-24 0-16,24 0 15,0 0-15,-24 0 0,24 0 16,0 0-16,-24 0 16,24 0-16,0 0 15,-24 0-15,24 0 16,0 0-16,-24 0 0,24 0 16,0 0-16,0 0 15,0 0-15,0 0 16,0 0-16,0 0 0,0 0 15,0 0-15,0 0 16,-24 0-16,24 0 16,0 0-16,0 0 0,-25 16 15,25-16-15,-12 24 16,12-24-16,-12 32 16,12-8-16,0-1 15,0 9-15,12 8 0,-6 0 16,0 16-16,7-1 15,-13-7-15,0-8 16,0-1-16,0 1 0,0-8 16,0 0-16,6 0 15,0 0-15,-6-9 16,0 1-16,12 0 0,-6 0 16,-6-24-16,0 32 15,0-32-15,0 32 16,0-32-16,0 0 0,0 24 15,0-24-15,0 0 16,0 23-16,0-23 16,0 0-16,0 0 15,0 0-15,0 0 0,0 0 16,0 0-16,0 0 16,0 0-16,0 0 15,0 0-15,0 0 0,0 0 16,24 8-16,-24-8 15,24 8-15,-24-8 16,42 8-16,-18-8 16,0 0-16,7 8 0,11-8 15,6 0-15,0 0 16,-11 8-16,5-8 16,0 0-16,-6 0 0,7 0 15,-13 0-15,6 0 16,0 0-16,7 0 15,5 0-15,6 0 0,6 0 16,-5 0-16,-13 0 16,-6 0-16,7 0 15,-1 0-15,0 0 0,-6 0 16,13-8-16,11 0 16,12 0-16,-17 8 15,-7 0-15,-6 0 16,-6 0-16,7 0 0,-1 0 15,-12 0-15,0 0 16,6 0-16,1 0 16,5 0-16,12 0 0,7 0 15,-13 0-15,0 0 16,-12 0-16,7 0 16,-1 0-16,-12 0 15,12 0-15,-6 0 0,13 0 16,-1 0-16,12 0 15,-11 0-15,-13 0 16,6 0-16,-12 0 0,7 0 16,-13 0-16,0 0 15,6 0-15,-6 0 16,6 0-16,7 0 0,-1 0 16,12 0-16,12 0 15,-11 0-15,-13 0 16,6 0-16,0 8 0,-11 0 15,-1-8-15,6 0 16,-6 0-16,0 0 16,13 0-16,-1 0 15,6 0-15,-12 0 0,7 0 16,-13 0-16,-6 0 16,0 0-16,0 0 15,0 0-15,0 0 0,1 0 16,-1 0-16,0 0 15,0 0-15,-24 0 16,36 0-16,-12 0 0,-24 0 16,37 0-16,-13 0 15,0 0-15,12 0 16,0 0-16,7 0 16,-1 0-16,-6 0 0,0 0 15,0 0-15,1 0 16,-7 0-16,-6 0 15,6 0-15,-6 0 0,13 0 16,-1 0-16,6 0 16,0 0-16,-6 0 15,1-8-15,-13 8 0,0 0 16,0 0-16,0 0 16,0 0-16,1 0 15,-25 0-15,30 0 16,-30 0-16,30 0 0,-30 0 15,0 0-15,24 0 16,-24 0-16,0 0 16,24 0-16,-24 0 0,0 0 15,24-24-15,-24 24 16,0 0-16,24-31 16,-24 31-16,19-32 0,-19 8 15,0 0-15,0 0 16,0-8-16,0 1 15,-6-1-15,6 0 16,0-8-16,-13 8 0,7-8 16,6 1-16,-6 7 15,6 0-15,-12-8 16,6 8-16,6 1 0,-6-1 16,6 8-16,0 0 15,0-8-15,-12 0 16,12-7-16,0-1 0,-6 0 15,6 0-15,-6 9 16,6 7-16,0 0 16,0 0-16,0 24 15,0-32-15,0 32 0,0 0 16,0-24-16,0 24 1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04.6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 0 0,'0'0'0,"0"0"0,0 0 15,0 0-15,0 0 16,0 0-16,0 0 15,0 40-15,0-16 0,0 0 16,6 7-16,6 9 16,-12-8-16,0-8 15,0-1-15,0-23 0,0 32 16,0-32-16,0 0 16,0 24-16,0-24 15,0 0-15,0 0 0,0 0 16,0 0-16,0 0 15,0 0-15,0-48 16,6 9-16,1 7 16,5 0-16,-6 8 0,0 1 15,-6 23-15,18-32 16,-18 32-16,18-24 16,-18 24-16,24-8 0,-24 8 15,36 0-15,0 8 16,-5 8-16,-7 0 15,0 8-15,-6-1 0,-6 1 16,0 0-16,-6 0 16,-6-24-16,6 32 15,-6-32-15,0 0 16,0 23-16,0-23 0,0 0 16,0 0-16,0 0 15,0 0-15,0 0 16,18-23-16,-12-1 0,7 0 15,-7-8-15,12 8 16,-6 1-16,12-1 16,0 8-16,0 8 0,0 0 15,0 8-15,1 0 16,-25 0-16,36 24 16,-36-24-16,30 47 15,-12-15-15,-12 0 0,0-8 16,-6 0-16,0-1 15,0-23-15,0 32 16,0-32-16,0 0 0,0 0 16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03.94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1 0,'0'0'0,"0"0"0,0 0 16,0 0-16,0 0 16,30-16-16,-30 16 15,42-16-15,-6 8 0,6 8 16,1 0-16,-7 0 16,-12 0-16,0 0 15,-24 0-15,36 0 16,-36 0-16,0 0 0,24 24 15,-24-24-15,0 0 16,-12 24-16,12-24 16,-36 32-16,12-16 0,0-1 15,0-7-15,24-8 16,-36 16-16,36-16 16,0 0-16,-24 8 0,24-8 15,0 0-15,0 0 16,0 0-16,0 0 15,0 0-15,0 0 0,36 0 16,-6 0-16,-6 0 16,6 8-16,6 0 15,-12 0-15,0 8 16,0 0-16,-24-16 0,31 32 16,-31-32-16,18 40 15,-18-16-15,-12 7 16,6 1-16,-13-8 0,-11 8 15,0-8-15,-6-8 16,0 0-16,-6-8 16,0-8-16,11 0 0,1-8 15,6 0-15,0 0 16,0-16-16,6 0 16,12-8-16,6 32 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03.3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5,0 0-15,0 0 0,0 0 16,6 24-16,6 0 16,-7 16-16,-5 0 15,0-1-15,0 1 0,0-8 16,0 0-16,0-9 15,0 1-15,0 0 16,0-24-16,0 32 16,0-32-16,0 0 0,0 24 15,0-24-15,0 0 16,0 0-16,0 0 16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03.0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1 0,'0'0'0,"0"0"16,0 0-16,0 0 16,0 0-16,42-8 0,-18 1 15,18-1-15,-6 8 16,7 0-16,-13 0 16,6 0-16,-12-7 15,0 7-15,-24 0 0,30 0 16,-30 0-16,24 0 15,-24 0-15,0 0 16,0 0-16,0 0 0,0 0 16,0 0-1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01.1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4 0,'0'0'16,"0"0"-16,0 0 15,0 0-15,0 0 16,0 0-16,0 24 0,0 0 15,0-1-15,0 9 16,0 0-16,0-8 16,0 0-16,0-1 0,0-23 15,0 32-15,0-32 16,0 0-16,0 24 16,0-24-16,0 0 15,0 0-15,0 0 0,0 0 16,0 0-16,0 0 15,6-40-15,0 8 16,6 1-16,-12-1 0,0 8 16,6 0-16,0 1 15,-6 23-15,18-32 16,-18 32-16,30-16 0,-30 16 16,37-8-16,-37 8 15,30 0-15,-30 0 16,30 24-16,-12 0 15,0 7-15,-6 1 0,0-8 16,-12-24-16,12 32 16,-12-32-16,0 23 15,0-23-15,0 0 0,0 0 16,0 0-16,0 0 16,0 0-16,0 0 15,24-23-15,-6-9 0,0 0 16,6-8-16,1 9 15,-1 7-15,-12 0 16,12 8-16,-24 16 16,42-24-16,-18 16 0,0 8 15,0 8-15,-24-8 16,31 16-16,-31-16 16,36 48-16,-30-16 0,0 7 15,6 1-15,-12 0 16,0-9-16,0-7 15,0-24-15,0 32 0,0-32 16,0 24-16,0-24 16,0 0-16,0 0 15,0 0-15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28.399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3 74 0,'0'0'16,"0"0"-16,0 0 0,0 0 15,0 0-15,0 0 16,0 0-16,0 0 16,0 0-16,30-24 0,-6 16 15,0 0-15,0 0 16,0 0-16,-24 8 15,30-16-15,-30 16 16,36 0-16,-36 0 0,0 0 16,24 16-16,-24-16 15,0 0-15,12 32 16,-12-8-16,-6 0 0,-18 15 16,-6 17-16,-12 0 15,12-16-15,6-8 16,0-9-16,24-23 0,-36 32 15,36-32-15,0 0 16,-25 24-16,25-24 16,0 0-16,0 0 0,0 0 15,0 0-15,0 0 16,0 0-16,0 0 16,0 0-16,37 16 0,-37-16 15,30 0-15,-6 0 16,0 0-16,0 0 15,0 0-15,0 8 16,-24-8-16,30 16 0,-30-16 16,36 8-16,-36-8 15,30 8-15,-30-8 16,0 0-1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00.4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6 0,'0'0'0,"0"0"0,0 0 15,0 0-15,0 0 16,0 0-16,24-24 0,-24 24 16,30-24-16,-6 16 15,0 0-15,0 0 16,0 8-16,-24 0 0,36 0 16,-36 0-16,24 8 15,-24-8-15,0 0 16,24 32-16,-24-32 15,-12 40-15,0-1 0,-12 17 16,0-8-16,0 0 16,0-1-16,6-15 15,0-8-15,12 0 0,6-24 16,-18 24-16,18-24 16,0 0-16,0 0 15,0 0-15,0 0 0,0 0 16,0 0-16,42 8 15,-18-8-15,0-8 16,-24 8-16,30 0 16,-30 0-16,36 0 0,-36 0 15,30 0-15,-30 0 16,30 0-16,-30 0 16,37 16-16,-13-16 0,-24 0 15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59.9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0,0 0 15,0 0-15,0 0 16,0 24-16,0 0 0,0 0 16,0 7-16,0 9 15,0 8-15,0 0 16,0-8-16,6-1 0,-6-15 15,0 0-15,0 0 16,0 0-16,0-24 16,0 32-16,0-32 15,0 0-15,0 24 0,0-24 16,0 0-16,0 0 16,0 0-1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58.6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0,'0'0'16,"0"0"-16,0 0 15,0 0-15,0 0 0,0 0 16,0 0-16,0 0 15,24 0-15,-24 0 16,30 0-16,-6 0 0,0 0 16,0 0-16,0 0 15,0-8-15,0 8 16,-24 0-16,30 0 16,-30 0-16,24 0 0,-24 0 15,0 0-15,24 0 16,-24 0-16,0 0 15,0 0-15,0 0 0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4:58.2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0,0 0 15,0 0-15,0 0 16,0 0-16,37 0 16,-13 0-16,0 0 0,0 0 15,0 0-15,0 0 16,0 0-16,7 8 15,-7-8-15,0 0 0,0 0 16,-24 0-16,30 0 16,-30 0-16,24 0 15,-24 0-15,0 0 16,25 0-16,-25 0 0,0 0 16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18.88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67 0,'0'0'0,"0"0"15,0 0-15,0 0 16,0 0-16,0 0 16,0 0-16,0 0 15,24-16-15,0 8 0,6 0 16,25-8-16,11 1 15,0-1-15,-5 0 16,-1 0-16,-6 8 0,13 0 16,-7 0-16,13 0 15,-13 0-15,-6 0 16,-11 0-16,-7 8 0,6 0 16,0 0-16,-5 0 15,-1 8-15,-6 0 16,12 0-16,-6 8 15,7-8-15,5 0 0,0 0 16,-5 0-16,-7 0 16,0 0-16,-6 0 15,0 0-15,7 0 0,-7-1 16,-6 1-16,0 0 16,0 0-16,-24-8 15,30 8-15,-30-8 0,0 0 16,24 16-16,-24-16 15,0 0-15,25 0 16,-25 0-16,0 0 16,0 0-16,0 0 0,0 0 15,0 0-15,0 0 16,0 0-16,0 0 16,0 0-16,0 0 0,0 0 15,0 0-15,0 0 16,0 0-16,0 0 15,0 0-15,12-32 16,-12 32-16,-18-31 0,18 31 16,-19-32-16,19 32 15,-12-24-15,12 24 0,0 0 16,-12-24-16,12 24 16,0 0-16,0 0 15,0 0-15,0 0 16,0 0-16,0 0 0,0 0 15,0 0-15,0 0 16,24 16-16,-24-16 16,37 32-16,-37-32 0,0 0 15,24 24-15,-24-24 16,0 0-16,12 23 16,-12-23-16,0 0 15,0 24-15,0-24 0,0 0 16,-12 24-16,12-24 15,-42 16-15,11-8 16,7 0-16,0 0 0,0 0 16,24-8-16,0 0 15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17.8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6 0,'0'0'0,"0"0"15,0 0-15,0 0 16,0 0-16,0 0 0,0 0 16,0 0-16,0 0 15,0 0-15,0 0 16,24-16-16,-24 16 0,24-16 16,-24 16-16,30 0 15,-6 0-15,0 0 16,19-8-16,-1 0 0,6 8 15,-12 0-15,7 0 16,5 0-16,-6 0 16,-6 0-16,7 8 15,-1 0-15,-6 0 0,0 0 16,1 0-16,-1 0 16,-6 0-16,-6 0 15,-24-8-15,30 0 0,-30 0 16,0 0-16,24 0 15,-24 0-15,0 0 16,0 0-16,0 0 0,0 0 16,0 0-16,0 0 15,0 0-15,0 0 16,0 0-16,0 0 0,0 0 16,0 0-16,0 0 15,0 0-15,0 0 16,0 0-16,-6-24 15,6 24-15,0 0 0,-24-24 16,24 24-16,0 0 16,-24-24-16,24 24 15,0 0-15,0 0 0,0 0 16,0 0-16,0 0 16,0 0-16,0 0 15,0 0-15,24 0 0,-24 0 16,0 0-16,24 24 15,-24-24-15,0 0 16,25 16-16,-25-16 16,0 0-16,0 0 0,0 24 15,0-24-15,0 0 16,-31 24-16,7-8 16,0-8-16,0 0 0,0 0 15,24-8-15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16.71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5,0 0-15,0 0 16,0 0-16,0 0 16,0 0-16,0 0 0,0 0 15,0 23-15,0-23 16,0 0-16,24 24 16,-24-24-16,0 0 0,24 32 15,-24-32-15,12 23 16,-12-23-16,36 32 15,-12-16-15,6 0 0,19 8 16,-7-9-16,6 1 16,-12 0-16,7-8 15,-1 0-15,-6 0 16,6 0-16,6 0 0,1 0 16,5-1-16,-6 1 15,-6-8-15,1 0 16,-7 0-16,0 0 0,-6 0 15,-6 0-15,0 0 16,-24 0-16,31 0 16,-31 0-16,24 0 0,-24 0 15,0 0-15,24 0 16,-24 0-16,0 0 16,0 0-16,0 0 0,0 0 15,0 0-15,0 0 16,0 0-16,0 0 15,0 0-15,0 0 0,0 0 16,0 0-16,0 0 16,0 0-16,0 0 15,0-23-15,0 23 16,0 0-16,-12-32 0,12 32 16,-18-24-16,18 24 15,0 0-15,-24-24 16,24 24-16,0 0 0,-19-23 15,19 23-15,0 0 16,0 0-16,0 0 16,0 0-16,0 0 15,0 0-15,0 0 0,0 0 16,0 0-16,0 0 16,0 0-16,0 0 15,25 8-15,-25-8 0,0 0 16,24 23-16,-24-23 15,0 0-15,24 16 16,-24-16-16,0 0 0,0 24 16,0-24-16,0 0 15,0 24-15,0-24 16,0 0-16,-24 31 16,24-31-16,-12 24 0,12-24 15,0 0-15,-24 24 16,24-24-16,0 0 0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15.10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5,"0"0"-15,0 0 0,0 0 16,0 0-16,0 0 16,0 0-16,0 32 0,0-32 15,0 32-15,0-32 16,0 32-16,0-32 16,0 31-16,0-31 15,0 32-15,0-32 0,0 0 16,0 24-16,0-24 15,0 0-15,0 0 1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14.6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1 0,'0'0'0,"0"0"0,0 0 0,0 0 16,0 0-16,0 0 15,0 0-15,0 0 16,0 0-16,0 0 16,25 0-16,17 0 0,0 0 15,-6-7-15,7 7 16,11-8-16,12 8 15,1 0-15,-13 0 0,0 0 16,19-8-16,-1 8 16,-5 0-16,5-8 15,1 8-15,-7 0 0,6 0 16,1 0-16,-13 0 16,1 0-16,-13 0 15,6 0-15,1 0 16,-7 0-16,-6 0 0,0 0 15,-17 0-15,-1 0 16,0 0-16,0 0 16,0 0-16,-24 0 0,30 0 15,-30 0-15,24 0 16,-24 0-16,0 0 16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36.9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879 56 0,'0'0'15,"0"0"-15,0 0 0,0 0 16,0 0-16,0 0 16,-24 0-16,24 0 15,-36 8-15,12-8 0,-12 8 16,0 0-16,-7-8 16,1 0-16,-6 0 15,-6 0-15,-19-8 0,19 8 16,-7 0-16,13 0 15,0 0-15,0 0 16,11-8-16,-23 8 16,0 0-16,-13-8 0,1 8 15,12 0-15,5 0 16,1 0-16,-6 0 16,-1 0-16,-11-8 0,6 0 15,11 8-15,7 0 16,0 0-16,-1 0 15,1 0-15,0 0 0,0 0 16,-1 0-16,-11 0 16,-12 0-16,11 0 15,1 0-15,6 8 0,-1-8 16,7 0-16,6 0 16,-6 0-16,-13 0 15,7 0-15,0 0 16,11 0-16,1 0 0,6 0 15,0 0-15,0 0 16,-7 0-16,13 0 16,-6 0-16,6 0 0,0 0 15,-13 0-15,-5 0 16,0 0-16,0 0 16,5 0-16,7 0 0,0 0 15,6 0-15,0 0 16,-7 0-16,7 0 15,-12 0-15,6 0 16,-7 0-16,1 0 0,6 0 16,-6 0-16,0 0 15,11 0-15,7 0 16,0 0-16,0 0 0,24 0 16,-30 0-16,30 0 15,-36 0-15,36 0 16,-31 0-16,31 0 0,0 0 15,-24 0-15,24 0 16,0 0-16,-24 0 16,24 0-16,0 0 15,-24 0-15,24 0 0,0 0 16,0 0-16,0 0 16,0 0-16,0 0 15,0 0-15,0 0 0,0 0 16,-24 0-16,24 0 15,0 0-15,-18 32 16,18-32-16,-6 39 0,6-15 16,-6 16-16,6-8 15,-12 8-15,12 0 16,0 7-16,0-7 16,0 8-16,0 0 0,0-1 15,0 1-15,0 0 16,0 0-16,0-8 15,0-1-15,0 1 0,0-8 16,0 0-16,12 0 16,-12-8-16,0 0 15,0-1-15,0-23 16,0 32-16,0-32 0,0 32 16,0-32-16,0 0 15,0 24-15,0-24 16,0 0-16,0 0 0,0 0 15,0 0-15,0 0 16,0 0-16,0 0 16,0 0-16,0 0 0,6 24 15,-6-24-15,0 0 16,24 0-16,-24 0 16,30 0-16,-6 0 15,12 0-15,1 0 0,11 8 16,0 0-16,0-8 15,1 8-15,-7 0 16,0-8-16,-6 0 0,7 0 16,-1 0-16,6 0 15,0 0-15,7 0 16,-7 0-16,-6 0 0,-6 0 16,1 0-16,-7 0 15,0 0-15,6 0 16,-6 0-16,-6 0 0,1 0 15,-1 0-15,6 0 16,6 0-16,-6 0 16,13 0-16,-13 0 15,12 0-15,-12 0 0,0 0 16,-6 0-16,13 0 16,-7 0-16,0 0 15,6 0-15,-6 0 0,0 0 16,7 0-16,5 0 15,-6 0-15,6 0 16,1 0-16,-13 0 0,0 0 16,-6 0-16,0 0 15,0 0-15,0 0 16,1 0-16,-1 0 16,0 0-16,0 0 0,0 0 15,0 0-15,0 0 16,1 0-16,-1 0 15,0 0-15,0 0 0,0 0 16,12 0-16,-6 0 16,1 0-16,5 0 15,-6 0-15,0 8 0,6-8 16,-5 0-16,-1 8 16,6-8-16,-6 0 15,0 0-15,13 0 16,-1 0-16,6 0 0,-12 0 15,6 0-15,1 0 16,-13 0-16,-6 0 16,0 0-16,0 0 0,0 0 15,1 0-15,5 8 16,-6-8-16,0 0 16,0 0-16,0 0 0,12 8 15,-5-8-15,-1 8 16,12-8-16,0 0 15,-6 0-15,7 7 16,-13-7-16,-6 0 0,12 8 16,-12-8-16,7 0 15,-7 0-15,0 0 16,6 0-16,-6 0 0,12 0 16,-6 0-16,1 8 15,-7-8-15,0 0 16,12 0-16,-12 0 0,0 0 15,1 0-15,-25 0 16,30 0-16,-30 0 16,0 0-16,24 0 15,-24 0-15,0 0 0,24 0 16,-24 0-16,0 0 16,24-8-16,-24 8 15,0 0-15,18-23 0,-18 23 16,0 0-16,6-32 15,-6 32-15,0-40 16,6 16-16,-6 0 0,12 0 16,-12 0-16,6-7 15,-6-9-15,0 0 16,0 0-16,0 0 0,0 0 16,0 1-16,0 7 15,-6 0-15,6 8 16,0 0-16,0 0 15,0 0-15,-12 0 0,12 1 16,0 23-16,0-40 16,0 16-16,0 0 15,0 0-15,0 0 0,0 0 16,-6 0-16,6 1 16,0-1-16,0 24 15,0-32-15,0 32 0,0-32 16,0 32-16,0-32 15,0 32-15,0-32 16,0 32-16,0 0 16,0-24-16,0 24 0,0 0 15,0-23-15,0 23 16,0 0-16,0-24 16,0 24-16,0 0 0,0 0 15,0 0-15,0 0 16,0 0-16,0 0 15,0 0-15,0 0 0,0 0 16,0-24-16,0 24 16,0 0-16,0 0 15,0 0-15,-42-8 16,12 8-16,-12 0 0,5 0 16,-11 8-16,48-8 1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27.790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0,"0"0"0,0 0 16,0 0-16,0 0 16,0 0-16,0 0 0,0 24 15,0 0-15,6 0 16,6 8-16,-6 7 16,-6 1-16,0 0 0,0 0 15,0-8-15,0-8 16,0 0-16,0-1 15,0 1-15,0-24 16,0 32-16,0-32 0,0 24 16,0-24-16,0 0 15,0 24-15,0-24 16,0 0-16,0 0 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33.7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6,18 24-16,-12 0 15,6 7-15,-6-7 16,12 0-16,-6-1 0,6 9 15,0-8-15,6-1 16,-12 1-16,-12-24 16,36 32-16,-36-32 0,0 0 15,24 24-15,-24-24 16,0 0-16,0 0 1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33.54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64 0 0,'0'0'0,"0"0"16,0 0-16,0 0 15,0 0-15,0 0 0,0 0 16,-30 32-16,30-32 15,-36 39-15,12-15 16,0 0-16,0 0 0,0-1 16,0-7-16,0 0 15,24-16-15,-30 32 16,30-32-16,-24 16 0,24-16 1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33.3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4 0 0,'0'0'0,"0"0"0,0 0 15,0 0-15,0 0 16,0 0-16,0 0 0,0 32 16,0-1-16,-12 17 15,6 8-15,0-1 16,6-7-16,0-8 15,0-1-15,0-7 0,6-8 16,12 0-16,-6 0 16,12-8-16,12 0 0,-6-8 15,0-8-15,13 0 16,-13-8-16,-6 0 16,-24 8-16,36-16 15,-36 16-15,6-24 0,-6 24 16,-6-40-16,-12 16 15,-6 8-15,0 1 16,0 7-16,-1 8 0,1 0 16,-6 8-16,6 7 15,0 1-15,24-16 16,-24 24-16,24-24 0,0 0 16,0 0-16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32.9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2 0 0,'0'0'0,"0"0"0,0 0 16,0 0-16,0 0 15,0 0-15,0 0 0,0 32 16,-6-8-16,-6 0 16,6 15-16,0 1 15,-6 0-15,6 0 0,6 0 16,-6-8-16,6-1 15,0-7-15,0 0 16,-12 0-16,12-24 16,-6 32-16,6-32 0,0 0 15,0 0-15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32.5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6,0 0-16,0 0 15,0 23-15,0-23 0,0 40 16,0-8-16,0 0 15,0 0-15,0-8 16,0 0-16,0-1 16,0 1-16,0-24 0,0 32 15,0-32-15,0 0 16,0 24-16,0-24 16,0 24-16,0-24 0,0 0 15,0 0-15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32.1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0,'0'0'0,"0"0"16,0 0-16,0 0 15,0 0-15,0 0 0,0 0 16,0 0-16,0 0 16,0 0-16,0 0 15,0 0-15,0 0 0,24 0 16,-24 0-16,42 0 15,0 0-15,-6 0 16,12-8-16,-6 8 16,-11 0-16,-7 0 0,0 0 15,-24 0-15,36 0 16,-36 0-16,24 0 16,-24 0-16,0 0 0,0 0 15,0 0-15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30.7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2 0,'0'0'0,"0"0"15,0 0-15,0 0 0,0 0 16,30-16-16,-30 16 16,42-15-16,-18 7 15,0 8-15,0 0 0,0 0 16,0 0-16,-24 0 16,30 0-16,-30 0 15,0 0-15,24 23 0,-24-23 16,0 0-16,6 32 15,-6-32-15,-24 32 16,24-32-16,-30 31 16,30-31-16,-30 24 0,30-24 15,0 0-15,-24 24 16,24-24-16,0 0 16,0 0-16,0 0 0,0 0 15,0 0-15,0 0 16,0 0-16,0 0 15,0 0-15,0 0 0,24 0 16,-24 0-16,30 0 16,-30 0-16,30 8 15,-30-8-15,37 0 16,-37 0-16,24 0 0,-24 0 16,0 0-16,24 0 15,-24 0-15,0 0 16,0 0-16,0 0 0,0 0 15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30.1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6,0 0-16,0 0 15,0 0-15,0 0 16,30 39-16,-12-15 0,6 8 16,0 0-16,0 0 15,0 0-15,-12-8 0,-12-24 16,36 31-16,-36-31 15,12 24-15,-12-24 16,0 0-16,24 24 16,-24-24-16,0 0 0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29.8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01 0 0,'0'0'16,"0"0"-16,0 0 16,0 0-16,0 0 0,0 0 15,0 0-15,-36 15 16,12 1-16,0 8 16,-7 0-16,1 8 15,6-1-15,0-7 0,0 0 16,6 0-16,0 0 15,18-24-15,-24 23 16,24-23-16,0 0 0,-24 24 16,24-24-16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29.5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06 25 0,'0'0'0,"0"0"15,0 0-15,0 0 16,0 0-16,0 0 16,-36-23-16,12 23 0,-6 0 15,-12 0-15,6 8 16,-6-1-16,18 1 16,0 0-16,24-8 0,-30 16 15,30-16-15,0 0 16,-18 24-16,18-24 15,18 24-15,6 0 0,6 0 16,0 0-16,6 7 16,-6-7-16,0 0 15,6 0-15,-12 0 16,-12 0-16,6-1 0,0 1 16,-12 0-16,-6-24 15,6 32-15,-6-32 16,0 32-16,0-32 0,-12 32 15,12-32-15,-18 23 16,18-23-16,-30 16 16,6-8-16,-18-8 0,0 0 15,12-8-15,6 0 16,0 0-16,24 8 16,-30-31-16,30 31 0,-12-40 15,24 16-15,0 0 16,12-8-16,0 8 15,0 1-15,-6-1 16,-18 24-16,30-32 0,-30 32 16,36-32-16,-36 32 15,24-32-15,-24 32 16,12-31-16,-12 31 0,0-32 16,0 32-16,0 0 15,-6-24-15,6 24 16,-24-16-16,24 16 0,0 0 1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20.5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6,0 0-16,0 0 0,0 0 15,0 0-15,0 24 16,0 0-16,0 16 15,0-1-15,0 9 0,0 0 16,0-8-16,0-8 16,0-1-16,0-7 15,0 0-15,0-24 16,0 32-16,0-32 0,0 32 16,0-32-16,0 0 15,0 24-15,0-24 16,0 0-16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28.9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0,'0'0'0,"0"0"0,0 0 0,0 0 16,0 0-16,30 0 15,1-8-15,29 8 16,-6 0-16,0 0 0,-6 0 15,-5 0-15,-13 0 16,-6 0-16,0 0 16,-24 0-16,36 0 0,-36 0 15,0 0-15,24 0 16,-24 0-16,0 0 0,0 0 16,0 0-16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26.16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6,"0"0"-16,0 0 15,0 0-15,0 0 0,0 0 16,24 0-16,0 8 16,18-8-16,7 0 15,5 0-15,-6 0 0,-6 0 16,-5 0-16,-1 0 15,-6 0-15,-6 0 16,-24 0-16,30 0 16,-30 0-16,25 0 0,-25 0 15,0 0-15,0 0 16,0 0-16,0 0 16,0 0-16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25.8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0,'0'0'0,"0"0"0,0 0 15,0 0-15,0 0 16,0 0-16,0 0 16,30 0-16,0-8 0,18 8 15,12 0-15,-12 0 16,0 0-16,-12 0 16,0 0-16,-12 0 15,1 0-15,-25 0 0,30 0 16,-30 0-16,0 0 15,0 0-15,0 0 16,0 0-1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24.3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7 0,'0'0'0,"0"0"15,0 0-15,0 0 16,0 0-16,0 0 0,0 0 15,0 0-15,0 0 16,30 0-16,30 0 16,-5 0-16,-1 0 15,18-8-15,-5 8 0,-1 0 16,13-8-16,17 8 16,-5 0-16,-19 0 15,-11 0-15,-1 0 0,-24 0 16,7 0-16,-13 0 15,-6 0-15,-24 0 16,36 0-16,-36 0 0,0 0 16,24 0-16,-24 0 15,0 0-15,0 0 1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23.9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6,0 0-16,0 0 15,0 0-15,30 32 0,-6-17 16,0 9-16,6-8 16,-6 0-16,1-1 15,-1 1-15,-24-16 0,36 32 16,-36-32-16,24 16 15,-24-16-15,0 0 16,12 23-16,-12-23 0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23.7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41 0 0,'0'0'16,"0"0"-16,0 0 15,0 0-15,0 0 0,0 0 16,-24 24-16,24-24 16,-42 32-16,42-32 15,-30 32-15,30-32 0,-36 32 16,11-16-16,25-16 15,-30 31-15,6-15 16,24-16-16,-30 16 0,30-16 16,0 0-16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23.4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7 0 0,'0'0'15,"0"0"-15,0 0 0,0 0 16,0 0-16,-24 0 16,24 0-16,0 0 15,-24 16-15,24-16 16,0 0-16,-24 24 0,24-24 15,0 0-15,-18 31 16,18-31-16,0 32 16,0-32-16,6 31 0,12-7 15,0 0-15,-6 0 16,6-1-16,-18-23 16,30 32-16,-30-32 0,24 32 15,-24-32-15,18 23 16,-18-23-16,6 24 15,-6-24-15,0 24 16,0-24-16,0 0 0,-24 23 16,24-23-16,-30 16 15,30-16-15,-30 0 16,30 0-16,-36-8 0,36 8 16,-24-16-16,24 16 15,-13-31-15,13 31 16,7-40-16,-7 40 0,24-31 15,-6 7-15,-18 24 16,48-40-16,-18 17 16,-6-1-16,1 8 0,-25 16 15,30-31-15,-30 31 16,18-24-16,-18 24 16,0-32-16,0 32 15,-18-31-15,18 31 0,-30-16 16,5 8-16,1 0 15,0 8-15,24 0 16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22.8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 4 0,'0'0'0,"0"0"0,0 0 16,0 0-16,0 0 15,0 0-15,0 0 0,0 0 16,0 0-16,0 32 16,0-32-16,0 31 15,0-31-15,0 24 0,0-24 16,0 0-16,0 24 16,0-24-16,0 0 15,0 24-15,0-24 16,0 0-16,0 0 0,6 24 15,-6-24-15,0 0 16,24 24-16,-24-24 16,30 15-16,-30-15 0,42 16 15,-18-16-15,1 0 16,-25 0-16,30 0 16,-30 0-16,24 0 15,-24 0-15,0 0 0,24 0 16,-24 0-16,0 0 15,24 0-15,-24 0 16,0 0-16,24-31 0,-12 7 16,-5-8-16,-1 0 15,-6 8-15,0 1 16,0 23-16,0-32 0,0 32 16,0 0-16,0-24 15,0 24-15,0 0 16,0 0-16,0 0 0,0 0 15,0 24-15,0 0 16,0-1-16,-6 9 16,6-8-16,0 0 15,-7 0-15,7 0 0,-12-1 16,12 1-16,-6 0 16,6-24-16,0 32 15,0-32-15,0 24 0,0-24 16,0 0-16,0 23 15,0-23-15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21.0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6,0 0-16,0 0 0,0 0 15,0 0-15,0 0 16,0 0-16,0 31 15,0-31-15,0 40 0,11-16 16,-11 0-16,0 0 16,0 0-16,6 0 15,-6 0-15,0-24 16,0 31-16,0-31 0,0 32 16,0-32-16,0 0 15,0 0-15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20.74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0,'0'0'0,"0"0"0,0 0 15,0 0-15,0 0 0,0 0 16,0 0-16,0 0 15,0 0-15,24 0 16,-24 0-16,30 0 0,-6 0 16,0 0-16,0 0 15,1 0-15,-1 0 16,12-8-16,-12 8 0,0 0 16,-24 0-16,30 0 15,-30 0-15,25 0 16,-25 0-16,0 0 15,24 0-15,-24 0 0,0 0 16,0 0-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19.9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7 16 0,'0'0'16,"0"0"-16,0 0 0,0 0 15,0 0-15,0 0 16,0 0-16,0 0 0,24-8 16,-24 8-16,0 0 15,24-8-15,-24 8 16,24 0-16,-24 0 15,0 0-15,24 0 0,-24 0 16,0 0-16,0 0 16,0 0-16,0 0 15,-6 24-15,6-24 0,-42 31 16,18-15-16,24-16 16,-30 24-16,30-24 15,0 0-15,-24 16 0,24-16 16,0 0-16,0 0 15,0 0-15,0 0 16,24 0-16,-24 0 16,36 0-16,-36 0 0,36 0 15,-36 0-15,30 16 16,-30-16-16,31 32 0,-31-32 16,18 31-16,-18-31 15,6 40-15,-6-16 16,0 0-16,-6-1 15,6-23-15,-18 32 0,18-32 16,-25 32-16,1-24 16,0 0-16,0 0 15,0-8-15,0 0 0,0 0 16,-1-8-16,25 8 16,-30-16-16,30 16 15,0 0-15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11.9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6,"0"0"-16,0 0 0,0 0 15,0 0-15,0 0 16,0 0-16,0 0 16,0 0-16,24 0 15,-24 0-15,30 0 0,-30 0 16,36 0-16,-36 0 16,24 0-16,-24 0 15,0 0-15,0 0 0,12 23 16,-12-23-16,-12 40 15,-6-16-15,0-1 16,18-23-16,-30 32 0,30-32 16,0 0-16,-24 23 15,24-23-15,0 0 16,0 0-16,0 0 16,0 0-16,0 0 0,0 0 15,0 0-15,0 0 16,0 0-16,18 24 15,-18-24-15,24 8 0,-24-8 16,36 8-16,-36-8 16,36 0-16,-36 0 15,30 0-15,-30 0 0,0 0 16,24 0-16,-24 0 16,0 0-16,24 0 15,-24 0-15,0 0 0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11.3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6,0 0-16,0 0 15,0 0-15,30 32 0,-30-32 16,31 31-16,-31-31 16,36 32-16,-36-32 15,30 32-15,-12-8 16,-18-24-16,30 32 0,-30-32 15,24 32-15,-24-32 16,0 0-16,25 16 16,-25-16-16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11.1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88 0 0,'0'0'0,"0"0"0,0 0 16,0 0-16,0 0 16,0 0-16,0 0 15,-18 24-15,18-24 0,-30 39 16,6-15-16,0 0 16,6 0-16,6 0 15,-12-1-15,0-7 16,0 0-16,24-16 0,-36 24 15,36-24-15,-30 16 16,30-16-16,0 0 16,-24 24-16,24-24 0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08.96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5,0 0-15,0 0 0,0 0 16,0 0-16,0 0 16,30 0-16,19 8 15,-1 0-15,6 0 0,7 0 16,-7-8-16,0 0 15,19 0-15,23 0 16,1 0-16,-25 0 0,0 0 16,-11 0-16,-25 0 15,6-8-15,-12 8 16,-6 0-16,-24 0 0,36 0 16,-36 0-16,25 0 15,-25 0-15,0 0 16,24 0-16,-24 0 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08.3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0,0 0 16,0 0-16,0 0 16,0 0-16,0 0 15,0 0-15,0 0 0,0 0 16,24 0-16,-24 0 16,30 0-16,-6 0 15,18 0-15,-42 0 0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06.8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 0 0,'0'0'15,"0"0"-15,0 0 0,0 0 16,0 0-16,0 0 16,0 0-16,0 0 15,0 0-15,0 24 16,0 0-16,0 7 0,0 1 15,0 0-15,0 0 16,0-8-16,0-1 16,0-23-16,0 32 0,0-32 15,0 0-15,0 24 16,0-24-16,0 0 16,0 0-16,0 0 0,0 0 15,0 0-15,0 0 16,36 8-16,-12-8 15,0 0-15,0 0 16,0 0-16,-24 0 0,30 0 16,-30 0-16,30 0 15,-30 0-15,0 0 16,25 0-16,-25 0 0,0 0 16,24 0-16,-24 0 15,0 0-15,0 0 16,0 0-16,24-16 15,-24 16-15,18-24 0,-18 0 16,0 1-16,0-1 16,0 0-16,0 0 15,0 24-15,0-32 0,0 32 16,0 0-16,0-24 16,0 24-16,0 0 15,0 0-15,0 0 0,0 0 16,0 0-16,0 40 15,0 0-15,0 0 16,-6-9-16,-6 1 0,6 0 16,6 0-16,0-8 15,0-1-15,0-23 16,0 32-16,0-32 16,0 0-16,0 24 0,0-24 15,0 0-15,0 0 16,0 0-16,0 0 15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06.10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6 82 0,'0'0'0,"0"0"15,0 0-15,0 0 16,0 0-16,0 0 0,0 0 16,0 0-16,0 0 15,0 0-15,0-24 16,0 24-16,0 0 16,24-23-16,-24 23 0,37-16 15,-37 16-15,30-16 16,-30 16-16,30 0 15,-30 0-15,0 0 0,24 0 16,-24 0-16,0 0 16,12 24-16,-12 0 15,-12-1-15,6 17 0,-12 0 16,6 0-16,-12-1 16,0-7-16,-1 0 15,7-8-15,18-24 16,-30 31-16,30-31 0,0 0 15,-24 24-15,24-24 16,0 0-16,0 0 16,0 0-16,0 0 0,0 0 15,0 0-15,0 0 16,0 0-16,0 0 16,0 0-16,0 0 0,30 8 15,-30-8-15,30 0 16,-30 0-16,24 0 15,-24 0-15,37 0 16,-37 0-1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05.21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0,0 0 15,0 0-15,0 0 16,0 0-16,0 0 15,0 0-15,0 0 0,30 0 16,-6 0-16,1 0 16,-1 0-16,0 0 15,0 0-15,0 0 16,-24 0-16,36 0 0,-36 0 16,25 0-16,-25 0 15,0 0-15,24 0 16,-24 0-16,0 0 0,0 0 15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04.8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5,0 0-15,0 0 0,0 0 16,0 0-16,0 0 15,0 0-15,0 0 16,0 0-16,0 0 0,0 0 16,0 0-16,0 0 15,0 0-15,36 0 16,-36 0-16,30 0 0,-30 0 16,30 0-16,-30 0 15,43 7-15,-19-7 16,-24 0-16,30 0 15,-30 0-15,36 0 0,-36 0 16,0 0-16,24 0 16,-24 0-16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42.0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351 130 0,'0'0'0,"0"0"16,0 0-16,0 0 15,0 0-15,0 0 16,0 0-16,0 0 0,0 0 15,0 0-15,0 0 16,0 0-16,0 0 16,-24 0-16,24 0 0,-30 8 15,6-8-15,-1 0 16,-17 0-16,-12 0 16,-13 0-16,13 0 15,-6 0-15,11 0 0,1 0 16,-6 0-16,-19 8 15,1-8-15,-6 0 16,5 0-16,13 0 0,5 0 16,1 0-16,6 0 15,0-8-15,-19 8 16,-11-8-16,5 0 0,1 8 16,5 0-16,1 0 15,6 0-15,-13-8 16,1 0-16,-1 8 15,13 0-15,6 0 0,5 0 16,1 0-16,6 0 16,-6 0-16,-7 0 15,1 0-15,-18 0 0,5 0 16,13 0-16,6 0 16,-1 0-16,7 0 15,0 0-15,-7 0 0,-5-8 16,0 0-16,-7 8 15,7 0-15,12 0 16,6 0-16,-7 0 0,1 0 16,6 0-16,0-8 15,0 0-15,-1 1 16,1 7-16,-12-8 16,0 8-16,-13 0 0,25 0 15,-6 0-15,-1 0 16,7 0-16,-6 0 15,0 0-15,6-8 0,-7 8 16,1-8-16,-12 8 16,5 0-16,7 0 15,0 0-15,12 0 0,0 0 16,5 0-16,-11 0 16,6 0-16,0 0 15,-6 0-15,5 0 16,1 0-16,-6 0 0,6 0 15,-12 0-15,5 0 16,-5 0-16,12 0 16,-6 0-16,6 0 0,-13 0 15,13 0-15,0 0 16,-6 0-16,6 0 16,-1-8-16,-5 8 0,0-8 15,-6 0-15,-1 8 16,7 0-16,0-8 15,12 8-15,0 0 16,0 0-16,-1 0 0,1 0 16,0 0-16,0 0 15,0 0-15,0 0 16,0 0-16,-1 0 0,25 0 16,-30 0-16,30 0 15,-30 0-15,30 0 16,-24 0-16,24 0 0,0 0 15,-24 0-15,24 0 16,0 0-16,-24 0 16,24 0-16,0 0 0,0 0 15,0 0-15,0 0 16,0 0-16,0 0 16,0 0-16,0 0 15,0 0-15,0 0 0,-24 16 16,24-16-16,-19 40 15,19-1-15,0 9 16,0 0-16,0-1 0,0 1 16,0 0-16,6 0 15,7 7-15,-7 1 16,0 7-16,6 1 16,-12-8-16,0-17 0,0 1 15,0 8-15,0-8 16,6-1-16,-6 1 15,6-8-15,-6-8 0,0 0 16,0 0-16,0-1 16,0 1-16,0 0 15,0 0-15,0-24 0,0 32 16,0-32-16,0 24 16,0-24-16,0 0 15,0 23-15,0-23 16,0 0-16,0 24 0,0-24 15,0 0-15,0 0 16,0 0-16,0 0 16,0 0-16,0 24 0,0-24 15,0 0-15,0 0 16,24 16-16,-24-16 16,36 16-16,-12-8 15,6 8-15,19-8 0,23 8 16,-5-8-16,5-8 15,-12 0-15,7 8 16,-1 0-16,7-8 0,11 0 16,-12 0-16,-11 0 15,-13 0-15,0 0 16,1 0-16,-13 0 0,6 0 16,6 0-16,7 0 15,11-8-15,-12 0 16,7 8-16,-13-8 0,-12 0 15,7 8-15,-1 0 16,6 0-16,6 0 16,19 0-16,-1 0 15,-11 0-15,-13 0 0,0 0 16,1 0-16,-1 0 16,-12 0-16,6 0 15,7 0-15,5 0 0,12 8 16,-11-8-16,5 0 15,-6 0-15,1 0 16,5 0-16,0 8 0,13 0 16,-1-8-16,-11 0 15,-13 0-15,-12 0 16,6 0-16,1 0 0,-7 0 16,6 0-16,6 0 15,25-8-15,17 0 16,-11 0-16,-7 0 15,-18 8-15,7 0 0,-13 0 16,0 0-16,7 0 16,-1 0-16,6 0 15,-11 0-15,-13-8 0,6 0 16,0 0-16,-5 0 16,-1 8-16,0 0 15,0 8-15,-6 0 16,1 0-16,11-8 0,0 0 15,6 0-15,1 0 16,-1 0-16,-12 0 16,6 0-16,1 0 0,-7 0 15,0 0-15,-6 0 16,13 0-16,-7 0 16,6 0-16,6 0 0,-5 0 15,-7 0-15,0-8 16,-12 8-16,0 0 15,0 0-15,1 0 16,-1-8-16,0 8 0,0-8 16,-24 8-16,30-8 15,-6 8-15,-24 0 16,30-8-16,-30 8 0,37 0 16,-37 0-16,30-8 15,-30 8-15,24-8 16,-24 8-16,0 0 0,24-24 15,-24 24-15,0 0 16,30-24-16,-30 24 16,37-23-16,-37 23 15,12-32-15,-12 32 0,18-32 16,-12 8-16,6 0 16,-6 0-16,-6 1 15,0-1-15,6-16 0,-6-8 16,0 1-16,0-9 15,0 8-15,0 8 16,0 1-16,0-1 0,0 8 16,-6 0-16,6 1 15,0-1-15,0 8 16,0-8-16,0 0 16,0 0-16,0 1 0,-6-1 15,6 8-15,0 0 16,0 0-16,-12 0 15,12 1-15,0-1 0,0 24 16,0-32-16,0 32 16,0 0-16,0-24 15,0 24-15,0 0 0,0 0 16,0-24-16,0 24 16,0 0-16,0 0 15,0 0-15,0 0 0,0 0 16,0 0-16,0 0 15,0 0-15,0 0 16,0 0-16,0 0 16,0 0-16,-6-24 0,6 24 15,0 0-15,-24 0 16,-1-8-16,1 8 16,24 0-1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03.826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271 0 0,'0'0'16,"0"0"-16,0 0 0,0 0 16,0 0-16,0 0 15,-48 24-15,6-8 16,6 7-16,-7 1 0,13-8 15,6 0-15,0 0 16,24-16-16,-24 16 16,24-16-16,0 0 0,0 0 15,0 0-15,0 0 16,0 0-16,54-16 16,-6 0-16,1 8 0,-7 0 15,-6 0-15,6 0 16,-12 0-16,-5 0 15,-25 8-15,36-8 16,-36 8-16,0 0 0,0 0 16,0 0-16,0 0 15,0 0-15,0 0 16,-12 32-16,0-8 0,-12 8 16,-1-8-16,1 0 15,24-24-15,-24 24 16,24-24-16,0 0 0,-18 24 15,18-24-15,0 0 16,0 0-16,0 0 16,24-8-16,0 0 0,6-8 15,-5 0-15,-1 0 16,0 8-16,-24 8 16,36-16-16,-36 16 15,0 0-15,0 0 0,0 0 16,0 0-16,0 0 15,0 0-15,6 24 16,-6-24-16,-18 40 0,18-40 16,-12 32-16,12-32 15,0 0-15,-24 23 16,24-23-16,0 0 16,0 0-16,0 0 0,0 0 15,0 0-15,0 0 16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38.73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0,0 0 15,0 32-15,0-32 16,0 40-16,0-17 16,0 1-16,0 0 0,0 0 15,0 0-15,0 7 16,0-7-16,0 0 16,0-24-16,0 32 15,0-32-15,0 0 0,0 24 16,0-24-16,0 0 15,0 0-15,0 0 16,0 0-16,0 0 0,0 0 16,0 0-16,0 0 15,0-40-15,6 0 16,6 1-16,0 7 0,6 0 16,0 0-16,6 0 15,0 9-15,-24 23 16,30-32-16,-30 32 0,0 0 15,24-16-15,-24 16 16,0 0-16,24 8 16,-24-8-16,25 40 0,-19-9 15,6 1-15,-6 0 16,0-8-16,-6 0 16,12-1-16,-6 1 15,0 0-15,6 0 0,-12-24 16,12 32-16,-12-32 15,36 31-15,-36-31 16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37.2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8 0 0,'0'0'0,"0"0"0,0 0 15,0 0-15,0 0 0,0 0 16,0 0-16,0 0 16,0 0-16,0 32 15,0-32-15,0 39 16,0-7-16,-6 8 0,-6 0 15,12-17-15,0 1 16,0-24-16,0 32 16,0-32-16,0 24 0,0-24 15,0 0-15,0 0 16,0 0-16,0 0 16,0 0-16,0 0 15,0 0-15,0 0 0,36 16 16,-36-16-16,30 0 15,-30 0-15,30 7 16,-30-7-16,36 16 0,-36-16 16,31 16-16,-31-16 15,0 0-15,24 16 16,-24-16-16,0 0 0,24 0 16,-24 0-16,0 0 15,24 0-15,-24 0 16,0 0-16,0 0 0,24-24 15,-24 24-15,6-39 16,-6 7-16,0 0 16,0 0-16,0 1 15,0 7-15,0 0 0,0 24 16,0-32-16,0 32 16,0 0-16,0 0 15,0 0-15,0 0 0,0 0 16,0 0-16,0 0 15,12 32-15,-6 8 16,-6-1-16,0 9 0,0-8 16,-6-1-16,-6 1 15,6 0-15,0-9 16,6-7-16,0 0 16,0-24-16,0 32 0,0-32 15,0 24-15,0-24 16,0 0-16,0 23 15,0-23-15,0 0 0,0 0 16,0 0-16,0 0 16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36.2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22 89 0,'0'0'0,"0"0"0,0 0 15,0 0-15,0 0 16,0 0-16,0 0 0,0-23 15,0 23-15,0 0 16,0-24-16,0 24 16,-24-16-16,0 8 0,-6 0 15,-12 0-15,11 8 16,7 0-16,-6 8 16,-6 8-16,6 8 0,6-1 15,5 1-15,13 0 16,6 0-16,0 0 15,6-1-15,7 1 0,-13-24 16,36 24-16,0-16 16,-6-8-16,0-8 15,-6 0-15,1 0 0,-25 8 16,24-24-16,-24 24 16,18-23-16,-18 23 15,0 0-15,24-24 16,-24 24-16,0 0 0,0 0 15,0 0-15,0 0 16,0 0-16,0 0 16,0 32-16,6 7 0,-6 1 15,0 0-15,0-9 16,0 1-16,0-8 16,0 0-16,0-24 0,0 31 15,0-31-15,0 32 16,0-32-16,0 24 15,0-24-15,0 0 16,0 24-16,0-24 0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35.65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8 88 0,'0'0'0,"0"0"0,0 0 15,0 0-15,0 0 16,0 0-16,0 0 0,18-24 16,-18 24-16,36-24 15,-12 16-15,0 0 16,0 0-16,0 0 15,0 0-15,0 8 0,-24 0 16,36 0-16,-36 0 16,0 0-16,24 24 15,-24-24-15,6 40 0,-6-8 16,-6 15-16,-30 17 16,-12 7-16,12-7 15,0-24-15,6-9 0,6 1 16,6-8-16,18-24 15,-24 32-15,24-32 16,0 0-16,-24 24 16,24-24-16,0 0 0,0 0 15,0 0-15,0 0 16,0 0-16,0 0 16,0 0-16,0 0 0,36 0 15,-36 0-15,36 0 16,-12 0-16,0 0 15,0 0-15,-24 0 0,36 0 16,-12 0-16,-24 0 16,30 0-16,-30 0 15,42 0-15,-42 0 0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35.0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6,"0"0"-16,0 0 0,0 0 15,0 0-15,0 0 16,0 0-16,0 0 15,0 0-15,36 0 0,-36 0 16,37 0-16,-13 7 16,0-7-16,0 0 15,0 0-15,0 0 0,-24 0 16,37 0-16,-37 0 16,24 0-16,-24 0 15,0 0-15,24 0 16,-24 0-16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33.9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5 0,'0'0'0,"0"0"0,0 0 16,0 0-16,0 0 16,0 0-16,18-24 0,-18 24 15,24-15-15,-24 15 16,42-16-16,-18 8 16,-24 8-16,30 0 0,-30 0 15,24 0-15,-24 0 16,0 0-16,18 31 15,-18-7-15,-12 0 16,0 0-16,-6 0 0,0-1 16,6 1-16,12-24 15,-18 32-15,18-32 16,0 0-16,-24 24 0,24-24 16,0 0-16,0 0 15,0 0-15,0 0 16,0 0-16,0 0 0,0 0 15,0 0-15,0 0 16,0 0-16,24 16 16,-24-16-16,42 0 0,-18 0 15,0 0-15,-24 0 16,31 0-16,-31 0 16,0 0-16,24 0 0,-24 0 15,0 0-15,0 0 16,0 0-16,0 0 15,0 0-15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33.4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 0,'0'0'0,"0"0"0,0 0 0,0 0 15,0 0-15,0 0 16,0 0-16,0 0 0,0 0 15,0 24-15,0 0 16,0 0-16,0 15 16,0-7-16,6 0 15,-6-8-15,6 0 0,-6-1 16,12 1-16,-12-24 16,0 32-16,0-32 15,0 0-15,0 24 16,0-24-16,0 0 0,0 0 15,0 0-15,0 0 16,0 0-16,0 0 16,0-48-16,0 8 0,6 1 15,0-1-15,6 8 16,0 1-16,6 7 16,0 0-16,6 8 0,0 0 15,0 8-15,0 0 16,-24 8-16,36 0 15,-36 0-15,36 16 16,-36-16-16,30 40 0,-12-8 16,-6-1-16,0 1 15,-6-8-15,0 0 16,-6 0-16,0-24 0,0 31 16,0-31-16,0 0 15,0 0-15,0 0 16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31.9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5,"0"0"-15,0 0 16,0 0-16,0 0 0,0 0 15,0 0-15,0 0 16,0 0-16,0 0 16,0 0-16,6 31 0,-6-31 15,18 40-15,-12-16 16,-6 0-16,0-24 16,0 32-16,0-32 0,0 32 15,0-32-15,0 0 16,0 24-16,0-24 15,0 0-15,0 23 16,0-23-16,0 0 0,0 0 16,0 0-16,0 0 15,24 0-15,-24 0 16,0 0-16,24 0 0,-24 0 16,31 0-16,-31 0 15,36 0-15,-36 0 16,30 0-16,-30 0 15,30 0-15,-30 0 0,36 0 16,-36 0-16,24 0 16,-24 0-16,0 0 15,24 0-15,-24 0 0,0 0 16,24 0-16,-24 0 16,0 0-16,0 0 15,6-31-15,-6 31 0,0-40 16,0 16-16,0 0 15,0 0-15,0 0 16,0 24-16,0-24 0,0 24 16,0 0-16,0 0 15,0 0-15,0 0 16,0 0-16,0 0 0,0 0 16,6 32-16,-6-8 15,12 16-15,-6 0 16,0 0-16,6 7 15,-12 1-15,0-8 0,0 0 16,0-8-16,0-9 16,0-23-16,0 32 15,0-32-15,0 24 0,0-24 16,0 0-16,0 24 16,0-24-16,0 0 15,0 0-15,0 0 0,0 0 16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30.8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73 73 0,'0'0'0,"0"0"0,0 0 16,0 0-16,0 0 0,-18-24 15,18 24-15,-43-24 16,19 16-16,-6 0 16,-12 0-16,12 8 0,6 0 15,0 8-15,-6 8 16,5-8-16,25-8 15,-36 16-15,36-16 0,-12 24 16,12-24-16,-12 23 16,12-23-16,0 32 15,12-8-15,-6 0 16,18 0-16,6 8 0,13 8 16,-13-9-16,6 1 15,-12 0-15,0 0 16,-12-8-16,6 0 0,-12 0 15,-6-24-15,12 31 16,-12-31-16,0 32 16,0-32-16,-18 32 0,18-32 15,-42 32-15,18-16 16,0-8-16,0 0 16,0-8-16,0-8 15,-1-8-15,-5-8 0,6-8 16,6 0-16,6 1 15,0 7-15,12-8 16,12 0-16,0 0 0,24 0 16,13 0-16,5-7 15,-6 7-15,0 0 16,-6 8-16,-12 0 0,1 0 16,-7 8-16,-24 16 15,24-32-15,-24 32 16,18-23-16,-18 23 15,0 0-15,6-24 0,-6 24 16,0 0-16,-30-24 16,6 16-16,-6 8 15,30 0-15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29.3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7 0,'0'0'0,"0"0"0,0 0 16,0 0-16,24-8 15,-24 8-15,48-15 0,7 7 16,-1 0-16,-6 0 16,-6 8-16,-12 0 15,6 0-15,-11 0 16,-1 0-16,-24 0 0,30 0 16,-30 0-16,0 0 15,24 0-15,-24 0 16,0 0-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03.217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218 0 0,'0'0'0,"0"0"15,0 0-15,0 0 16,-24 16-16,-1-1 0,-5 1 16,-6 0-16,12 0 15,0 0-15,0-8 16,24-8-16,-31 16 16,31-16-16,0 0 0,0 0 15,0 0-15,0 0 16,0 0-16,0 0 15,0 0-15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29.0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0,'0'0'0,"0"0"0,0 0 0,0 0 16,0 0-16,0 0 16,0 0-16,0 0 15,30 0-15,1 0 16,5 0-16,12 0 0,-6 0 15,-5 0-15,-1 0 16,-6-7-16,0 7 16,-6 0-16,0 0 0,-24 0 15,37 0-15,-37 0 16,0 0-16,0 0 16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25.0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3 0,'0'0'16,"0"0"-16,0 0 0,0 0 15,0 0-15,0 0 16,36-16-16,-12 8 16,0 0-16,0 8 15,1 0-15,-1 0 0,0 0 16,-24 0-16,30 0 16,-30 0-16,0 0 15,24 0-15,-24 0 0,0 0 16,0 24-16,0-24 15,-24 32-15,6-8 16,18-24-16,-30 32 0,30-32 16,-30 24-16,30-24 15,0 0-15,-25 16 16,25-16-16,0 0 16,0 0-16,0 0 0,0 0 15,0 0-15,0 0 16,0 0-16,31 0 15,-31 0-15,30 0 0,-30 0 16,36 0-16,-36 0 16,30 0-16,-30 0 15,30 16-15,-30-16 0,0 0 16,24 24-16,-24-24 16,19 31-16,-19-7 15,0 0-15,0 0 0,-6 0 16,6-24-16,-19 32 15,19-32-15,-18 32 16,18-32-16,-24 16 16,0-8-16,24-8 0,-36 15 15,12-7-15,24-8 16,-37 0-16,13 0 16,0-8-16,-6-7 0,30 15 15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6:10.6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3 0,'0'0'0,"0"0"15,0 0-15,0 0 16,0 0-16,0 0 16,0 0-16,0 0 0,30-16 15,-6 8-15,0 0 16,0 0-16,0 8 15,1 0-15,-1 0 0,-24 0 16,24 0-16,-24 0 16,0 0-16,0 0 15,0 0-15,0 0 16,18 24-16,-18-24 0,-18 24 16,18-24-16,-36 32 15,36-32-15,-37 23 16,37-23-16,0 0 0,-24 24 15,24-24-15,0 0 16,0 0-16,0 0 16,0 0-16,0 0 0,0 0 15,0 0-15,0 0 16,36 0-16,-11 0 16,-1 0-16,0 0 15,0 8-15,-24-8 0,30 16 16,-30-16-16,30 16 15,-30-16-15,19 24 16,-19-24-16,18 32 0,-18-32 16,0 40-16,0-16 15,-12 7-15,-1 1 16,-5-8-16,0 0 16,-6-8-16,0 0 0,24-16 15,-36 16-15,12-16 16,-1 0-16,1 0 15,-12-16-15,6-8 0,6-8 16,24 32-16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36.45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6,0 0-16,0 0 15,0 0-15,0 0 0,0 0 16,0 0-16,0 0 16,0 0-16,0 0 15,0 0-15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5:31.1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6,"0"0"-16,0 0 15,0 0-15,0 0 0,0 0 16,0 0-16,0 0 16,0 0-16,0 0 15,0 0-15,0 0 16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51.2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634 142 0,'0'0'0,"0"0"15,0 0-15,0 0 0,0 0 16,0 0-16,0 0 16,0 0-16,0 0 15,0 0-15,0 0 0,-24 0 16,24 0-16,-42 8 16,12-8-16,-13 0 15,-11 0-15,-18 0 0,11 0 16,7 0-16,0-8 15,-19 0-15,-11 1 16,-13-1-16,25 0 16,12 8-16,-1-8 0,7 0 15,6 0-15,-7 0 16,-11 0-16,-7 0 16,1 0-16,6 8 0,11 0 15,1 0-15,-6 0 16,5 0-16,1-8 15,-12 0-15,11 0 0,7 8 16,0 0-16,6 0 16,-1 0-16,13 0 15,-12 0-15,12 0 0,-12-8 16,11 0-16,-11 8 16,-6 0-16,0 0 15,-1 0-15,13 0 16,-6 0-16,12 0 0,6 0 15,-1 0-15,1 0 16,24 0-16,-36 0 16,36 0-16,-24 0 0,24 0 15,0 0-15,-24 0 16,24 0-16,0 0 16,-24 0-16,24 0 15,0 0-15,0 0 0,0 0 16,-25 0-16,25 0 15,0 0-15,0 0 16,-12 24-16,12-24 0,-18 40 16,6-16-16,6 7 15,0 1-15,6 8 16,0 0-16,0 8 0,0-1 16,0 9-16,0 8 15,6 7-15,0-7 16,-6-8-16,0-1 15,12 1-15,-6-16 0,-6 0 16,12-1-16,-12-7 16,0 0-16,0 0 15,0-8-15,0 0 0,0-1 16,0 1-16,0-24 16,0 32-16,0-32 15,0 24-15,0-24 0,0 0 16,0 24-16,0-24 15,0 0-15,0 0 16,0 0-16,0 0 16,0 0-16,0 0 0,0 0 15,0 0-15,0 24 16,0-24-16,0 0 16,31 16-16,-7-8 0,18 0 15,12-8-15,-5 0 16,-1 0-16,-6 0 15,-6 0-15,7 0 0,-1 0 16,-6 8-16,6 0 16,7-1-16,17 1 15,6 0-15,-11-8 16,-1 0-16,-12 0 0,1 8 16,-13 0-16,12 0 15,-6 0-15,7-8 16,5 0-16,6 8 0,-12-8 15,-11 0-15,5 0 16,-12 0-16,6 0 16,-6 0-16,13 0 0,-13 0 15,0 0-15,12 0 16,7 0-16,-1 0 16,0 0-16,0-8 0,-5 8 15,-13 0-15,0 0 16,6 0-16,-6 0 15,1 0-15,-7 0 16,12 0-16,-6 0 0,12 0 16,-5 0-16,5 0 15,6 0-15,-6 0 16,-12 0-16,-5 0 0,-1 0 16,0 0-16,0 0 15,-24 0-15,30 0 16,-30 0-16,36 0 0,-36 0 15,31 0-15,-31 0 16,30 0-16,-30 0 16,36 0-16,-36 0 15,24 0-15,-24 0 0,0 0 16,24 0-16,-24 0 16,0 0-16,24 0 15,-24 0-15,0 0 0,0 0 16,25-24-16,-25 24 15,12-39-15,0 15 16,-12 0-16,6-8 0,-6 8 16,6-8-16,-6 8 15,0 1-15,0-1 16,0 0-16,0 0 0,0 0 16,0-8-16,0-8 15,0-7-15,0-9 16,0 8-16,0 9 0,12-1 15,-12 8-15,0 0 16,0 0-16,0 8 16,0 1-16,0-1 15,0 0-15,0 0 0,0 0 16,0 0-16,0 24 16,0-40-16,-12 17 15,12-1-15,0 0 0,0 24 16,0-32-16,0 32 15,0-32-15,0 32 16,0 0-16,0-24 0,0 24 16,0 0-16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49.3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34 0 0,'0'0'0,"0"0"15,0 0-15,0 0 16,0 0-16,0 0 15,0 0-15,0 0 0,0 0 16,0 0-16,-12 40 16,6-16-16,0 0 15,-6 8-15,0-1 16,-6 1-16,0 0 0,-6 16 16,0-8-16,0 0 15,12-1-15,-6-7 16,12-8-16,-6 0 0,12-24 15,-12 32-15,12-32 16,0 0-16,-18 24 16,18-24-16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49.0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5,0 0-15,0 0 0,0 0 16,0 0-16,0 0 16,0 0-16,0 0 15,18 24-15,0 0 16,-6 0-16,12 0 0,0 0 16,1 0-16,-1 0 15,-6-1-15,-18-23 16,24 24-16,-24-24 0,0 0 15,24 24-15,-24-24 16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48.7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2 40 0,'0'0'0,"0"0"16,0 0-16,0 0 16,0 0-16,0 0 15,0 0-15,24-8 0,-24 8 16,24-16-16,-24 16 16,30-16-16,-30 16 15,30 0-15,-30 0 0,36 0 16,-36 0-16,30 16 15,-30-16-15,0 0 16,24 24-16,-24-24 16,0 40-16,-18-8 0,-6 8 15,-12 7-15,-24 1 16,0 0-16,12-16 16,12-8-16,12-8 0,24-16 15,-30 23-15,30-23 16,0 0-16,-24 16 15,24-16-15,0 0 0,0 0 16,0 0-16,0 0 16,0 0-16,0 0 15,0 0-15,24 0 16,0 8-16,-24-8 0,30 16 16,-30-16-16,42 16 15,-42-16-15,42 16 16,-18-8-16,0 0 0,0 0 15,0 0-15,0 0 16,-24-8-16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48.1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 0 0,'0'0'0,"0"0"16,0 0-16,0 0 16,0 0-16,0 0 15,0 0-15,0 0 0,0 40 16,0-16-16,0 16 16,0-1-16,0-7 15,0 0-15,-6 0 16,6-8-16,0 0 0,0 0 15,0-1-15,0-23 16,0 32-16,0-32 16,0 32-16,0-32 0,0 0 15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03.013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81 0 0,'0'0'15,"0"0"-15,0 0 16,0 0-16,-31 16 0,7-9 16,0 9-16,0 0 15,0 0-15,0 0 16,24-16-16,-30 24 0,30-24 15,0 0-15,0 0 16,0 0-16,0 0 16,0 0-16,0 0 0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47.8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7 0,'0'0'0,"0"0"15,0 0-15,0 0 16,0 0-16,24-8 0,0 0 15,12 0-15,1 0 16,5 0-16,0 1 16,-6-1-16,0 0 15,-6 0-15,-6 0 0,1 0 16,-1 8-16,0 0 16,-24 0-16,30 0 15,-30 0-15,0 0 0,24 0 16,-24 0-16,0 0 15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46.6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5,0 0-15,0 0 16,0 0-16,0 0 0,0 0 15,0 0-15,25 32 16,-1-8-16,12 7 16,-6 1-16,-6-8 0,0 0 15,0 0-15,-6-1 16,-18-23-16,30 32 16,-30-32-16,30 32 15,-30-32-15,0 0 0,24 24 16,-24-24-16,0 0 15,24 23-15,-24-23 16,0 0-16,0 0 0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46.32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68 0 0,'0'0'0,"0"0"0,0 0 15,0 0-15,0 0 16,0 0-16,0 0 0,0 0 16,0 0-16,0 0 15,-24 16-15,24-16 16,-24 24-16,-1 0 0,1-1 15,-6 9-15,-6 0 16,6 0-16,6-8 16,0-1-16,24-23 0,-30 32 15,30-32-15,-36 32 16,36-32-16,-30 24 16,30-24-16,-31 16 15,31-16-15,0 0 0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5 63 0,'0'0'0,"0"0"0,0 0 0,0 0 16,0 0-16,0 0 15,0 0-15,0 0 16,0 0-16,30-16 0,-6 9 16,0-1-16,0 0 15,0 0-15,6 0 16,-6 0-16,0 8 15,-24 0-15,36 0 0,-36 0 16,0 0-16,0 0 16,0 0-16,0 0 15,0 0-15,0 32 0,0-32 16,-36 23-16,36-23 16,-30 16-16,30-16 15,0 0-15,-24 24 0,24-24 16,0 0-16,-24 8 15,24-8-15,0 0 16,0 0-16,0 0 16,0 0-16,0 0 0,0 0 15,24 8-15,-24-8 16,42 16-16,-18-16 16,0 8-16,1 0 0,-25-8 15,30 16-15,-30-16 16,0 0-16,24 32 15,-18-9-15,-6 1 0,0 0 16,-6 8-16,-12 8 16,6-9-16,-12 1 15,-1-8-15,7 0 16,18-24-16,-42 32 0,18-16 16,-6-9-16,0 1 15,-6-8-15,6-8 16,6 1-16,-1-9 0,1-8 15,6 0-15,6 0 16,0-8-16,12 32 16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40.99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0,'0'0'16,"0"0"-16,0 0 0,0 0 16,0 0-16,0 0 15,0 0-15,0 0 16,0 0-16,0 0 0,0 0 16,0 0-16,0 0 15,0 0-15,0 0 16,0 0-16,0 0 0,0 0 15,24 0-15,-24 0 16,42 0-16,-12-7 16,-6 7-16,0 0 15,0 0-15,-24 0 0,30 0 16,-30 0-16,37 0 16,-37 0-16,0 0 15,24 0-15,-24 0 0,0 0 16,24 0-16,-24 0 15,0 0-15,0 0 16,0 0-16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40.6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0,'0'0'0,"0"0"16,0 0-16,0 0 0,0 0 15,0 0-15,0 0 16,0 0-16,0 0 15,0 0-15,0 0 0,0 0 16,43 0-16,-19 0 16,18 0-16,0 0 15,6 0-15,-11 0 16,-1 0-16,-6-7 0,-6 7 16,0 0-16,-24 0 15,31 0-15,-31 0 16,24 0-16,-24 0 0,0 0 15,0 0-15,0 0 16,0 0-16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39.9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6,0 0-16,24 16 15,-24-16-15,36 32 16,-36-32-16,30 31 0,-30-31 16,30 32-16,-30-32 15,36 32-15,-36-32 16,31 31-16,-31-31 0,30 32 15,-30-32-15,36 15 16,-36-15-16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39.6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23 0 0,'0'0'0,"0"0"15,0 0-15,0 0 0,0 0 16,0 0-16,-37 16 16,13 0-16,0 7 15,0 1-15,-6 0 0,-1 0 16,-5-8-16,6 0 16,6 0-16,0 0 15,0 0-15,0 0 0,-1 0 16,25-16-16,-30 31 15,30-31-15,-36 24 16,36-24-16,0 0 0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39.3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4 64 0,'0'0'0,"0"0"0,0 0 0,0 0 15,0 0-15,0 0 16,0 0-16,0 0 16,0 0-16,30-24 0,-30 24 15,42-16-15,-18 8 16,0 0-16,-24 8 16,36-8-16,-36 8 0,36 0 15,-36 0-15,0 0 16,24 0-16,-24 0 15,0 0-15,0 0 16,6 32-16,-12-8 0,-6 0 16,6 0-16,6-24 15,-24 31-15,24-31 16,0 0-16,-24 24 0,24-24 16,0 0-16,0 0 15,0 0-15,0 0 16,0 0-16,0 0 0,0 0 15,0 0-15,0 0 16,0 0-16,0 0 16,0 0-16,0 0 15,0 0-15,18 24 0,-18-24 16,24 16-16,-24-16 16,30 16-16,-30-16 15,24 24-15,-24-24 0,18 24 16,-18-24-16,13 23 15,-13-23-15,0 32 16,0-32-16,-13 32 0,13-32 16,-36 32-16,36-32 15,-36 16-15,0-9 16,6-7-16,0 0 16,-6 0-16,6-7 0,6-1 15,24 8-15,-30-16 16,30 16-1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36.8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0 0,'0'0'0,"0"0"15,0 0-15,0 0 0,0 0 16,0 0-16,0 0 16,0 0-16,0 0 15,0 0-15,36 0 0,13 0 16,23-8-16,25-8 16,-1 8-16,7 8 15,18 0-15,-49 0 0,1 0 16,-1-8-16,-6 8 15,-11 0-15,-7 0 16,-6 0-16,-11 0 16,-1 0-16,-6 0 0,0 0 15,0 0-15,-24 0 16,36 0-16,-36 0 16,25 0-16,-25 0 0,0 0 15,24 0-15,-24 0 16,0 0-16,0 0 15,0 0-15,0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0:59:40.7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89 127 0,'0'0'0,"0"0"15,0 0-15,0 0 0,0 0 16,0 0-16,0 0 16,0 0-16,0 0 15,0 0-15,0 0 0,0 0 16,0 0-16,0-24 16,0 24-16,0 0 15,0-24-15,0 24 0,0 0 16,0-24-16,0 24 15,0 0-15,-30-23 16,30 23-16,-31-16 0,31 16 16,-36-8-16,36 8 15,-30 0-15,30 0 16,-30 0-16,30 0 16,-36 0-16,36 0 0,-31 0 15,31 0-15,-42 0 16,18 8-16,0 0 15,24-8-15,-30 16 0,30-16 16,-30 15-16,30-15 16,-37 16-16,37-16 15,-30 16-15,30-16 0,-30 16 16,30-16-16,-36 16 16,36-16-16,-24 24 15,24-24-15,-12 24 16,12-24-16,-19 32 0,19-32 15,-18 32-15,18-32 16,-6 32-16,6-32 16,0 31-16,0-31 0,0 32 15,0-32-15,0 0 16,0 24-16,0-24 16,0 0-16,0 24 0,0-24 15,18 24-15,-18-24 16,12 24-16,-12-24 15,19 24-15,-19-24 16,30 24-16,-30-24 0,42 31 16,-18-23-16,0 0 15,0 0-15,-24-8 16,31 16-16,-31-16 0,36 8 16,-36-8-16,30 8 15,-30-8-15,30 0 16,-30 0-16,36 8 0,-11-8 15,-25 0-15,30 0 16,-30 0-16,30 0 16,-30 0-16,36 0 15,-36 0-15,30-8 0,-30 8 16,0 0-16,24-16 16,-24 16-16,0 0 15,25-24-15,-25 24 0,0 0 16,24-24-16,-24 24 15,18-31-15,-12 7 16,0 0-16,6-8 0,-6 0 16,0 0-16,6 8 15,-12 0-15,0 1 16,0-1-16,0 24 0,0-32 16,0 32-16,0-32 15,0 32-15,0-32 16,0 32-16,0 0 15,-12-32-15,12 32 0,0 0 16,-24-32-16,24 32 16,-24-31-16,24 31 15,-30-24-15,5 16 0,25 8 1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02.810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51 0 0,'0'0'15,"0"0"-15,0 0 16,0 0-16,0 0 0,0 0 15,-30 23-15,30-23 16,-42 32-16,17-8 16,1-8-16,24-16 0,-30 24 15,30-24-15,0 0 16,0 0-16,0 0 16,0 0-16,0 0 0,0 0 15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36.46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4 0 0,'0'0'0,"0"0"16,0 0-16,0 0 0,0 0 16,0 0-16,0 0 15,-6 32-15,0 0 16,-12 8-16,12-1 0,-6 1 16,6 0-16,0-9 15,-6-7-15,6 0 16,6-24-16,-6 32 0,6-32 15,0 24-15,0-24 16,0 0-16,0 24 16,0-24-16,0 0 0,0 0 15,0 0-15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36.15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5,"0"0"-15,0 0 16,0 0-16,0 0 0,0 0 16,0 0-16,0 0 15,18 32-15,-18-32 16,12 32-16,-12-32 0,36 32 15,-36-32-15,11 32 16,-11-32-16,0 0 16,0 0-16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35.85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6,0 0-16,0 0 15,0 0-15,0 0 0,30 32 16,-6-16-16,0 0 15,0 8-15,0-9 16,0 1-16,0 0 16,-24-16-16,30 32 0,-30-32 15,24 24-15,-24-24 16,0 0-16,0 0 16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35.5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38 0 0,'0'0'0,"0"0"0,0 0 15,0 0-15,0 0 16,0 0-16,0 0 16,0 0-16,0 0 0,0 0 15,0 0-15,-36 31 16,6-15-16,0 8 15,-12 0-15,11 8 16,-5-8-16,12 0 0,0 0 16,24-24-16,-30 31 15,30-31-15,-30 24 16,30-24-16,0 0 0,-25 24 16,25-24-16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35.2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5 0 0,'0'0'16,"0"0"-16,0 0 0,0 0 16,0 0-16,-31 8 15,31-8-15,-36 16 16,36-16-16,-30 40 15,12-16-15,6 8 0,-6-9 16,12 9-16,-6 0 16,12 8-16,0-8 15,12 8-15,0-9 0,12-7 16,12 0-16,0-8 16,13-8-16,-7-8 15,-12-8-15,6-8 0,-6-8 16,-5 0-16,-7 1 15,-12-1-15,-6 0 16,0 0-16,-6 0 0,6 24 16,-18-24-16,18 24 15,-31-16-15,-5 8 16,0 8-16,0 8 16,6 0-16,-1 8 0,-5 0 15,12 0-15,24-16 16,-24 32-16,24-32 15,-6 24-15,6-24 0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34.6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0,0 0 15,0 0-15,0 0 16,0 0-16,0 24 16,0 0-16,0-1 0,0 9 15,0 0-15,0 0 16,0 0-16,0 0 16,0-8-16,0-1 15,0 1-15,0-24 0,0 32 16,0-32-16,0 24 15,0-24-15,0 0 16,0 24-16,0-24 0,0 0 1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34.2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 0,'0'0'0,"0"0"15,0 0-15,0 0 16,0 0-16,0 0 16,0 0-16,25 0 0,5 0 15,18 8-15,6-8 16,7 0-16,-7 0 16,-6 0-16,-5 0 0,5 0 15,-12 0-15,6-8 16,-17 8-16,-1 0 15,-24 0-15,30 0 16,-30 0-16,0 0 0,24 0 16,-24 0-16,0 0 15,0 0-15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33.1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6,"0"0"-16,0 0 16,0 0-16,0 0 0,24 0 15,-24 0-15,42 8 16,-18 7-16,0 1 15,0 0-15,0 0 0,0 0 16,0-1-16,1 1 16,-1 8-16,0-8 15,0-1-15,-24-15 16,30 24-16,-30-24 0,0 0 16,24 24-16,-24-24 15,0 0-15,0 0 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32.8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91 0 0,'0'0'16,"0"0"-16,0 0 0,0 0 15,0 0-15,0 0 16,0 0-16,0 0 15,-24 16-15,0 0 0,0 8 16,-6 8-16,0-1 16,-12 1-16,0-8 15,5 0-15,1-8 0,12 0 16,0 0-16,24-16 16,-30 24-16,30-24 15,0 0-15,-24 16 16,24-16-16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32.5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7 0,'0'0'0,"0"0"15,0 0-15,0 0 16,0 0-16,0 0 15,0 0-15,0 0 0,0 0 16,30-7-16,-6-1 16,0 0-16,0 0 15,0 0-15,0 0 0,0 8 16,0 0-16,-24 0 16,36 0-16,-36 0 15,0 0-15,24 8 16,-24-8-16,0 0 0,0 32 15,-18-9-15,-6 9 16,0-8-16,0 0 16,0 0-16,24-24 0,-30 24 15,30-24-15,-24 16 16,24-16-16,0 0 16,0 0-16,0 0 0,0 0 15,0 0-15,0 0 16,0 0-16,0 0 15,24 8-15,-24-8 16,30 0-16,-30 0 0,0 0 16,24 16-16,-24-16 15,0 0-15,24 24 16,-24-24-16,18 23 0,-18-23 16,6 32-16,-6-32 15,0 0-15,0 32 16,0-32-16,-6 24 0,6-24 15,-24 32-15,24-32 16,-42 16-16,18-16 16,0 0-16,0 0 0,24 0 15,-30 0-15,30 0 16,-36-8-16,36 8 16,0 0-1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02.623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248 0 0,'0'0'0,"0"0"16,0 0-16,0 0 16,0 0-16,-24 8 0,-7 8 15,1-1-15,-6 1 16,6 8-16,6-8 16,-1 0-16,25-16 0,-24 24 15,24-24-15,0 0 16,-24 16-16,24-16 15,0 0-15,0 0 0,0 0 16,0 0-16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31.0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6 0,'0'0'16,"0"0"-16,0 0 16,0 0-16,0 0 0,0 0 15,0 0-15,0 0 16,0 0-16,30 0 15,-6 0-15,18-8 0,13 1 16,-1 7-16,6 0 16,1 0-16,23 0 15,-12 0-15,1-8 0,-1 8 16,-18 0-16,1 0 16,-7 0-16,-6 0 15,6 0-15,-5 0 0,-13 0 16,-6 0-16,0 0 15,-24 0-15,30 0 16,-30 0-16,0 0 16,24 0-16,-24 0 0,0 0 15,0 0-15,0 0 16,0 0-16,0 0 0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30.46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3 0,'0'0'0,"0"0"16,0 0-16,0 0 16,30-15-16,-6 7 15,0 0-15,0 0 0,0 0 16,0 0-16,0 0 16,-24 8-16,30 0 15,-30 0-15,0 0 16,24 0-16,-24 0 0,0 0 15,12 32-15,-12-32 16,-12 39-16,12-39 16,-24 32-16,24-32 0,-30 31 15,30-31-15,-30 24 16,30-24-16,0 0 16,-24 24-16,24-24 0,0 0 15,0 0-15,0 0 16,0 0-16,0 0 15,0 0-15,0 0 16,0 0-16,0 0 0,0 0 16,0 0-16,30 0 15,-30 0-15,42 0 16,-18 0-16,0 8 0,0-8 16,-24 0-16,30 0 15,-30 0-15,0 0 16,24 0-16,-24 0 0,0 0 15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29.90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6,0 0-16,0 0 15,0 0-15,0 0 0,30 23 16,-6-7-16,6 8 16,6 0-16,-6 0 15,0-1-15,6 1 16,-6 0-16,-6-8 0,0 0 15,-24-16-15,30 31 16,-30-31-16,0 0 16,24 24-16,-24-24 0,0 0 15,0 0-15,0 0 16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29.61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71 0 0,'0'0'0,"0"0"0,0 0 16,0 0-16,0 0 0,0 0 15,0 0-15,0 0 16,-25 24-16,25-24 16,-30 31-16,30-31 15,-30 32-15,6-16 0,24-16 16,-42 32-16,42-32 16,-30 32-16,30-32 15,-36 32-15,36-32 0,-30 32 16,30-32-16,-24 24 15,24-24-15,0 0 16,0 0-16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29.2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96 178 0,'0'0'15,"0"0"-15,0 0 16,0 0-16,0 0 0,0 0 16,0 0-16,18-24 15,-18 24-15,0-32 16,0 32-16,0-39 0,-6 15 15,6 24-15,-18-32 16,18 32-16,-25-23 16,1 15-16,-6 16 0,-12 7 15,-6 9-15,18 0 16,-6 0-16,12 0 16,12-1-16,12-23 0,-18 40 15,18-40-15,6 32 16,-6-32-16,42 31 15,-12-15-15,6-8 16,-6 0-16,0-8 0,6-8 16,-6 0-16,-6 0 15,-24 8-15,31-23 16,-31 23-16,18-24 0,-18 24 16,0 0-16,24-24 15,-24 24-15,0 0 16,0 0-16,0 0 0,0 0 15,0 0-15,0 0 16,0 0-16,0 0 16,0 24-16,0-24 15,0 39-15,0-15 0,0 0 16,0 8-16,0-1 16,0-7-16,0 0 15,0 0-15,0-24 0,0 32 16,0-32-16,0 23 15,0-23-15,0 0 16,0 24-16,0-24 0,0 0 16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27.16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 0,'0'0'0,"0"0"0,0 0 16,0 0-16,0 0 15,0 0-15,0 0 0,0 0 16,0 0-16,0 0 15,0 0-15,0 0 16,0 0-16,0 0 0,36 0 16,-36 0-16,36-8 15,-12 8-15,0 0 16,0 0-16,0 0 16,0 0-16,0 0 0,0 0 15,0 0-15,-24 0 16,36-7-16,-36 7 15,24 0-15,-24 0 0,0 0 16,24 0-16,-24 0 16,0 0-16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26.79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0,'0'0'15,"0"0"-15,0 0 0,0 0 16,0 0-16,0 0 16,0 0-16,0 0 15,0 0-15,0 0 0,0 0 16,0 0-16,0 0 15,0 0-15,36 0 16,-36 0-16,36 0 16,-12 0-16,0 0 0,0 0 15,1 0-15,11-8 16,-6 8-16,0 0 16,-6 0-16,0 0 0,-24 0 15,37 0-15,-37 0 16,24 0-16,-24 0 15,0 0-15,24 0 0,-24 0 16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02.81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231 59 0,'0'0'15,"0"0"-15,0 0 16,0 0-16,0 0 16,0 0-16,0 0 0,0 0 15,0 0-15,-37 0 16,13 0-16,0 0 16,0 0-16,-6 0 0,-18 0 15,-19 8-15,-5 0 16,-1-8-16,13 0 15,-6 0-15,11 0 16,-17 0-16,-13 0 0,13 0 16,-1 0-16,19 0 15,-6 0-15,12 0 16,-1 0-16,1 0 0,0 0 16,-7-8-16,-17 0 15,6 8-15,11-8 16,7 8-16,0 0 0,-1 0 15,-5-8-15,-6 0 16,-13 0-16,1 8 16,18 0-16,5 0 15,7 0-15,6 0 0,-6 0 16,-1 0-16,7 0 16,-6-8-16,0 8 15,-7 0-15,1-8 0,-6 8 16,5 0-16,7 0 15,6 0-15,0 0 16,6 0-16,-1 0 0,-5 0 16,6 0-16,-12 0 15,6 0-15,-7 0 16,1 0-16,12-8 16,0 8-16,6 0 0,0 0 15,-1 0-15,1 0 16,24 0-16,-36 0 15,36 0-15,-30 0 0,30 0 16,-24 0-16,24 0 16,0 0-16,-24 0 15,24 0-15,0 0 0,-25 0 16,25 0-16,0 0 16,0 0-16,0 0 15,-24 0-15,24 0 0,0 0 16,0 0-16,0 0 15,-24 0-15,24 0 16,0 0-16,0 0 16,-6 24-16,6-24 0,0 0 15,-24 32-15,24-32 16,-18 32-16,12-9 16,6 1-16,0 8 0,0 0 15,0 0-15,0 8 16,0-1-16,6 17 15,0 0-15,6-1 0,-6-7 16,0 0-16,6 0 16,-12-9-16,0 1 15,0-8-15,0 0 16,0 0-16,0 7 0,0 1 16,0-8-16,0 0 15,0 0-15,0 0 16,0-9-16,0 1 0,0-24 15,0 32-15,0-32 16,0 32-16,0-32 16,6 32-16,-6-32 0,0 0 15,0 24-15,0-24 16,0 0-16,0 23 16,0-23-16,0 0 15,0 0-15,0 0 0,0 0 16,0 0-16,0 0 15,24 16-15,-24-16 16,0 0-16,24 8 0,-24-8 16,25 16-16,-1-8 15,6-8-15,12 0 16,0 0-16,13 0 0,-7 0 16,0 0-16,1 8 15,-1-8-15,6 8 16,6-8-16,-5 0 15,-13 0-15,-6 0 0,6 0 16,1 0-16,5 0 16,0 0-16,1 0 15,-13 0-15,0 8 0,0-8 16,12 0-16,13 0 16,-7 0-16,0 0 15,7 0-15,-7 0 0,0 0 16,-11 0-16,5 0 15,0 0-15,7 0 16,-7 0-16,-6 0 16,-12 0-16,7 0 0,-7 0 15,0 0-15,12 8 16,0-8-16,-11 0 16,-1 0-16,6 0 0,-12 0 15,6 0-15,12 0 16,-5 0-16,5 0 15,0 0-15,-6 0 0,7 0 16,5 0-16,0 0 16,-6 0-16,1 0 15,-7 0-15,6 0 16,0 0-16,-5 0 0,5 0 16,-18 0-16,0 0 15,0 0-15,0 0 16,7 0-16,5 0 0,-6 0 15,0 0-15,-6 0 16,0 0-16,1 0 16,-1 0-16,0 0 0,0 0 15,-24 0-15,42 0 16,-18 0-16,1 0 16,-1 0-16,0 0 0,0 0 15,0 0-15,-24 0 16,30 0-16,-30 0 15,24 0-15,-24 0 16,0 0-16,25 0 0,-25 0 16,0 0-16,0 0 15,0 0-15,0 0 16,0 0-16,24-8 0,-24 8 16,12-24-16,-12 24 15,6-40-15,0 9 16,-6-9-16,0 0 0,0 0 15,0 8-15,0 1 16,0 7-16,0-8 16,0 8-16,0-8 15,0 0-15,12 1 0,-6-9 16,0 0-16,6 0 16,-6 0-16,-6 1 15,0-1-15,0 8 0,0 8 16,0 0-16,0 0 15,0 1-15,0-1 16,0 0-16,0 0 0,0 24 16,0-32-16,0 32 15,0-32-15,0 32 16,0-32-16,0 32 16,0-31-16,0 31 0,0 0 15,0-24-15,0 24 16,0 0-16,0-24 15,0 24-15,0 0 0,0 0 16,0 0-16,0 0 16,0 0-16,0 0 15,0 0-15,0 0 0,0-24 16,0 24-16,0 0 16,0 0-16,0 0 15,0 0-15,0 0 16,0 0-16,0 0 0,-24-8 15,0 0-15,0 8 16,-7 0-16,-5-8 16,6 8-16,0-8 0,6 8 15,-12-8-15,5 8 16,7 0-16,0 0 16,-6 0-16,30 0 0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00.29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4 64 0,'0'0'16,"0"0"-16,0 0 16,0 0-16,0 0 0,0 0 15,0 0-15,37-24 16,-13 16-16,12 1 15,12-1-15,-6 0 0,-12 0 16,-6 8-16,1 0 16,-25 0-16,36 8 15,-36-8-15,24 16 0,-24-16 16,0 0-16,12 23 16,-12-23-16,-12 40 15,-24-8-15,6 0 16,-1-8-16,7-9 0,0 1 15,24-16-15,-36 16 16,36-16-16,0 0 16,-24 16-16,24-16 0,0 0 15,0 0-15,0 0 16,0 0-16,0 0 16,0 0-16,0 0 0,0 0 15,42-16-15,0 8 16,-6 0-16,1 8 15,-7 0-15,-6 8 0,0 0 16,0 0-16,0 8 16,0 0-16,-24-16 15,30 32-15,-30-32 16,18 32-16,-18-32 0,0 39 16,-6-15-16,-6 0 15,0 0-15,-6 0 16,-12 0-16,-12-1 0,0 1 15,6-8-15,-7-8 16,1 0-16,12 0 16,0-8-16,-6-8 15,6 0-15,0 0 0,-7-8 16,13 0-16,24 16 16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59.5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5,0 0-15,0 0 16,0 0-16,0 0 16,0 0-16,0 0 0,0 0 15,0 40-15,0-8 16,0 8-16,0-1 15,6 1-15,0 0 0,-6-16 16,11 7-16,-11-7 16,0 0-16,0-24 15,0 32-15,0-32 16,0 32-16,0-32 0,0 0 16,0 23-16,0-23 15,0 0-15,0 0 16,0 0-1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02.404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241 0 0,'0'0'16,"0"0"-16,0 0 0,0 0 16,0 0-16,-30 16 15,30-16-15,-42 15 16,12 1-16,-1 0 0,-5 0 15,12-8-15,0 0 16,24-8-16,-24 16 16,24-16-16,0 0 15,0 0-15,0 0 0,0 0 16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59.23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7 0,'0'0'0,"0"0"16,0 0-16,0 0 15,0 0-15,0 0 0,0 0 16,0 0-16,0 0 16,0 0-16,0 0 15,0 0-15,0 0 0,0 0 16,0 0-16,0 0 15,0 0-15,30-16 16,-6 9-16,12-1 0,0 0 16,7 8-16,-13-8 15,6 8-15,-12 0 16,0 0-16,0 0 16,-24 0-16,30 0 0,-30 0 15,0 0-15,24 0 16,-24 0-16,0 0 15,24 0-15,-24 0 0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57.98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5,0 0-15,0 0 0,0 0 16,0 0-16,0 0 16,0 0-16,18 24 15,-18-24-15,30 32 0,-6-16 16,0-1-16,-24-15 15,43 32-15,-19-16 16,0 8-16,0-1 0,0-7 16,0 0-16,-24-16 15,30 24-15,-30-24 16,24 15-16,-24-15 16,0 0-16,24 24 0,-24-24 15,0 0-15,24 0 16,-24 0-16,0 0 15,0 0-15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57.6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10 0 0,'0'0'0,"0"0"0,0 0 16,0 0-16,0 0 16,0 0-16,0 0 15,-12 24-15,12-24 0,-36 39 16,12-15-16,-1 0 16,-5 7-16,-12 1 15,6 0-15,-6-9 0,12 1 16,6-8-16,0 0 15,24-16-15,-37 24 16,37-24-16,-24 15 0,24-15 16,0 0-16,-24 24 15,24-24-15,0 0 16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57.35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0 96 0,'0'0'0,"0"0"16,0 0-16,0 0 15,0 0-15,0 0 0,0 0 16,18-24-16,-18 24 15,0 0-15,24-23 16,-24 23-16,0 0 16,30-24-16,-30 24 0,36-16 15,-36 16-15,30-8 16,-30 8-16,30 0 16,-30 0-16,36 16 0,-36-16 15,12 24-15,-12-24 16,18 39-16,-18-7 15,0 16-15,-18 7 0,6 1 16,-12-8-16,0-1 16,-12 1-16,0-8 15,-6-8-15,12-8 0,6-1 16,0-7-16,24-16 16,-24 16-16,24-16 15,0 0-15,0 0 0,0 0 16,0 0-16,0 0 15,0 0-15,0 0 16,24-8-16,-24 8 16,30-8-16,-30 8 0,30 0 15,-30 0-15,36 0 16,-12 0-16,-24 0 16,30 0-16,-30 0 0,30 0 15,-30 0-15,36 0 16,-36 0-16,30 0 15,-30 0-15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56.6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4 0,'0'0'0,"0"0"0,0 0 15,0 0-15,0 0 0,0 0 16,0 0-16,0 0 16,0 0-16,24-8 15,0 0-15,12 0 0,-11 8 16,-1 0-16,0 0 15,0 0-15,0 0 16,-24 0-16,30 0 16,-30 0-16,25 0 0,-25 0 15,0 0-15,24 0 16,-24 0-16,0 0 16,24 0-16,-24 0 0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55.10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0,0 0 16,0 0-16,0 0 15,0 0-15,0 0 16,0 0-16,0 0 0,0 0 15,0 0-15,0 0 16,0 0-16,0 0 16,0 0-16,0 0 0,0 0 15,0 0-15,0 0 16,0 0-16,0 0 16,0 0-16,0 0 0,0 0 15,30 0-15,-30 0 16,37 0-16,-13 0 15,0 0-15,0 0 16,6 0-16,-6 0 0,7 0 16,-7 0-16,0 0 15,0 0-15,-24 0 16,36 0-16,-36 0 0,24 0 16,-24 0-16,0 0 15,25 0-15,-25 0 16,0 0-16,0 0 0,0 0 15,0 0-15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54.5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5,0 0-15,0 0 0,0 0 16,0 0-16,0 0 16,0 0-16,0 0 15,0 0-15,0 0 16,0 0-16,0 0 0,0 0 16,0 0-16,0 0 15,24 0-15,0 0 16,0 0-16,0 0 0,6 0 15,7 0-15,-1 0 16,6 0-16,0 0 16,-5 0-16,-13 0 15,0 0-15,-24 0 0,36 0 16,-36 0-16,0 0 16,24 0-16,-24 0 15,0 0-15,0 0 0,0 0 16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59.7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9 0,'0'0'0,"0"0"0,0 0 0,0 0 16,0 0-16,0 0 16,0 0-16,0 0 0,0 0 15,0-23-15,0 23 16,0 0-16,24-24 16,-24 24-16,42-16 0,-18 8 15,6 0-15,0 8 16,-6 0-16,0 8 15,0 0-15,-24-8 16,37 16-16,-37-16 0,24 16 16,-24-16-16,0 0 15,6 24-15,-6-24 16,0 31-16,0-31 0,-24 32 16,24-32-16,-43 32 15,19-24-15,0 0 16,0 8-16,24-16 0,-30 15 15,30-15-15,-30 16 16,30-16-16,0 0 16,-24 24-16,24-24 15,0 0-15,-12 24 0,12-24 16,0 0-16,0 32 16,0-32-16,0 32 15,0-32-15,0 31 0,0-31 16,0 0-16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52.0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5,"0"0"-15,0 0 0,0 0 16,0 0-16,0 0 15,0 0-15,0 0 16,0 0-16,0 0 0,0 0 16,0 0-16,0 0 15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51.68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0 0,'0'0'0,"0"0"0,0 0 0,0 0 15,0 0-15,0 0 16,12-24-16,-12 24 15,0 0-15,24-24 0,-24 24 16,24-16-16,0 8 16,0 0-16,12 0 15,0 8-15,0 0 0,0 8 16,-11 0-16,-1 0 16,-24-8-16,30 16 15,-30-16-15,18 24 16,-18-24-16,12 24 0,-12-24 15,12 31-15,-12-31 16,-12 32-16,12-32 16,-24 32-16,0-16 0,0 0 15,-1 0-15,25-16 16,-30 16-16,30-16 16,-30 15-16,30-15 0,-36 16 15,36-16-15,-24 16 16,24-16-16,-12 24 15,12-24-15,0 0 16,-24 24-16,24-24 0,0 0 16,-12 24-16,12-24 15,0 0-15,0 23 16,0-23-16,0 0 0,0 0 16,0 0-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02.201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241 0 0,'0'0'0,"0"0"16,0 0-16,0 0 0,0 0 15,-30 8-15,30-8 16,-42 23-16,12-7 16,-7 0-16,13 0 15,0 0-15,24-16 0,-30 23 16,30-23-16,0 0 16,-24 24-16,24-24 15,0 0-15,0 0 0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0.656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0,"0"0"0,0 0 15,0 0-15,0 0 16,0 0-16,0 0 0,0 24 16,0-24-16,0 0 15,13 24-15,-13-24 16,0 0-16,24 24 0,-24-24 15,0 0-15,0 0 16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46.552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0,"0"0"0,0 0 0,0 0 16,0 0-16,0 0 16,0 0-16,0 0 0,0 0 15,0 0-15,30 0 16,-6 8-16,18-1 15,13 1-15,5 0 0,-24-8 16,7 0-16,-1 0 16,-12 0-16,12 0 15,-11 0-15,-7 0 0,0 0 16,0 0-16,-24 0 16,30 0-16,-30 0 15,36 0-15,-36 0 0,31 0 16,-31 0-16,24 0 15,-24 0-15,30 0 16,-30 0-16,36 0 16,-36 0-16,0 0 0,0 0 15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44.770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20 0,'0'0'15,"0"0"-15,0 0 0,0 0 16,0 0-16,0 0 15,0 0-15,0 0 16,0 0-16,0 0 0,0 0 16,0 0-16,24 0 15,-24 0-15,43 0 16,-13-7-16,6 7 0,-12 0 16,0 0-16,0 0 15,0 0-15,7 0 16,-1-8-16,-6 8 15,12 0-15,-12 0 0,0 0 16,0 0-16,0 0 16,-24 0-16,30 0 15,-30 0-15,31 0 0,-31 0 16,36 0-16,-36 0 16,30 0-16,-30 0 15,24 0-15,-24 0 0,0 0 16,24 0-16,-24 0 15,0 0-15,24 0 16,-24 0-16,0 0 16,0 0-16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42.942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0,"0"0"0,0 0 16,0 0-16,0 0 0,0 0 15,0 0-15,0 0 16,0 0-16,0 0 15,0 0-15,0 0 0,0 0 16,0 0-16,0 0 16,0 0-16,0 0 15,0 0-15,0 0 16,0 0-16,0 0 0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21.71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88 0 0,'0'0'16,"0"0"-16,0 0 15,0 0-15,0 0 16,-6 32-16,-12-1 0,-6 9 16,-6 0-16,6-1 15,-12-7-15,6 0 16,0 0-16,-6-9 0,12-7 16,24-16-16,-30 24 15,30-24-15,0 0 16,0 0-16,0 0 15,0 0-15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21.4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67 0 0,'0'0'0,"0"0"16,0 0-16,0 0 15,0 0-15,-24 31 16,-12 1-16,-13 23 0,-23 17 16,0-9-16,18-23 15,-1 0-15,-11-1 16,18 1-16,6-16 0,17-9 15,25-15-15,-24 24 16,24-24-16,0 0 16,0 0-16,0 0 15,24 0-15,13-16 0,-37 16 16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21.2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75 0 0,'0'0'0,"0"0"15,-37 8-15,1 16 16,-12 8-16,0 0 0,0 0 15,-12 7-15,6-7 16,6 0-16,6-8 16,12-8-16,6 0 0,24-16 15,0 0-15,0 0 16,0 0-16,0 0 16,0 0-16,0 0 15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20.9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04 0 0,'0'0'0,"0"0"0,0 0 16,-24 8-16,0 0 16,0 0-16,0 0 0,0 0 15,24-8-15,-30 15 16,30-15-16,-30 16 16,30-16-16,0 0 0,-24 0 15,24 0-15,0 0 16,0 0-16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7.37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87 0 0,'0'0'16,"0"0"-16,0 0 15,0 0-15,-18 24 0,-30 16 16,-19 8-16,7 7 15,-24 1-15,5-1 16,-35 9-16,17-16 16,31-9-16,12 1 0,11-8 15,13-8-15,30-24 16,-30 24-16,30-24 16,0 0-16,0 0 0,0 0 15,24-8-15,-24 8 1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7.1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64 0 0,'0'0'0,"0"0"16,0 0-16,0 0 15,-42 23-15,0 9 16,6 0-16,-31 16 0,-23 16 16,11-9-16,13-7 15,12-8-15,-7 0 16,13-8-16,18-9 16,6-7-16,24-16 0,-25 16 15,25-16-15,0 0 16,0 0-16,0 0 15,0 0-1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01.998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69 0 0,'0'0'16,"0"0"-16,0 0 0,0 0 15,0 0-15,0 0 16,0 0-16,-31 16 16,31-16-16,-42 15 15,18 1-15,0-8 0,0 0 16,24-8-16,-24 16 15,24-16-15,0 0 16,0 0-16,0 0 0,0 0 16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6.87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62 0 0,'0'0'16,"0"0"-16,0 0 0,0 0 16,-24 16-16,-7 0 15,-11 0-15,-6 15 16,12 1-16,-6 0 0,12 0 16,-6-9-16,12 1 15,0-8-15,24-16 16,-25 24-16,25-24 0,0 0 15,0 0-15,0 0 16,0 0-16,0 0 16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6.6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1 0 0,'0'0'0,"0"0"0,0 0 15,-24 16-15,24-16 0,-30 32 16,30-32-16,-37 31 15,37-31-15,-30 16 16,30-16-16,0 0 16,0 0-16,0 0 0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2.7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98 0 0,'0'0'0,"0"0"15,0 0-15,-12 24 16,0 0-16,-12 7 0,-13 17 16,7 0-16,-12-1 15,-6-7-15,12 0 16,-6-8-16,12-9 16,6-7-16,24-16 0,-37 24 15,37-24-15,0 0 16,-24 24-16,24-24 15,0 0-15,0 0 0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2.5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22 0 0,'0'0'16,"0"0"-16,0 0 16,-61 48-16,-11 7 0,18-7 15,-1 0-15,-11-1 16,0 9-16,11-8 16,7-16-16,18-1 0,-6 1 15,5-8-15,7-8 16,24-16-16,-24 24 15,24-24-15,0 0 0,0 0 16,0 0-16,0 0 16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2.2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72 0 0,'0'0'0,"0"0"0,-30 24 15,-18 8-15,0 16 16,-13 0-16,7 7 16,-12 9-16,18-24 0,0 0 15,0 0-15,12-9 16,0-15-16,12 0 15,24-16-15,-25 16 0,25-16 16,0 0-16,0 0 16,0 0-16,0 0 15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2.0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13 0 0,'0'0'0,"0"0"16,0 0-16,0 0 16,-24 16-16,0 0 0,-1 0 15,1 8-15,-6 8 16,6-8-16,0 0 15,-6-1-15,6 1 0,0-8 16,24-16-16,-36 32 16,36-32-16,0 0 15,-24 24-15,24-24 0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1.7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8 0 0,'0'0'0,"0"0"0,0 0 16,0 0-16,0 0 16,0 0-16,0 0 0,0 0 15,0 0-15,0 0 16,-12 24-16,-12 0 15,0 7-15,-6 1 16,6-1-16,6-7 0,6 0 16,12-24-16,-24 31 15,24-31-15,0 0 16,0 0-16,0 0 0,0 0 16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07.8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06 0 0,'0'0'0,"0"0"16,0 0-16,0 0 16,0 0-16,0 0 15,0 0-15,-25 32 0,25-32 16,-36 39-16,36-39 16,-30 40-16,30-40 15,-30 32-15,30-32 0,-36 24 16,36-24-16,-25 16 15,25-16-15,0 0 16,-24 16-16,24-16 16,0 0-16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07.6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9 0 0,'0'0'0,"0"0"0,0 0 16,0 0-16,0 0 16,0 0-16,0 0 0,0 0 15,0 0-15,0 0 16,-24 24-16,24-24 16,-42 32-16,18-16 15,0 0-15,24-16 0,-31 23 16,31-23-16,0 0 15,-24 24-15,24-24 16,0 0-16,0 0 0,0 0 16,0 0-16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59.9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6,"0"0"-16,0 0 0,0 0 16,0 0-16,0 0 15,0 0-15,0 0 16,0 0-16,0 0 0,0 0 15,0 0-15,0 0 1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01.810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56 0 0,'0'0'0,"0"0"0,0 0 15,0 0-15,0 0 0,0 0 16,0 0-16,-30 15 15,6-7-15,0 8 16,24-16-16,-30 24 0,30-24 16,-24 16-16,24-16 15,0 0-15,-24 15 16,24-15-16,0 0 0,0 0 16,0 0-16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25.9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6 10 0,'0'0'0,"0"0"0,0 0 15,0 0-15,0 0 16,31 0-16,-7 0 15,18 0-15,6 0 0,0 0 16,7 0-16,17 0 16,-18 0-16,-6 0 15,-5 0-15,-1 0 0,-18 0 16,0 0-16,0-8 16,-24 8-16,30 0 15,-30 0-15,0 0 16,24 0-16,-24 0 0,0 0 15,0 0-15,0 0 16,0 0-16,0 0 16,25 8-16,-25-8 0,18 40 15,-12-8-15,-6 7 16,0 9-16,0 8 16,0-8-16,0-1 0,0 1 15,0-8-15,0-1 16,0-7-16,0-8 15,0 0-15,0 0 16,0-24-16,0 32 0,0-32 16,0 0-16,0 23 15,0-23-15,0 0 16,0 0-16,0 0 0,0 0 16,0 24-16,0-24 15,0 0-15,-24 0 16,24 0-16,-49 8 0,1-8 15,0 0-15,0 0 16,-1 0-16,-5 0 16,-6-8-16,12 8 15,11 0-15,-11 0 0,0 0 16,6 0-16,0 0 16,17 0-16,1 0 15,0 0-15,24 0 0,-30 0 16,30 0-16,0 0 15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25.2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0,0 0 16,0 0-16,0 0 16,0 32-16,0 8 15,0 15-15,0 1 16,0 0-16,0-8 0,0-9 16,0-7-16,0 0 15,0-8-15,0 0 16,0-24-16,0 32 0,0-32 15,0 0-15,0 24 16,0-24-16,0 0 16,0 0-16,0 0 0,0 0 15,0 0-15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22.2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6 0,'0'0'0,"0"0"16,0 0-16,0 0 0,0 0 15,0 0-15,0 0 16,42-16-16,-18 8 15,18 0-15,-6 8 0,7 0 16,11 0-16,6-8 16,0 8-16,1-8 15,11 0-15,-18 8 16,1 0-16,5 0 0,-12 0 16,0 0-16,1 0 15,-13 0-15,-12 0 16,0 0-16,-24 0 0,36 0 15,-36 0-15,0 0 16,24 0-16,-24 0 16,0 0-16,0 0 0,0 0 15,0 0-15,0 0 16,0 0-16,0 0 16,0 0-16,0 0 0,25 0 15,-25 0-15,0 0 16,0 0-16,24 24 15,-24-24-15,6 40 16,-6 0-16,0 15 0,0 9 16,0-9-16,0 1 15,0-8-15,-6-8 16,6-9-16,0-7 0,0 0 16,0 0-16,0 0 15,0-24-15,0 32 16,0-32-16,0 0 0,0 23 15,0-23-15,0 0 16,0 0-16,0 0 16,0 0-16,-24 24 15,-1-24-15,-11 8 0,0 0 16,-24-8-16,-13 0 16,-11-8-16,-13 0 15,25 0-15,0 8 0,-1 0 16,1-8-16,12 8 15,23 0-15,-5 0 16,0 0-16,12 0 0,6 0 16,24 0-16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17.4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1 0 0,'0'0'0,"0"0"0,0 0 16,0 0-16,0 0 16,0 0-16,0 0 15,0 24-15,0 0 0,-6 8 16,-6 8-16,12 0 16,-5 7-16,5 1 15,-6-8-15,6 0 0,-12 0 16,12-1-16,0-7 15,0 0-15,0-8 16,0 0-16,0 0 16,0-24-16,0 32 0,0-32 15,0 23-15,0-23 16,0 0-16,0 24 16,0-24-16,0 0 0,0 0 15,0 0-15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17.11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0 0,'0'0'0,"0"0"0,0 0 16,0 0-16,0 0 16,0 0-16,0 0 15,0 0-15,0 0 0,0 0 16,36-8-16,-6 8 16,0 0-16,7 0 15,-1 0-15,6-8 0,0 8 16,13 0-16,-7 0 15,0 0-15,-5 0 16,11 0-16,0 0 0,7 0 16,-13-8-16,0 0 15,-12 0-15,1 8 16,-13 0-16,0 0 31,-24 0-31,30 0 0,-30 0 16,0 0-16,24 0 15,-24 0-15,0 0 16,0 0-16,0 0 0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16.6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2 0 0,'0'0'0,"0"0"0,0 0 0,0 0 15,0 0-15,0 0 16,0 0-16,-6 24 15,-5 0-15,5 16 0,0 7 16,6 1-16,0 8 16,0-17-16,0 1 15,0 8-15,0-9 0,0 1 16,0-8-16,0-8 16,0 0-16,0 0 15,0-24-15,0 31 0,0-31 16,0 0-16,0 24 15,0-24-15,0 0 16,0 0-16,0 0 16,0 0-16,0 0 0,0 0 15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13.92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39 0,'0'0'16,"0"0"-16,0 0 0,0 0 15,0 0-15,0 0 16,0 0-16,0 0 0,0 0 16,0 0-16,0 0 15,25 0-15,-1 0 16,18 0-16,12-8 15,-5 0-15,-1 0 0,6 8 16,7 0-16,-7-8 16,18 0-16,1 0 15,-19 8-15,-6 0 16,1-8-16,-7 8 0,0 0 16,-6 0-16,13-8 15,-1 0-15,18 0 0,7 0 16,-1 0-16,-17 8 15,5 0-15,-12 0 16,0 0-16,1 0 16,5 0-16,0-8 0,7 8 15,-7 0-15,0 0 16,-5 0-16,-7 0 16,6 0-16,-5 0 0,-7-8 15,6 0-15,12 8 16,19 0-16,-1 0 15,-5 0-15,-13 0 16,6 0-16,-5 0 0,5-8 16,-6 8-16,19-8 15,-1 0-15,-18 8 16,7 0-16,-13 0 0,-12 0 16,7 0-16,5 0 15,0 0-15,6 0 16,19 0-16,-7 0 0,1 0 15,-13 0-15,0 0 16,-5 0-16,11 0 16,-6 0-16,13 0 0,5-8 15,-18 8-15,-5 0 16,-1 0-16,-6 0 16,-6 0-16,1 0 0,-1 0 15,6 0-15,0 0 16,13 0-16,-1 0 15,6 0-15,-5 0 16,-1 0-16,-6 0 0,1 0 16,-7 0-16,0 0 15,6 0-15,7 0 16,-1 0-16,6 0 0,-11 0 16,-13 0-16,6 0 15,0 0-15,-11 0 16,11 0-16,-12-7 0,0-1 15,12 0-15,7 8 16,-1 0-16,0 0 16,1 0-16,-7 0 15,-6 0-15,6 0 0,1 0 16,-7 0-16,0-8 16,0 0-16,25 8 15,-7 0-15,0-8 0,-5 8 16,-7 0-16,-12 0 15,6 0-15,-6 0 16,-5 0-16,5 0 0,-6 0 16,12 0-16,-6-8 15,-6 8-15,7 0 16,11 0-16,0 0 16,-6 0-16,7 0 0,-1 0 15,-12 0-15,0 0 16,6 0-16,-11 0 15,-1 0-15,0 0 0,0 0 16,0 0-16,0 0 16,0-8-16,-24 8 15,43-8-15,-43 8 16,30-8-16,-30 8 0,30 0 16,-30 0-16,36 0 15,-36 0-15,30 0 16,-30 0-16,0 0 0,31 0 15,-31 0-15,0 0 16,24 0-16,-24 0 16,0 0-16,24-8 0,-24 8 15,0 0-15,36 0 16,-36 0-16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47.68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6 0,'0'0'0,"0"0"0,0 0 16,0 0-16,0 0 0,0 0 16,0 0-16,0-24 15,0 24-15,0 0 16,0 0-16,0 0 0,0 0 16,0 0-16,0 0 15,0 0-15,24 0 16,-24 0-16,24 0 15,-24 0-15,36 0 0,-36 0 16,31 0-16,-31 0 16,36 0-16,-36 0 15,0 0-15,18 8 0,-18-8 16,0 0-16,30 0 16,-30 0-16,0 0 15,0 0-15,0 0 0,0 0 16,0 0-16,0 0 15,0 0-15,0 0 16,6 24-16,-6-24 16,0 0-16,12 31 0,-12-31 15,12 32-15,-12-8 16,0 0-16,0 0 16,0 7-16,0 1 0,0 8 15,0 8-15,0-1 16,0-7-16,0 0 15,0-9-15,0-7 0,0 0 16,0 0-16,0 0 16,0 0-16,0-24 15,0 31-15,0-31 16,0 32-16,0-32 0,0 0 16,0 24-16,0-24 15,0 0-15,0 24 16,0-24-16,0 0 0,0 24 15,0-24-15,0 0 16,0 0-16,-24 23 16,24-23-16,0 0 0,-36 8 15,36-8-15,-30 0 16,6 0-16,-1 0 16,1 0-16,24 0 0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46.9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6,0 0-16,0 0 15,0 24-15,0-24 0,0 40 16,0-16-16,0 0 15,0 7-15,0 1 16,0 8-16,6 0 16,-6 8-16,6-1 0,-6 1 15,0-8-15,0 0 16,0 0-16,0-16 16,0-1-16,0 1 0,0 0 15,0 0-15,0 0 16,0 0-16,0 0 15,0-24-15,0 32 16,0-32-16,0 24 0,0-24 16,0 0-16,0 23 15,0-23-15,0 0 16,0 0-16,0 0 0,0 0 16,0 0-16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41.2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 16 0,'0'0'0,"0"0"0,0 0 15,0 0-15,0 0 16,0 0-16,0 0 0,0 0 15,30 0-15,-30 0 16,42-8-16,-18 8 16,0 0-16,0 0 0,0 0 15,0 0-15,-24 0 16,37 0-16,-37 0 16,36 0-16,-36 0 15,24 0-15,-24 0 0,0 0 16,24 8-16,-24-8 15,0 0-15,24 32 16,-24-32-16,12 32 0,-12-9 16,0 1-16,0 8 15,-6 0-15,0 8 16,-6 0-16,0 7 16,0 1-16,6 0 0,0-8 15,-6 0-15,6-9 16,0-7-16,-6 0 15,12 0-15,0-24 0,0 32 16,0-32-16,0 24 16,0-24-16,0 0 15,0 24-15,0-24 0,0 0 16,0 0-16,0 0 16,0 0-16,-12 24 15,12-24-15,0 0 16,-37 8-16,13-8 0,0 0 15,-12 0-15,-6 0 16,0 0-16,-6 0 16,48 0-1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57.247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572 0 0,'0'0'0,"0"0"0,0 0 16,0 0-16,-24 24 16,-7 0-16,-5 8 0,0-1 15,-12 9-15,6 0 16,-12 8-16,-12 0 16,18-9-16,5-15 15,13 0-15,6-8 0,24-16 16,-30 32-16,30-32 15,-36 24-15,36-24 16,0 0-16,-24 24 0,24-24 16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40.6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 0 0,'0'0'0,"0"0"16,0 0-16,0 0 15,0 0-15,0 24 0,0 0 16,0 0-16,0 16 16,0-1-16,-12 1 0,12 0 15,0 0-15,0 8 16,0-1-16,0-7 16,-5 0-16,5-8 15,0-8-15,0 0 0,0 0 16,0-24-16,0 31 15,0-31-15,0 0 16,0 24-16,0-24 0,0 0 16,0 24-16,0-24 15,0 0-15,0 0 16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40.2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2 0,'0'0'0,"0"0"16,0 0-16,0 0 16,0 0-16,0 0 15,0 0-15,31 0 16,-31 0-16,36-8 0,-36 8 15,30-16-15,-6 16 16,0-8-16,-24 8 16,30 0-16,-30 0 0,36 0 15,-36 0-15,0 0 16,24 0-16,-24 0 16,0 0-16,24 0 15,-24 0-15,0 0 0,24 8 16,-24-8-16,12 24 15,-12 0-15,0 0 16,0 8-16,0-1 0,0 1 16,0 0-16,0 8 15,0-1-15,0 1 16,0 0-16,0 0 0,0 0 16,0-9-16,0 1 15,0-8-15,0 0 16,0-24-16,0 32 0,0-32 15,0 31-15,0-31 16,0 0-16,0 24 16,0-24-16,0 0 15,-12 24-15,12-24 0,0 0 16,-24 24-16,24-24 16,-36 0-16,12 0 15,0 0-15,0 0 0,0 0 16,0 0-16,24 0 15,-30 0-15,30 0 16,-30 0-16,30 0 0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39.6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1 0 0,'0'0'15,"0"0"-15,0 0 16,0 0-16,0 0 0,0 0 16,0 0-16,0 24 15,0-24-15,-6 40 16,-6-8-16,7 7 0,-1 1 15,6 0-15,0 0 16,0-9-16,0 9 16,-12 0-16,12 0 0,0-1 15,0-7-15,0-8 16,0 0-16,0 0 16,0-24-16,0 31 0,0-31 15,0 0-15,0 24 16,0-24-16,0 0 15,0 0-15,0 0 16,0 0-16,0 0 0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39.1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 0,'0'0'0,"0"0"15,0 0-15,0 0 0,0 0 16,0 0-16,0 0 16,0 0-16,0 0 15,30 0-15,-6 0 16,0 0-16,0 0 0,0 0 15,0 0-15,0 0 16,0 0-16,0 0 16,0 0-16,-24 0 0,31 0 15,-31 0-15,0 0 16,24 0-16,-24 0 16,0 0-16,0 0 0,0 0 15,24 8-15,-24-8 16,18 24-16,-12 0 15,-6 0-15,0 0 16,12 7-16,-6 1 0,-6 0 16,0 0-16,0 0 31,0-1-31,0 9 0,0 0 16,0-1-16,0 1 15,0 0-15,0-8 16,0-1-16,0-7 15,0 0-15,0 0 0,0-24 16,0 32-16,0-32 16,0 24-16,0-24 15,0 0-15,0 23 0,0-23 16,0 0-16,0 0 16,0 0-16,0 0 15,0 24-15,0-24 0,0 0 16,-24 16-16,24-16 15,-30 16-15,6-16 16,-1 8-16,-11 0 16,6-8-16,0 0 0,-6 0 15,0 0-15,-6 0 16,12 0-16,6 0 16,24 0-16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38.4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7 0 0,'0'0'0,"0"0"0,0 0 0,0 0 15,0 0-15,0 0 0,0 0 16,-12 24-16,6 0 16,0 8-16,-7 0 15,13 7-15,0 1 16,0 0-16,0 0 0,0 8 16,-6 7-16,0-7 15,-6 0-15,6-8 0,6-16 16,0 0-16,0-1 15,0-23-15,0 32 16,0-32-16,0 0 16,0 24-16,0-24 0,0 0 15,0 24-15,0-24 16,0 0-16,0 0 16,0 0-16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29.0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66 0 0,'0'0'16,"0"0"-16,0 0 16,0 0-16,0 0 0,0 0 15,0 0-15,0 0 16,0 0-16,-42 32 16,11 0-16,-11 7 0,12 1 15,0-8-15,6 0 16,5-8-16,19-24 15,-30 32-15,30-32 16,-18 24-16,18-24 0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28.8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84 0 0,'0'0'15,"0"0"-15,0 0 16,0 0-16,0 0 16,-48 39-16,0-7 0,-13 8 15,-11 8-15,11 0 16,-5-1-16,12-7 15,-7 8-15,7-8 0,-6 0 16,23-8-16,1-17 16,36-15-16,-30 24 15,30-24-15,0 0 0,0 0 16,0 0-16,0 0 16,48-39-16,-48 39 15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28.56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65 0 0,'0'0'0,"0"0"16,0 0-16,0 0 0,-24 24 16,-6 0-16,-12 8 15,-6 0-15,-13 7 16,-5 9-16,-6 0 0,-13-1 15,13 1-15,-1 0 16,19-9-16,6 1 16,18-16-16,6 0 15,24-24-15,-36 24 0,36-24 16,0 0-16,0 0 16,0 0-16,0 0 0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28.32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85 0 0,'0'0'0,"0"0"16,0 0-16,0 0 15,-30 32-15,0 8 16,-37 8-16,1-1 0,12-7 15,-7 0-15,1 7 16,0-7-16,12-8 16,18-8-16,-1 0 0,7-9 15,24-15-15,-24 16 16,24-16-16,0 0 16,0 0-16,0 0 15,0 0-15,0 0 0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28.09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52 0 0,'0'0'15,"0"0"-15,0 0 0,0 0 16,0 0-16,-54 31 15,6 9-15,-1-8 16,13-1-16,-6-7 0,0 0 16,6 0-16,0 0 15,5-8-15,7-1 16,24-15-16,-30 24 16,30-24-16,0 0 0,-24 16 15,24-16-15,0 0 16,0 0-16,0 0 15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56.981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373 0 0,'0'0'0,"0"0"15,0 0-15,0 0 16,0 0-16,-36 24 0,12-8 16,-6 0-16,-18 7 15,6 9-15,12 0 16,-1 0-16,7-8 16,0 0-16,24-24 0,-36 32 15,36-32-15,-24 24 16,24-24-16,0 0 15,-24 15-15,24-15 0,0 0 16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27.8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1 0 0,'0'0'0,"0"0"0,0 0 16,0 0-16,0 0 0,0 0 16,0 0-16,-24 32 15,24-32-15,-30 32 16,12-8-16,18-24 0,-30 31 16,30-31-16,-24 24 15,24-24-15,0 0 16,-25 24-16,25-24 0,0 0 15,0 0-15,0 0 16,0 0-16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27.40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55 0 0,'0'0'15,"0"0"-15,0 0 16,0 0-16,0 0 16,0 0-16,0 0 0,0 0 15,-30 32-15,6-8 16,0 0-16,0-1 15,-12 1-15,5 8 0,1-1 16,-6 1-16,6-8 16,0 0-16,6-1 15,24-23-15,-36 32 16,36-32-16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27.20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12 0 0,'0'0'16,"0"0"-16,0 0 0,0 0 16,0 0-16,0 0 15,-30 40-15,-7-16 16,-11 15-16,-12 1 0,12 0 15,0-1-15,0 1 16,0 0-16,12-8 16,6-9-16,6 1 15,24-24-15,-31 24 0,31-24 16,0 0-16,-24 16 16,24-16-16,0 0 15,0 0-15,0 0 0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26.9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85 0 0,'0'0'0,"0"0"0,0 0 16,0 0-16,0 0 16,0 0-16,-24 23 15,0 17-15,-24 0 16,-13 7-16,13-7 0,0 0 15,-1-1-15,-11 9 16,6-9-16,5-7 16,19-8-16,-6 0 15,12-8-15,24-16 0,-30 23 16,30-23-16,0 0 16,0 0-16,0 0 15,0 0-15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26.6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33 0 0,'0'0'0,"0"0"15,0 0-15,0 0 0,0 0 16,0 0-16,0 0 16,0 0-16,0 0 15,-42 24-15,12-1 0,-12 17 16,0 0-16,12-8 15,-13 0-15,7 0 16,-6 0-16,12-9 0,6 1 16,0-8-16,24-16 15,-24 24-15,24-24 16,0 0-16,-24 24 16,24-24-16,0 0 0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26.45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46 0 0,'0'0'0,"0"0"16,0 0-16,0 0 16,0 0-16,0 0 0,0 0 15,-18 24-15,18-24 16,-36 47-16,12-15 15,0 0-15,0 0 16,0-8-16,0 0 0,6 0 16,18-24-16,-30 31 15,30-31-15,0 0 16,-24 24-16,24-24 0,0 0 16,0 0-16,0 0 15,0 0-15,0 0 16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26.17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9 0 0,'0'0'0,"0"0"0,0 0 16,0 0-16,0 0 0,0 0 16,0 0-16,0 0 15,0 0-15,0 0 16,0 0-16,0 0 16,0 0-16,0 0 0,-24 31 15,24-31-15,-36 32 16,36-32-16,-12 32 15,12-32-15,-17 24 0,17-24 16,0 0-16,-24 24 16,24-24-16,0 0 15,-6 24-15,6-24 0,0 0 16,0 0-16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20.6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0,'0'0'0,"0"0"15,0 0-15,0 0 16,0 0-16,0 0 0,0 0 15,0 0-15,0 0 16,30 0-16,-6 0 16,6-8-16,13 8 15,23 0-15,6 8 0,-17-8 16,-1 8-16,6 0 16,-11-8-16,5 0 15,6 0-15,-6 0 0,13 0 16,-13 0-16,-12 0 15,-6 0-15,-11 0 16,-1 0-16,0 0 0,-24 0 16,36 0-16,-36 0 15,0 0-15,24 0 16,-24 0-16,0 0 16,24 0-16,-24 0 0,0 0 15,24 23-15,-24-23 16,12 40-16,1-16 15,-7 8-15,-6 8 0,0-1 16,0 9-16,0-8 16,0 0-16,0-9 15,0 1-15,0 0 0,0 0 16,0 0-16,0-1 16,0-7-16,0 0 15,0-24-15,0 32 0,0-32 16,0 24-16,0-24 15,0 0-15,0 24 16,0-24-16,0 0 16,0 0-16,0 0 0,0 24 15,0-24-15,0 0 16,-31 23-16,-11-15 16,-24 0-16,-7 0 0,1-8 15,0 0-15,-7 8 16,-35 0-16,17-8 15,19 0-15,17 0 0,7 0 16,6 0-16,6 0 16,12 0-16,-1 0 15,7 0-15,-12-8 0,36 8 16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19.90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5,0 0-15,0 0 16,0 0-16,0 0 0,0 0 16,0 0-16,0 0 15,0 0-15,0 0 16,0 0-16,0 24 0,0 0 15,0 8-15,0 8 16,0 0-16,0-1 16,0 1-16,0 0 15,0-8-15,0 8 0,0 0 16,0-1-16,0 1 16,0-8-16,0-8 15,0 0-15,0 0 0,0-24 16,0 32-16,0-32 15,0 23-15,0-23 16,0 0-16,0 0 16,0 0-16,0 0 0,0 0 15,0 0-15,0 0 16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19.3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0 0 0,'0'0'0,"0"0"0,0 0 16,0 0-16,0 0 15,0 0-15,0 0 0,0 0 16,0 0-16,0 0 16,0 0-16,25 0 15,-25 0-15,42 0 0,-18 0 16,6 0-16,12 0 16,12 0-16,13 8 15,-13-8-15,0 0 0,-5 0 16,-7 8-16,0-8 15,-12 0-15,-6 0 16,0 0-16,-24 0 16,31 0-16,-31 0 0,24 0 15,-24 0-15,0 0 16,24 0-16,-24 0 16,0 0-16,24 0 0,-24 0 15,0 0-15,24 0 16,-24 0-16,0 0 15,0 0-15,0 0 0,0 0 16,24 0-16,-24 0 16,0 0-16,24 31 15,-12-7-15,-6 0 0,-6 0 16,6 8-16,-6 0 16,0 0-16,0 0 15,0-1-15,0-7 16,0 0-16,0 8 0,0 0 15,0 0-15,0 0 16,0-9-16,0 1 16,0 0-16,0-24 0,0 32 15,0-32-15,0 0 16,0 24-16,0-24 16,0 0-16,0 0 0,0 0 15,0 0-15,0 0 16,0 0-16,0 0 15,0 0-15,0 0 16,-24 8-16,0 0 0,-6 0 16,-18-8-16,-25 8 15,-17 0-15,18 0 16,17-8-16,1 0 0,6 0 16,0 0-16,5 0 15,13 0-15,-6 0 16,12 0-16,0 0 0,-6 0 15,0 0-15,5 0 16,25 0-16,-24 0 16,24 0-1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56.699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44 0 0,'0'0'0,"0"0"0,0 0 15,0 0-15,0 0 0,0 0 16,0 0-16,0 0 15,0 0-15,0 0 16,0 0-16,0 0 0,-36 31 16,36-31-16,-30 32 15,30-32-15,-30 32 16,30-32-16,-24 24 0,24-24 16,0 0-16,-24 16 15,24-16-15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18.46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5,0 0-15,0 32 16,0-8-16,6 8 0,0 0 16,6-1-16,-6 1 15,-6 0-15,6 0 16,-6 0-16,12 7 15,-12 1-15,0-8 0,6 8 16,-6-9-16,0 1 16,0-8-16,0 0 15,0-24-15,0 32 0,0-32 16,0 0-16,0 24 16,0-24-16,0 0 15,0 0-15,0 0 16,0 0-16,0 0 0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16.76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 0,'0'0'0,"0"0"16,0 0-16,0 0 15,0 0-15,0 0 16,0 0-16,0 0 0,0 0 16,0 0-16,0 0 15,0 0-15,0 0 16,0 0-16,0 0 0,0 0 16,0 0-16,18 0 15,12 0-15,-12 0 16,19 0-16,-1 0 0,12 0 15,0 0-15,1 0 16,-1 0-16,6 0 16,13 0-16,-13 0 15,12 0-15,-5 0 0,11-8 16,-11 8-16,-7 0 16,12 0-16,7 0 15,-19 0-15,-12 0 0,-5 0 16,5 0-16,6 0 15,-6 0-15,-5 0 16,5 8-16,-12-8 0,12 0 16,13 0-16,5 0 15,0 0-15,7 0 16,-13 0-16,12 0 0,-11 0 16,5 0-16,-6 0 15,1 0-15,5 0 16,-12 0-16,-11 0 15,5 0-15,6 0 0,0 0 16,1 0-16,-7 0 16,-6 0-16,12 0 15,13 0-15,-7 0 0,0 0 16,-5 0-16,-1 0 16,0 0-16,7 0 15,-7 0-15,0 0 0,6 0 16,13 0-16,-13 0 15,-12 0-15,-5 0 16,11 0-16,-6 0 16,0 0-16,-5 0 0,5 0 15,0 8-15,-6-8 16,7 0-16,5 0 16,0 0-16,-6 0 0,-5 0 15,5 0-15,0 0 16,-6 0-16,13 0 15,-7 0-15,0 0 0,-6 0 16,7 0-16,-1 0 16,6 0-16,-12 0 15,1 0-15,-13 0 16,0 0-16,0 0 0,0 0 16,6 0-16,-6 0 15,1 0-15,-1 0 16,6 0-16,-6 0 0,0 0 15,0 0-15,0 0 16,1 0-16,11 8 16,-6-8-16,12 0 0,-12 0 15,-5 0-15,5 0 16,6 0-16,-6 0 16,0 0-16,7 0 15,-13 0-15,6 0 0,-6 0 16,0 0-16,0 0 15,0 0-15,7 0 16,5 0-16,-6 7 0,-6-7 16,0 0-16,0 0 15,-24 0-15,31 0 16,-31 0-16,36 0 0,-36 0 16,0 0-16,24 0 15,-24 0-15,0 0 16,24 0-16,-24 0 15,0 0-15,24 0 0,-24 0 16,0 0-16,0 0 16,0 0-16,0 0 15,0 0-15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16.161"/>
    </inkml:context>
    <inkml:brush xml:id="br0">
      <inkml:brushProperty name="width" value="0.26736" units="cm"/>
      <inkml:brushProperty name="height" value="0.53472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18 31 0,'0'0'0,"0"0"0,-48 0 16,-7 0-16,-11 0 15,12 0-15,11 0 16,13 0-16,30 0 0,-30 0 16,30 0-16,0 0 15,0 0-15,0 0 16,36-8-16,24 0 0,-5 8 16,-1 0-16,6 0 15,-23-8-15,-1 0 16,-12 8-16,-24 0 0,24 0 15,-24 0-15,0 0 16,0 0-16,0 0 16,-24 0-16,-24 8 15,-19 0-15,-5 0 0,24 0 16,5-8-16,19 0 16,24 0-16,-24 0 15,24 0-15,0 0 0,0 0 16,42 16-16,7-8 15,-1 0-15,0 7 16,-6-7-16,-17 0 0,-1 0 16,-24-8-16,24 16 15,-24-16-15,0 0 16,-18 32-16,-24 0 16,-19 0-16,-5-8 0,11 0 15,-5-8-15,24-1 16,-6 1-16,17-8 15,25-8-15,-24 16 0,24-16 16,0 0-16,-6 24 16,6-24-16,30 24 15,1-8-15,17 0 0,0-8 16,-12 0-16,-11 0 16,-25-8-16,30 16 15,-30-16-15,0 0 16,0 0-16,0 0 0,18 24 15,-18-24-15,0 0 16,-18 23-16,18-23 16,0 0-16,6 24 0,-6-24 15,0 0-15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15.286"/>
    </inkml:context>
    <inkml:brush xml:id="br0">
      <inkml:brushProperty name="width" value="0.26736" units="cm"/>
      <inkml:brushProperty name="height" value="0.53472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91 0 0,'0'0'0,"0"0"15,0 0-15,0 0 16,0 0-16,-24 0 16,-1 0-16,1 0 15,-18 0-15,6 0 0,-12 0 16,-12 0-16,24 0 15,-6 0-15,18 0 16,24 0-16,-24 0 0,24 0 16,0 0-16,0 0 15,24 0-15,24 8 16,6 0-16,12 0 0,-12-8 16,-6 0-16,-12 0 15,-11 0-15,-25 0 16,24 0-16,-24 0 15,0 0-15,0 0 0,0 0 16,-37 16-16,13-8 16,-6 0-16,-12 0 15,6 0-15,12 0 0,0 0 16,24-8-16,-24 0 16,24 0-16,0 0 15,0 0-15,24 8 0,0-1 16,6 1-16,0 0 15,-6 0-15,0-8 16,-24 0-16,24 8 16,-24-8-16,0 0 0,0 0 15,-6 24-15,-18 0 16,-18 0-16,-12 0 16,0-8-16,6 0 0,12-9 15,12 1-15,24-8 16,-24 8-16,24-8 15,0 0-15,24 8 0,12 0 16,12-8-16,6 0 16,0 8-16,-12 0 15,0 0-15,-18 0 0,-24-8 16,25 0-16,-25 0 16,0 0-16,0 0 15,0 0-15,-43 32 16,13-16-16,-18 8 0,-12-8 15,12-1-15,0 1 16,18-8-16,6 0 16,24-8-16,-24 16 0,24-16 15,0 0-15,-6 24 16,6-24-16,48 24 16,-18-8-16,0 0 0,-6 0 15,-24-16-15,24 15 16,-24-15-16,12 24 15,-12-24-15,-24 40 16,-12-16-16,6 0 0,6-8 16,24-16-16,-30 16 15,30-16-15,0 0 16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0.922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97 0 0,'0'0'0,"0"0"15,0 0-15,0 0 16,0 0-16,0 0 0,-13 24 16,13-24-16,-12 40 15,0-16-15,6 0 16,0-1-16,6-23 0,-18 32 16,18-32-16,-18 32 15,18-32-15,-12 32 16,12-32-16,0 0 0,0 0 15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0.390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16,"0"0"-16,0 0 15,0 0-15,0 0 0,0 0 16,0 0-16,18 24 16,-18-24-16,29 31 15,-29-31-15,42 32 0,-18-16 16,0 0-16,-24-16 15,30 16-15,-30-16 16,0 0-16,24 23 0,-24-23 16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0.140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221 0 0,'0'0'0,"0"0"0,0 0 16,0 0-16,0 0 0,0 0 15,0 0-15,-30 16 16,30-16-16,-36 16 16,36-16-16,-35 32 0,35-32 15,-36 32-15,36-32 16,-30 31-16,30-31 15,-30 24-15,30-24 16,-24 16-16,24-16 0,0 0 16,0 0-16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54.561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94 0 0,'0'0'15,"0"0"-15,0 0 0,0 0 16,0 0-16,0 0 16,-6 23-16,6-23 15,-17 32-15,11-8 0,6-24 16,-18 32-16,18-32 15,-12 31-15,12-31 16,-18 32-16,18-32 0,-17 24 16,17-24-16,0 0 15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54.295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0,"0"0"0,0 0 16,0 0-16,0 0 0,0 0 15,0 0-15,0 0 16,0 0-16,0 0 15,24 23-15,-24-23 16,0 0-16,29 32 0,-29-32 16,0 0-16,24 23 15,-24-23-15,0 0 16,24 16-16,-24-16 0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53.951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0,"0"0"15,0 0-15,0 0 0,0 0 16,0 0-16,24 16 15,-24-16-15,24 16 16,-24-16-16,30 15 0,-30-15 16,0 0-16,25 24 15,-25-24-15,0 0 16,24 24-16,-24-24 0,0 0 16,0 0-1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20.6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7 0,'0'0'0,"0"0"0,0 0 16,0 0-16,0 0 16,0 0-16,0 0 15,0 0-15,0 0 0,0 0 16,0 0-16,0 0 16,0 0-16,0 0 15,24 0-15,-24 0 0,42-8 16,6 1-16,-6 7 15,-5 0-15,11 0 16,12 0-16,-5 0 16,-1 0-16,6 0 0,-5 0 15,11 0-15,-12 0 16,-5 0-16,-1 0 16,6 0-16,6 0 0,-11 0 15,-1 0-15,0 0 16,13 0-16,11 0 15,-6 0-15,1 7 0,-7-7 16,7 0-16,-7 0 16,-6 0-16,13 0 15,-7 0-15,0 0 0,-11 0 16,-13 0-16,12 0 16,0 0-16,1 0 15,-7 0-15,0 0 0,-6 0 16,7 0-16,5 0 15,6 0-15,-6 0 16,1 0-16,-7 0 16,6 0-16,-6 0 0,-5 0 15,5 0-15,0 0 16,-6 0-16,13 0 16,11 0-16,-24 0 15,0 0-15,-5 0 0,-7 0 16,0 0-16,0 0 15,6 0-15,-6 0 16,0 0-16,1 0 0,-25 0 16,36 0-16,-36 0 15,24 0-15,-24 0 16,0 0-16,24 0 0,-24 0 16,0 0-16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53.701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99 0 0,'0'0'16,"0"0"-16,0 0 0,0 0 16,0 0-16,0 0 15,-18 24-15,18-24 16,0 0-16,-30 32 15,30-32-15,-42 32 0,42-32 16,-30 15-16,6 1 16,24-16-16,-31 16 15,31-16-15,0 0 0,-24 16 16,24-16-16,0 0 16,0 0-16,0 0 15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47.224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689 0 0,'0'0'0,"0"0"0,0 0 0,0 0 16,0 0-16,-37 0 15,37 0-15,-30 0 16,6 0-16,0 0 0,-6 8 15,-12-8-15,-7 0 16,1 8-16,6-8 16,5 0-16,1 0 0,6 0 15,0 0-15,6 0 16,-12 0-16,11 0 16,1 0-16,0 0 0,0 0 15,0 0-15,0 0 16,-1 0-16,25 0 15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46.943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24 0 0,'0'0'15,"0"0"-15,0 0 16,0 0-16,0 0 0,0 0 16,0 0-16,-12 32 15,6-9-15,0 1 16,-7 16-16,7 0 0,0 16 15,-6-9-15,6 1 16,0-8-16,-6-1 16,6 1-16,0 0 15,-6-8-15,6 0 0,6-1 16,-6 1-16,6 0 16,0-8-16,0 0 15,0 0-15,0 0 0,0-1 16,0 1-16,0 0 15,0-24-15,0 32 16,0-32-16,0 32 0,0-32 16,0 0-16,0 24 15,0-24-15,0 0 16,0 23-16,0-23 0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46.037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15,"0"0"-15,0 0 0,0 0 16,0 0-16,0 0 16,0 0-16,0 32 15,0-8-15,0 16 0,0 0 16,0 8-16,0-1 15,0-7-15,0 8 16,0 0-16,0-8 0,0-1 16,0-7-16,0 0 15,0 0-15,0 0 16,0 0-16,0-9 16,0 1-16,0 0 0,0-24 15,0 32-15,0-32 16,0 32-16,0-32 0,0 24 15,0-24-15,0 0 16,0 24-16,0-24 16,0 0-16,0 0 15,0 0-15,0 0 0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45.489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543 0 0,'0'0'0,"0"0"16,0 0-16,0 0 15,-36 0-15,36 0 16,-30 0-16,5 0 15,1 0-15,0 0 0,0 0 16,-6 8-16,-13-8 16,1 0-16,-6 0 15,12 0-15,-7 0 0,13 0 16,6 0-16,0 0 16,0 0-16,24 0 15,-36 0-15,36 0 0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45.208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34 0 0,'0'0'16,"0"0"-16,0 0 0,0 0 16,0 0-16,0 0 15,0 0-15,0 31 16,0-7-16,0 8 15,0 8-15,0 8 0,-5 0 16,-1-1-16,6-7 16,-11 0-16,11-8 15,0 0-15,0-8 0,0-1 16,0 1-16,0 8 16,0 0-16,0 8 15,-6-8-15,0 7 0,6-7 16,0-8-16,0 0 15,0 0-15,0 0 16,0-24-16,0 32 16,0-32-16,0 24 0,0-24 15,0 0-15,0 23 16,0-23-16,0 0 16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42.301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20 0 0,'0'0'0,"0"0"0,0 0 15,0 0-15,0 0 0,0 0 16,0 0-16,0 0 16,0 0-16,0 0 15,0 0-15,0 0 16,0 0-16,0 0 0,0 0 15,0 0-15,0 0 16,0 0-16,0 32 16,0-8-16,0 8 0,0 0 15,0 8-15,0-1 16,0-7-16,0 0 16,0 0-16,0 8 0,0-8 15,0-9-15,0 9 16,-13 0-16,13 0 15,0 8-15,-6-8 16,6 0-16,0-1 0,0-7 16,0 0-16,0 0 15,0-24-15,0 32 16,0-32-16,0 32 0,0-32 16,0 0-16,0 32 15,0-32-15,0 0 16,0 31-16,0-31 0,0 0 15,0 24-15,0-24 16,0 0-16,0 24 16,0-24-16,0 0 0,0 24 15,0-24-15,0 0 16,0 0-16,0 0 16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22.4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18 0 0,'0'0'0,"0"0"16,0 0-16,-37 31 15,-5 1-15,-6 16 16,0 0-16,-19 0 16,13-1-16,5-15 0,19-8 15,6 0-15,24-24 16,-24 24-16,24-24 15,0 0-15,0 0 0,0 0 16,0 0-16,54 0 16,-54 0-16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22.2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41 0 0,'0'0'0,"0"0"16,0 0-16,0 0 0,0 0 16,0 0-16,0 0 15,0 0-15,-30 24 16,6-8-16,0 0 0,-18 8 15,5 8-15,1 0 16,12-8-16,24-24 16,-24 24-16,24-24 0,0 0 15,0 0-15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21.9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1 0 0,'0'0'16,"0"0"-16,0 0 15,0 0-15,-30 24 16,6-8-16,-12 0 0,6 8 15,-11 8-15,41-32 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0:59:38.22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96 135 0,'0'0'0,"0"0"0,0 0 0,0 0 0,0 0 0,0 0 0,0 0 0,0 0 0,0 0 0,0 0 0,0 0 0,0 0 0,0 0 0,0 0 0,0 0 0,0 0 0,0 0 0,0 0 0,0 0 0,0 0 0,0 0 0,0 0 0,0 0 0,0 0 0,0 0 0,0 0 0,0 0 0,0 0 0,0 0 0,0 0 0,0 0 0,0 0 0,0 0 0,0 0 0,0 0 0,0 0 0,0 0 0,0 0 0,0 0 0,0 0 0,0 0 0,0 0 0,0 0 0,0 0 0,0 0 0,0 0 15,0 0-15,0 0 16,0 0-16,0 0 0,0 0 15,0 0-15,0 0 16,0 0-16,-24-24 16,24 24-16,0 0 0,-30-23 15,30 23-15,-36-16 16,6 8-16,-13 0 16,7 0-16,0 0 0,6 0 15,-12 0-15,11 0 16,1 8-16,-6 0 15,6 0-15,6 0 16,-6 0-16,-7 0 0,7 0 16,0 0-16,-12 0 15,0 0-15,11 0 16,1 0-16,6 0 0,0 0 16,0 0-16,0 0 15,0 0-15,0 0 16,-1 0-16,1 0 0,0 0 15,0 0-15,0 0 16,0 0-16,0 8 16,24-8-16,-43 16 15,19-8-15,0 0 0,-6 0 16,-6 0-16,6 0 16,-1 0-16,-5 0 15,12-1-15,0 1 0,0 8 16,0 0-16,24-16 15,-30 16-15,30-16 16,-25 24-16,25-24 0,-18 32 16,18-32-16,-12 24 15,12-24-15,-18 32 16,18-32-16,0 32 16,0-32-16,0 31 0,0-31 15,0 32-15,0-32 16,18 32-16,-18-32 15,12 24-15,-12-24 0,24 24 16,1-8-16,-1 0 16,12 0-16,-6-8 15,-6 0-15,0 0 0,-24-8 16,43 15-16,-19-7 16,0 0-16,0-8 15,0 0-15,6 8 0,0 0 16,7-8-16,-13 0 15,0 0-15,0 0 16,12 0-16,6 0 16,1 0-16,-7 0 0,6 0 15,-12 0-15,12 0 16,1 0-16,-7 0 16,12 0-16,-6 0 0,1 0 15,-7 0-15,6 0 16,0 0-16,-6 0 15,1 0-15,-13 0 0,0-8 16,-24 8-16,30-16 16,-6 8-16,-24 8 15,30-15-15,-5 7 16,-25 8-16,42-16 0,-18 8 16,-24 8-16,30-32 15,-30 32-15,36-32 16,-36 32-16,24-32 0,-24 32 15,12-32-15,-12 32 16,19-40-16,-19 40 16,18-39-16,-18 39 0,6-40 15,-6 16-15,0 0 16,-6 0-16,-12 0 16,-7-8-16,-5 9 15,30 23-15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32.775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320 90 0,'0'0'0,"0"0"16,0 0-16,0 0 0,0 0 16,0 0-16,0 0 15,0-24-15,0 24 16,0 0-16,0-24 0,0 24 15,0 0-15,-24-23 16,24 23-16,-24-16 16,-1 16-16,1 0 0,0 8 15,-6 8-15,-6-1 16,6 1-16,-1 8 16,7 0-16,24-24 15,-36 32-15,36-32 0,-12 23 16,12-23-16,0 24 15,0-24-15,24 24 16,6-8-16,19 0 0,5-8 16,6-8-16,1-8 15,-1 0-15,-60 8 16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8.82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37 0 0,'0'0'0,"0"0"15,-24 24-15,-13 8 16,-17 16-16,0 7 16,-30 9-16,5-9 0,19-15 15,24-8-15,0 0 16,12-8-16,-1-9 16,25-15-16,-24 24 0,24-24 15,0 0-15,0 0 16,0 0-16,0 0 15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8.5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07 0 0,'0'0'16,"0"0"-16,0 0 15,-42 24-15,-12 16 16,-13 16-16,1-1 0,17-15 16,1 0-16,-6 7 15,6-15-15,17-8 16,7-8-16,24-16 15,-24 24-15,24-24 0,0 0 16,0 0-16,0 0 16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8.3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71 0 0,'0'0'0,"0"0"15,0 0-15,-30 23 0,0 1 16,-12 16-16,0 0 15,11-1-15,1 1 16,6-8-16,6-9 16,18-23-16,-24 24 0,24-24 15,0 0-15,0 0 16,0 0-16,0 0 0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8.09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4 0 0,'0'0'15,"0"0"-15,0 0 16,0 0-16,0 0 0,0 0 16,0 0-16,-24 24 15,24-24-15,-24 31 16,6-7-16,18-24 0,-30 32 16,30-32-16,-18 31 15,18-31-15,0 0 16,0 0-16,0 0 0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7.8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36 0 0,'0'0'16,"0"0"-16,0 0 0,0 0 16,0 0-16,0 0 15,-24 24-15,24-24 16,-37 24-16,7 0 0,-18 8 16,0 8-16,-1-1 15,49-39-15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7.60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80 0 0,'0'0'0,"0"0"15,0 0-15,0 0 0,0 0 16,0 0-16,-12 23 16,0 9-16,-24 8 15,-1 0-15,-5 0 16,0 0-16,6-1 0,-7-7 15,13 0-15,-6-8 16,12-8-16,24-16 16,-30 24-16,30-24 0,0 0 15,0 0-15,0 0 16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4.1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07 0 0,'0'0'15,"0"0"-15,0 0 0,-24 24 16,-6 0-16,-12 7 15,-6 25-15,-7 8 16,7-8-16,0-9 0,-1 1 16,7-8-16,12-8 15,-6-8-15,12 0 16,24-24-16,-31 23 0,31-23 16,0 0-16,0 0 15,0 0-15,0 0 16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3.8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45 0 0,'0'0'0,"0"0"15,0 0-15,0 0 0,-36 24 16,6 0-16,-12 8 16,6 7-16,-12 17 15,0 0-15,0-8 0,0-9 16,6-7-16,12-8 16,30-24-16,-37 24 15,37-24-15,0 0 16,0 0-16,0 0 0,0 0 15,0 0-15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3.6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43 0 0,'0'0'16,"0"0"-16,0 0 0,0 0 15,-30 24-15,6-8 16,-12 8-16,0 7 16,-12 1-16,-1 0 0,13 0 15,6-8-15,30-24 16,-30 32-16,30-32 15,0 0-15,-24 24 16,24-24-16,0 0 0,0 0 16,0 0-16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3.4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1 0 0,'0'0'0,"0"0"16,0 0-16,0 0 16,0 0-16,0 0 15,0 0-15,-24 8 0,0 8 16,0 0-16,0-1 15,1 1-15,-1 0 16,24-16-16,-30 32 0,30-32 16,0 0-16,-18 23 15,18-23-15,0 0 1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31.290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40 0,'0'0'0,"0"0"0,0 0 16,0 0-16,0 0 15,0 0-15,0 0 16,0 0-16,0 0 0,0 0 16,30 0-16,-30 0 15,42-8-15,-12 0 16,13 0-16,-1 0 15,-6 8-15,0-8 0,-11 8 16,-1 0-16,0 0 16,-24 0-16,30 0 15,-30 0-15,0 0 0,24 0 16,-24 0-16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2.96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9 0 0,'0'0'0,"0"0"15,0 0-15,0 0 16,0 0-16,0 0 0,0 0 15,-24 32-15,12-8 16,-13 8-16,1 0 16,0-1-16,0-7 0,6 0 15,0 0-15,18-24 16,-30 32-16,30-32 16,0 0-16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09.1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05 0 0,'0'0'15,"0"0"-15,0 0 0,0 0 16,0 0-16,0 0 16,0 0-16,0 0 15,-18 32-15,0-8 0,6 7 16,-12 1-16,-12 0 15,12 0-15,0-9 16,-1-7-16,25-16 16,-24 24-16,24-24 0,0 0 15,0 0-15,0 0 16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08.9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8 0 0,'0'0'0,"0"0"16,0 0-16,0 0 15,0 0-15,0 0 0,0 0 16,0 0-16,0 0 15,0 0-15,0 0 16,0 0-16,-24 32 0,6-9 16,0 1-16,18-24 15,-30 32-15,30-32 16,-18 24-16,18-24 16,0 0-16,0 0 0,0 0 15,0 0-15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08.5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6 0 0,'0'0'0,"0"0"16,0 0-16,0 0 16,0 0-16,-18 32 15,18-32-15,-12 39 0,-6-15 16,-6 0-16,0 0 15,24-24-15,-30 31 16,30-31-16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08.3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6 0 0,'0'0'0,"0"0"16,0 0-16,0 0 16,0 0-16,0 0 15,0 0-15,0 0 0,0 0 16,0 0-16,0 0 15,0 0-15,-6 24 16,6-24-16,-24 31 0,6-7 16,6 0-16,-12-1 15,0 1-15,24-24 16,-36 31-16,36-31 0,-12 24 16,12-24-16,0 0 15,0 0-15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08.1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11 0 0,'0'0'16,"0"0"-16,0 0 15,0 0-15,0 0 0,0 0 16,0 0-16,-18 24 16,18-24-16,-42 32 15,18-17-15,0 1 16,-1 0-16,25-16 0,-30 24 16,30-24-16,-24 16 15,24-16-15,0 0 16,-24 24-16,24-24 0,0 0 15,0 0-15,0 0 16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03.3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 0,'0'0'0,"0"0"0,0 0 16,0 0-16,0 0 15,0 0-15,0 0 0,30 0 16,-30 0-16,31 0 16,-7 0-16,0 0 15,0 0-15,-24 0 16,36 0-16,-36 0 0,30 0 15,-30 0-15,25 0 16,-25 0-16,0 0 16,24 0-16,-24 0 0,0 0 15,0 0-15,0 0 16,0 0-16,18 32 16,-18-8-16,0 8 15,0 7-15,0 1 0,0 0 16,0 8-16,0 0 15,0-9-15,0 1 16,0 0-16,0 0 0,0-8 16,0 0-16,0-1 15,0-7-15,0 0 16,0 0-16,0 0 0,0-24 16,0 32-16,0-32 15,0 0-15,0 24 16,0-24-16,0 0 0,0 24 15,0-24-15,0 0 16,0 0-16,0 0 16,0 0-16,0 0 0,0 0 15,0 0-15,-24 16 16,24-16-16,-24 15 16,-19-7-16,-5-8 15,0 0-15,5 8 0,7-8 16,36 0-16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02.68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24 0,0 0 16,0 15-16,12 9 15,-6-8-15,0-1 16,-6 1-16,0 0 16,0-1-16,0 9 0,0 0 15,0-1-15,0 1 16,0-8-16,0-9 15,0-7-15,0 0 0,0-24 16,0 32-16,0-32 16,0 0-16,0 24 15,0-24-15,0 0 0,0 0 16,0 0-16,0 0 16,0 0-16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23.42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8 8 0,'0'0'0,"0"0"16,0 0-16,0 0 15,24 0-15,0 0 0,7-8 16,11 8-16,6 0 15,0 0-15,19 8 16,5-8-16,0 0 16,1 0-16,-1 0 0,-18 0 15,-5 0-15,-7 0 16,-6 0-16,6 0 16,0 0-16,-17 0 0,-25 0 15,30 0-15,-30 0 16,0 0-16,24 0 15,-24 0-15,0 0 0,0 0 16,24 0-16,-24 0 16,0 0-16,6 23 15,-6-23-15,0 40 0,0 0 16,0 0-16,0 15 16,0 1-16,0-8 15,0-9-15,0-7 0,0 0 16,0-8-16,0 0 15,0-24-15,0 31 16,0-31-16,0 0 16,0 24-16,0-24 0,0 0 15,-6 24-15,6-24 16,0 0-16,-42 24 16,12-8-16,-19-8 0,-5 0 15,-6-8-15,-13 8 16,1-8-16,18 0 15,-1 0-15,-5 0 0,6 0 16,0 0-16,5 0 16,1 0-16,-12 0 15,12 0-15,11 0 16,1 0-16,12 0 0,24 0 16,-30 0-16,30 0 15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22.7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0,0 0 15,0 0-15,0 0 16,11 24-16,-11-24 16,6 40-16,0 8 0,-6-1 15,0 1-15,0 8 16,0-9-16,0-7 16,0-8-16,0 0 0,0-8 15,0-1-15,0 1 16,0-24-16,0 32 15,0-32-15,0 0 0,0 24 16,0-24-16,0 0 16,0 0-16,0 0 15,0 0-15,0 0 16,0 0-16,0 0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28.790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380 22 0,'0'0'0,"0"0"0,0 0 15,0 0-15,0 0 16,0 0-16,-30-16 16,6 8-16,-13 8 0,1 8 15,0 0-15,0 8 16,0 0-16,5 8 16,1 0-16,6 0 0,0 0 15,6 0-15,18-24 16,-18 31-16,18-31 15,0 32-15,12-8 16,-12-24-16,48 40 0,6-16 16,1-8-16,-7-8 15,-6-8-15,-12-8 16,7 0-16,-37 8 0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21.5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5,0 0-15,0 0 16,0 24-16,0-1 0,5 17 16,-5 8-16,0 8 15,0-9-15,0-7 16,0 0-16,0-9 0,0 1 16,0 0-16,0-8 15,0 0-15,0-24 16,0 32-16,0-32 0,0 23 15,0-23-15,0 0 16,0 24-16,0-24 16,0 0-16,0 0 0,0 0 15,0 0-15,0 0 16,0-24-16,0 24 16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18.6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0,0 0 16,24 0-16,12 7 15,0-7-15,6 0 16,7 0-16,-1 0 0,6 0 16,-6 0-16,-5 0 15,-1 0-15,6 0 16,0 0-16,-12 0 15,7-7-15,-13 7 0,-6 0 16,0 0-16,-24 0 16,36 0-16,-36 0 15,0 0-15,24 0 0,-24 0 16,0 0-16,0 0 16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18.33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0,0 0 15,0 0-15,0 23 16,0 1-16,0 0 16,0 8-16,0 8 0,0 0 15,6-1-15,-6 9 16,0-8-16,0-8 15,0 0-15,0 0 0,0-1 16,0-7-16,0 0 16,0 0-16,0-24 15,0 32-15,0-32 16,0 24-16,0-24 0,0 0 16,0 24-16,0-24 15,0 0-15,0 0 16,0 0-16,0 0 0,0 0 15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17.7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56 2 0,'0'0'0,"0"0"0,0 0 16,-25 0-16,1 0 15,-12 0-15,-6 0 16,-6 0-16,12 0 15,-6 0-15,12 0 0,-13 8 16,-5-1-16,0-7 16,6 0-16,6 0 15,0 0-15,5 0 0,1 0 16,-6 0-16,0 0 16,0 0-16,6 0 15,6 0-15,0 0 0,0 0 16,-1 0-16,1 0 15,24 0-15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11.83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 0 0,'0'0'0,"0"0"0,0 0 0,0 0 16,0 0-16,0 0 16,0 0-16,0 0 15,0 0-15,0 0 0,0 0 16,0 0-16,0 0 15,0 0-15,0 0 16,0 32-16,0-9 0,0 17 16,0 16-16,0 16 15,0-17-15,12 1 16,-12 0-16,6 0 0,-6-1 16,6 33-16,-6-1 15,11-15-15,-5-24 16,0 0-16,6-1 15,-12 1-15,6 8 0,0 15 16,6 1-16,-6 0 16,-6-9-16,0-7 15,0 0-15,0 7 0,0 9 16,0 24-16,-6-9 16,6-15-16,0-16 15,0-9-15,-12-7 0,12 0 16,0 8-16,0-1 15,0 9-15,0 0 16,0 8-16,-6-9 16,6-7-16,-6-8 0,-6 0 15,6-8-15,6-1 16,-6 9-16,-5-8 16,11 0-16,0 8 0,-6-1 15,6 1-15,0-8 16,-6 0-16,6-8 15,0 0-15,0 0 0,0-1 16,0 1-16,0 0 16,0 0-16,0 0 15,0-24-15,0 32 16,0-32-16,-12 32 0,12-32 16,0 32-16,0-32 15,0 31-15,0-31 16,0 32-16,0-8 0,-6 0 15,6 0-15,0 0 16,0-24-16,0 40 16,0-40-16,0 31 0,0-31 15,0 32-15,0-32 16,0 32-16,0-32 16,0 32-16,0-32 15,0 32-15,0-32 0,0 24 16,0-24-16,0 23 15,0-23-15,0 24 16,0-24-16,0 24 0,0-24 16,0 0-16,0 24 15,0-24-15,0 24 16,0-24-16,0 32 0,0-32 16,0 32-16,0-32 15,0 32-15,0-32 16,0 31-16,0-31 15,0 32-15,0-32 0,0 32 16,0-32-16,0 32 16,0-32-16,0 24 15,0-24-15,0 0 0,0 24 16,0-24-16,0 0 16,0 0-16,0 0 15,0 0-15,0 0 0,0 0 16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48.2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6,0 0-16,0 0 15,0 0-15,0 0 0,0 0 16,0 0-16,0 24 15,0-24-15,0 40 16,11-8-16,-11 8 16,0 7-16,0 1 0,0-8 15,0-1-15,0-7 16,0-8-16,0 0 16,0 0-16,0-24 0,0 31 15,0-31-15,0 0 16,0 24-16,0-24 15,0 0-15,0 24 0,0-24 16,0 0-16,0 0 16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44.38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2 0,'0'0'0,"0"0"0,0 0 16,0 0-16,0 0 15,30 0-15,-30 0 0,42 0 16,-12 0-16,0 0 16,7 0-16,-13 0 15,0 0-15,0 0 0,-24 0 16,30 0-16,-30 0 16,24 0-16,-24 0 15,0 0-15,24 0 16,-24 0-16,0 0 0,24 16 15,-24-16-15,0 0 16,24 32-16,-24-32 16,18 31-16,-12-7 0,0 0 15,6 16-15,-12 8 16,0-1-16,0 1 16,0 0-16,0-9 0,0 1 15,0-16-15,0 0 16,0 0-16,0-24 15,0 32-15,0-32 16,0 23-16,0-23 0,0 0 16,0 24-16,0-24 15,0 0-15,-12 24 16,12-24-16,0 0 0,-24 24 16,24-24-16,-30 16 15,6-8-15,0 0 16,0 0-16,0 0 0,0 0 15,0-8-15,0 0 16,-1 0-16,1 0 16,0 0-16,0 0 15,24 0-15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43.8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5,"0"0"-15,0 0 0,0 0 16,0 0-16,0 0 16,0 0-16,0 0 15,0 40-15,0-8 0,0 7 16,0 1-16,0 8 16,0 8-16,0-1 15,0-7-15,0 0 16,0-8-16,0 0 0,0-1 15,0-7-15,0-8 16,0 0-16,0-24 16,0 32-16,0-32 0,0 0 15,0 24-15,0-24 16,0 0-16,0 0 16,0 0-16,0 0 0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43.39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 0,'0'0'0,"0"0"15,0 0-15,0 0 16,0 0-16,0 0 16,31 0-16,-31 0 15,42 0-15,-18 0 0,0 0 16,0 0-16,-24 0 16,30 0-16,-30 0 15,36 0-15,-36 0 0,24 0 16,-24 0-16,0 0 15,24 0-15,-24 0 16,0 0-16,0 0 0,0 0 16,6 24-16,-6-24 15,6 23-15,-6-23 16,12 32-16,-12-8 16,0 0-16,0 16 0,0-1 15,0 9-15,0 8 16,0-8-16,0-9 15,0 1-15,0-16 0,0 0 16,0 0-16,0-24 16,0 31-16,0-31 15,0 24-15,0-24 0,0 0 16,0 24-16,0-24 16,0 0-16,-12 24 15,12-24-15,0 0 16,-30 24-16,30-24 0,-42 8 15,18-8-15,-6 0 16,6 0-16,0 0 16,0 0-16,0 0 0,24 0 15,-31 0-15,31 0 16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42.8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6,0 0-16,0 32 15,0-8-15,0-1 0,6 17 16,0 8-16,6 8 15,-12 0-15,0-1 16,0 1-16,0-16 16,0 0-16,0-16 0,0-1 15,0 1-15,0-24 16,0 32-16,0-32 16,0 24-16,0-24 0,0 0 15,0 0-15,0 0 16,0 0-16,0 0 1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20.3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42 80 0,'0'0'15,"0"0"-15,0 0 0,0 0 16,0 0-16,0-24 15,0 24-15,0 0 16,-18-23-16,18 23 0,0 0 16,-24-24-16,24 24 15,-24-8-15,24 8 16,-30 0-16,6 8 0,0 8 16,0 0-16,24-16 15,-30 39-15,12-15 16,12 0-16,6-24 0,-18 32 15,18-32-15,0 23 16,0-23-16,18 24 16,-18-24-16,36 24 0,0-16 15,-12 0-15,0-8 16,0-16-16,-24 16 16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42.4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5 0,'0'0'0,"0"0"0,0 0 16,0 0-16,0 0 15,0 0-15,0 0 0,37 0 16,-37 0-16,36-8 16,-12 0-16,0 0 15,0 8-15,0-8 0,-24 8 16,37 0-16,-37 0 15,30 0-15,-30 0 16,0 0-16,24 0 0,-24 0 16,0 0-16,0 0 15,0 0-15,0 0 16,0 0-16,24 8 16,-24-8-16,0 0 0,24 32 15,-18-8-15,-6 0 16,0 7-16,0 1 15,0 8-15,0 8 0,0 0 16,0 7-16,0-15 16,0 0-16,0-8 15,0-8-15,0 0 0,0-1 16,0 1-16,0-24 16,0 32-16,0-32 15,0 32-15,0-32 16,0 0-16,0 24 0,0-24 15,0 0-15,0 24 16,0-24-16,0 0 16,0 24-16,0-24 0,0 0 15,0 0-15,-24 24 16,24-24-16,-24 15 16,0-15-16,-6 0 0,-13 0 15,7 0-15,-6 0 16,12-7-16,30 7 15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41.8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0,0 0 16,0 0-16,0 0 16,0 23-16,0-23 15,0 40-15,6-8 0,6 8 16,-12 8-16,0-1 15,0 1-15,0 0 16,0-8-16,0-8 16,0-8-16,0-1 0,0 1 15,0-24-15,0 32 16,0-32-16,0 0 16,0 24-16,0-24 0,0 0 15,0 0-15,0 0 16,0 0-16,0 0 15,0 0-15,0 0 0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36.3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19 0 0,'0'0'0,"0"0"15,0 0-15,0 0 16,0 0-16,-24 16 15,-1 0-15,-17 16 0,-6 0 16,0 7-16,0 1 16,12 8-16,-7-9 15,1 1-15,6-8 0,-6 0 16,6-8-16,12-9 16,24-15-16,-25 16 15,25-16-15,0 0 0,0 0 16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36.0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82 0 0,'0'0'16,"0"0"-16,0 0 0,-43 24 15,1-8-15,-6 8 16,-6 7-16,6 1 16,-1 0-16,-17 8 15,6 8-15,-19 0 0,25-1 16,6 1-16,18-16 16,6-8-16,24-24 15,-37 24-15,37-24 0,0 0 16,0 0-16,0 0 15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35.86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02 0 0,'0'0'0,"0"0"15,0 0-15,-36 40 16,-7-16-16,-5 8 16,0 7-16,-18 1 15,0-1-15,6 1 0,-1 0 16,13-1-16,12 1 16,0-16-16,12 0 15,24-24-15,-30 31 0,30-31 16,0 0-16,0 0 15,0 0-15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35.6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40 0 0,'0'0'0,"0"0"16,0 0-16,-36 24 0,-13 7 16,1 9-16,-6 0 15,12-9-15,12-7 16,6-8-16,0 8 16,-1-8-16,1 0 0,0 0 15,24-16-15,-36 31 16,36-31-16,-24 16 15,24-16-15,0 0 0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35.3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1 0 0,'0'0'0,"0"0"15,0 0-15,0 0 16,0 0-16,0 0 0,0 0 16,0 0-16,-18 23 15,18-23-15,-29 32 16,29-32-16,-36 32 0,36-32 16,-24 31-16,24-31 15,0 0-15,-24 24 16,24-24-16,0 0 0,0 0 15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30.40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92 0 0,'0'0'0,"0"0"16,0 0-16,0 0 15,0 0-15,0 0 16,-24 24-16,24-24 16,-43 48-16,7-9 0,-12 9 15,-12 8-15,12-9 16,12-7-16,12-16 15,6 0-15,18-24 0,-31 31 16,31-31-16,0 0 16,-24 24-16,24-24 15,0 0-15,0 0 0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30.1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34 0 0,'0'0'0,"0"0"16,0 0-16,0 0 0,0 0 16,-25 24-16,-5 8 15,-18 8-15,-24 0 16,5 7-16,1 9 15,-7 8-15,19-8 0,0-1 16,5 1-16,13-16 16,12-8-16,12-8 15,12-24-15,-24 23 0,24-23 16,0 0-16,0 0 16,0 0-16,0 0 15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29.9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94 0 0,'0'0'0,"0"0"16,0 0-16,0 0 15,0 0-15,0 0 16,-42 32-16,-25 8 0,7 7 15,0 1-15,5 0 16,-17 8-16,17-8 16,7-9-16,-12 1 0,11 0 15,1 0-15,18-8 16,6-8-16,24-24 16,-24 23-16,24-23 15,0 0-15,0 0 0,0 0 1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14.33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0,0 0 15,0 0-15,0 0 16,0 0-16,0 0 16,0 0-16,0 0 0,0 0 15,0 0-15,0 0 16,0 24-16,0-24 15,0 40-15,0 0 0,0-1 16,0 1-16,6 0 16,-6-8-16,0 0 15,11 0-15,-11-1 0,0 1 16,0 8-16,0 8 16,0 8-16,0 7 15,0-7-15,0 0 16,0-16-16,0-1 0,0-7 15,0 0-15,0-8 16,0 8-16,0 0 16,0-1-16,0 9 0,0 0 15,0 0-15,0 0 16,0-8-16,0-1 16,0 1-16,0-8 0,0 0 15,0-24-15,0 32 16,0-32-16,0 32 15,0-32-15,0 32 16,0-32-16,0 23 0,0-23 16,0 0-16,0 24 15,0-24-15,0 0 16,0 24-16,0-24 0,0 0 16,0 24-16,0-24 15,0 0-15,0 24 16,0-24-16,0 0 0,0 24 15,0-24-15,0 0 16,0 0-16,0 0 16,0 0-16,0 0 15,0 0-15,0 0 0,0 24 16,0-24-16,0 0 16,0 24-16,0-24 15,0 0-15,0 0 0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29.7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08 0 0,'0'0'0,"0"0"15,0 0-15,0 0 16,-18 24-16,0 0 16,-6 8-16,-7-1 0,1 9 15,-12 0-15,12-8 16,-6 0-16,5-8 16,7-8-16,24-16 15,-24 24-15,24-24 0,0 0 16,0 0-16,0 0 15,0 0-15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29.5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6 0 0,'0'0'0,"0"0"0,0 0 16,0 0-16,0 0 15,0 0-15,0 0 16,0 0-16,-12 31 0,12-31 16,-36 40-16,24-16 15,12-24-15,-42 32 16,42-32-16,-30 32 15,30-32-15,0 0 0,-24 24 16,24-24-16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23.78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41 0 0,'0'0'0,"0"0"0,0 0 16,0 0-16,0 0 15,0 0-15,0 0 0,0 0 16,0 0-16,0 0 16,-24 0-16,24 0 15,0 0-15,-36 8 0,36-8 16,-36 8-16,11-8 15,1 0-15,0 8 16,0-8-16,0 0 0,24 0 16,-24 0-16,24 0 15,0 0-15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23.14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9 23 0,'0'0'0,"0"0"15,0 0-15,0 0 0,0 0 16,0 0-16,30 0 15,-6 0-15,30 0 16,18 7-16,-11-7 16,-13 0-16,0 0 0,0 0 15,-6 0-15,7 0 16,5 0-16,0 0 16,6 0-16,-12 0 0,-11 0 15,-1 0-15,-12 0 16,0 0-16,0 0 15,-24 0-15,30 0 16,-30 0-16,0 0 0,24 0 16,-24 0-16,0 0 15,24 8-15,-24-8 16,18 24-16,-18-24 0,12 40 16,-12-16-16,0 8 15,0 8-15,0 7 16,0-7-16,0 16 0,0-1 15,0 1-15,0-8 16,0-9-16,0 1 16,0-8-16,0-8 0,0 0 15,0 0-15,0-1 16,0-23-16,0 32 16,0-32-16,0 32 15,0-32-15,0 0 0,0 24 16,0-24-16,0 0 15,0 24-15,0-24 16,0 0-16,0 0 0,-30 24 16,6-24-16,-24 8 15,-6-8-15,-6 0 16,-13 8-16,1-8 16,18 0-16,-19-8 0,1 8 15,12 0-15,12 0 16,-1-8-16,1 0 15,-6 0-15,6 8 0,0-8 16,5 8-16,7-8 16,36 8-16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22.40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5,0 0-15,0 0 0,0 0 16,0 0-16,0 24 15,0 0-15,0 0 16,0 16-16,0 0 16,0-1-16,0 9 0,0 0 15,0 0-15,0-1 16,0-7-16,0 0 16,0-8-16,0-8 15,0 0-15,0 0 0,0-24 16,0 31-16,0-31 15,0 24-15,0-24 16,0 0-16,0 0 0,0 0 16,0 0-16,0 0 15,0 0-15,0 0 16,0 0-16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21.9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4 32 0,'0'0'0,"0"0"16,0 0-16,0 0 0,0 0 16,0 0-16,25 0 15,-25 0-15,42 0 16,-6 0-16,12 0 15,25 0-15,-1 0 0,-6 0 16,-11 0-16,5 0 16,-12 0-16,-12 0 15,0 0-15,-11 0 0,-1 0 16,0 0-16,-24 0 16,30 0-16,-30 0 15,0 0-15,24 0 0,-24 0 16,0 0-16,0 0 15,0 0-15,24 16 16,-24-16-16,18 47 0,-12-7 16,0 0-16,-6 0 15,0 7-15,0-7 16,0 8-16,0 8 16,0 7-16,0-7 0,0 0 15,0-9-15,0-7 16,0-8-16,0-8 15,0 0-15,0-1 0,0-23 16,0 32-16,0-32 16,0 0-16,0 24 15,0-24-15,0 0 16,0 24-16,0-24 0,0 0 16,-36 24-16,-6-16 15,-6-8-15,-7 0 16,-17 0-16,6 0 0,11 0 15,-5-8-15,0 0 16,0 0-16,5 0 16,13 8-16,6-8 0,-24 8 15,5-8-15,1 0 16,12 0-16,18 0 16,24 8-16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21.26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0,0 0 15,0 0-15,0 24 16,12 0-16,-12 0 15,6 8-15,-6-8 0,6 7 16,-6 1-16,0-8 16,0 8-16,0 8 15,0-1-15,0 1 0,0 0 16,13 0-16,-13-1 16,0-15-16,0 0 15,0 0-15,0-24 0,0 32 16,0-32-16,0 24 15,0-24-15,0 0 16,0 23-16,0-23 16,0 0-16,0 0 0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14.98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3 0 0,'0'0'0,"0"0"0,0 0 16,0 0-16,0 0 16,0 0-16,0 0 15,0 0-15,0 0 0,0 0 16,0 0-16,0 0 15,0 0-15,0 0 16,0 32-16,0-32 0,0 40 16,0-17-16,0 1 15,0 16-15,0 0 16,0 0-16,0 0 16,0 15-16,6 17 0,-6 0 15,0-17-15,-6 1 16,6 0-16,0 0 15,0-1-15,0 1 0,0 0 16,0-8-16,0-1 16,0-7-16,0 0 15,0 0-15,0 0 0,0-1 16,0-7-16,0 8 16,0 0-16,0 0 15,0-1-15,0 9 16,0-8-16,0 0 0,0 0 15,0-1-15,0 1 16,0-8-16,0 8 16,0-8-16,0 0 0,0 0 15,0 7-15,0 1 16,0 0-16,0 0 16,0 0-16,0-1 0,0-7 15,0 0-15,-6 0 16,6 0-16,0 0 15,0-8-15,0-1 16,0 1-16,0 0 0,0 0 16,0 0-16,0 0 15,0 0-15,0 0 16,0-1-16,0 9 0,0-8 16,0 8-16,0-8 15,0 0-15,0 0 16,0 0-16,-12 0 0,12-24 15,0 39-15,0-39 16,0 32-16,0-32 16,0 32-16,0-32 0,0 32 15,0-32-15,0 32 16,0-32-16,0 32 16,0-32-16,0 31 15,0-31-15,0 32 0,0-8 16,0-24-16,0 32 15,0-32-15,0 32 16,0-32-16,0 32 0,0-32 16,0 32-16,0-32 15,0 0-15,0 23 16,0-23-16,0 0 0,0 24 16,0-24-16,0 0 15,0 0-15,0 24 16,0-24-16,0 0 0,0 0 15,0 0-15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17.568"/>
    </inkml:context>
    <inkml:brush xml:id="br0">
      <inkml:brushProperty name="width" value="0.26736" units="cm"/>
      <inkml:brushProperty name="height" value="0.53472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60 25 0,'0'0'0,"0"0"0,0 0 0,-43 0 0,7 0 16,-12 0-16,12-8 16,11 8-16,25 0 15,-24 0-15,24 0 0,0 0 16,0 0-16,0 0 15,0 0-15,61-8 16,-25 8-16,6-8 0,-12 8 16,6 0-16,-11 0 15,-25 0-15,24 0 16,-24 0-16,0 0 0,0 0 16,0 0-16,0 0 15,-42 40-15,-13-16 16,-5 0-16,12-8 0,11 0 15,1-8-15,36-8 16,-24 16-16,24-16 16,0 0-16,-6 24 15,30-16-15,24 8 0,-5-9 16,5 9-16,0-8 16,-12 0-16,-11 0 15,-25-8-15,24 16 16,-24-16-16,0 0 0,0 0 15,0 0-15,-12 32 16,-25-8-16,7 0 16,0 0-16,30-24 0,-36 24 15,36-24-15,0 0 16,-12 23-16,12-23 16,24 24-16,0-8 0,-24-16 15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16.912"/>
    </inkml:context>
    <inkml:brush xml:id="br0">
      <inkml:brushProperty name="width" value="0.26736" units="cm"/>
      <inkml:brushProperty name="height" value="0.53472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93 56 0,'0'0'0,"0"0"16,-24 0-16,0 0 0,-1 0 15,1 0-15,0 0 16,0 0-16,0 0 16,24 0-16,-24 0 0,24 0 15,0 0-15,0 0 16,0 0-16,0 0 16,60-16-16,-12 8 0,1-8 15,-1 8-15,-6 0 16,-18 8-16,0 0 15,-24 0-15,25 0 16,-25 0-16,0 0 0,0 0 16,0 0-16,0 0 15,-43 24-15,7-8 16,-6 0-16,0 0 0,11 0 16,1-8-16,30-8 15,-36 16-15,36-16 16,0 0-16,0 0 0,0 0 15,18 24-15,6-16 16,0 0-16,1 0 16,-25-8-16,30 15 15,-30-15-15,0 0 0,24 24 16,-24-24-16,-6 40 16,-18-8-16,-6 0 15,-13 8-15,19-9 0,0-7 16,6 0-16,12 0 15,6-24-15,-6 32 16,6-32-16,24 32 0,6-16 16,0 0-16,13-8 15,-43-8-1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12.08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7 0 0,'0'0'0,"0"0"16,0 0-16,0 0 16,0 0-16,0 0 15,0 24-15,0-24 0,0 40 16,0-16-16,0 8 15,0 8-15,0 7 16,0-7-16,0 0 16,0 0-16,0 8 0,0-1 15,0-7-15,0 8 16,0 8-16,0-1 16,0 1-16,0 0 0,0-16 15,0-1-15,0 1 16,0 0-16,0-8 15,0 0-15,-6 0 0,6 0 16,0-1-16,0 9 16,0-8-16,0 8 15,0-8-15,-6 0 0,-5-1 16,11 1-16,-6-8 16,0 0-16,-6 0 15,12 0-15,0 0 0,0-24 16,0 39-16,0-39 15,0 32-15,0-32 16,0 32-16,0-32 16,0 32-16,0-32 0,0 32 15,0-32-15,0 32 16,0-32-16,0 32 16,0-32-16,0 31 0,0-31 15,0 32-15,0-32 16,0 24-16,0-24 15,0 0-15,0 24 0,0-24 16,0 0-16,0 24 16,0-24-16,0 24 15,0-24-15,0 0 0,0 24 16,0-24-16,0 0 16,0 24-16,0-24 15,0 0-15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4.876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0,"0"0"15,0 0-15,0 0 16,0 0-16,0 0 16,0 0-16,0 0 0,12 23 15,-12-23-15,0 0 16,23 31-16,-23-31 15,12 24-15,-12-24 0,0 0 16,24 23-16,-24-23 16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4.532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0,"0"0"0,0 0 16,0 0-16,0 0 15,0 0-15,12 24 0,-12-24 16,0 0-16,23 23 15,-23-23-15,24 16 16,-24-16-16,0 0 0,24 24 16,-24-24-16,0 0 15,24 23-15,-24-23 16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4.157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69 0 0,'0'0'0,"0"0"0,0 0 0,0 0 15,0 0-15,0 0 16,0 0-16,-24 8 16,24-8-16,-36 16 0,36-16 15,-31 16-15,31-16 16,-24 16-16,24-16 15,0 0-15,-30 23 16,30-23-16,0 0 0,-24 16 16,24-16-16,0 0 15,0 0-15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3.595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74 0 0,'0'0'0,"0"0"15,0 0-15,0 0 16,0 0-16,0 0 0,-24 32 16,24-32-16,-30 31 15,30-31-15,-24 40 16,24-40-16,-24 32 0,6-9 16,18-23-16,-18 40 15,12-16-15,6-24 16,-18 32-16,18-32 0,-12 31 15,12-31-15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3.313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16,"0"0"-16,0 0 15,0 0-15,0 0 0,0 0 16,0 0-16,0 0 16,0 0-16,12 23 15,-12-23-15,0 0 0,25 24 16,-25-24-16,0 0 15,24 23-15,-24-23 16,0 0-16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3.048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0,"0"0"0,0 0 16,0 0-16,0 0 16,0 0-16,0 0 0,0 0 15,18 24-15,-18-24 16,12 24-16,-12-24 15,36 32-15,-36-32 0,31 24 16,-31-24-16,0 0 16,24 23-16,-24-23 15,0 0-15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2.798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246 0 0,'0'0'0,"0"0"16,0 0-16,0 0 0,-24 8 15,0 0-15,0 8 16,0-8-16,0 8 15,0 0-15,0-8 0,24-8 16,-30 16-16,30-16 16,-24 15-16,24-15 15,0 0-15,-24 24 16,24-24-16,0 0 0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2.376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26 0 0,'0'0'0,"0"0"0,0 0 16,0 0-16,-12 24 16,12-24-16,-24 39 0,12-15 15,6 0-15,0 0 16,-12 0-16,12-1 16,-6 1-16,12-24 0,-12 32 15,12-32-15,-18 24 16,18-24-16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2.094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0,"0"0"15,0 0-15,0 0 16,0 0-16,0 0 0,0 0 16,0 0-16,0 0 15,0 0-15,0 23 16,0-23-16,0 0 0,5 24 15,-5-24-15,0 0 16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1.828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15,"0"0"-15,0 0 16,0 0-16,0 0 0,0 0 16,0 0-16,0 0 15,0 0-15,0 0 16,0 23-16,0-23 0,0 0 15,24 24-15,-24-24 16,0 0-16,24 23 16,-24-23-16,0 0 0,23 24 15,-23-24-15,0 0 1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10.11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9 0 0,'0'0'0,"0"0"0,0 0 16,0 0-16,0 0 16,0 0-16,0 0 15,0 24-15,0-24 0,0 40 16,0 0-16,0 16 15,0-1-15,0 1 16,-6 0-16,-6 15 16,12-7-16,-6 8 0,0-1 15,-6 1-15,6-16 16,0 0-16,-6-1 16,12 1-16,0-8 0,0 0 15,0-1-15,0 9 16,-6-8-16,6 0 15,-12-1-15,6-7 0,0 0 16,6-8-16,0-8 16,0 0-16,0 0 15,0 0-15,0-1 0,0 1 16,0-24-16,0 32 16,0-32-16,0 32 15,0-32-15,0 0 16,0 24-16,0-24 0,0 0 15,0 0-15,0 0 16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1.547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27 0 0,'0'0'0,"0"0"0,0 0 16,0 0-16,0 0 16,0 0-16,0 0 15,0 0-15,0 0 0,-24 24 16,24-24-16,-24 16 15,24-16-15,-31 16 16,31-16-16,0 0 0,-24 24 16,24-24-16,0 0 15,-24 24-15,24-24 16,0 0-16,0 0 0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50.072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85 3 0,'0'0'0,"0"0"16,0 0-16,0 0 15,0 0-15,0 0 16,24 0-16,6 0 0,0 0 15,7 0-15,-7 8 16,0-8-16,6 0 16,-6 0-16,-5 0 15,-1 0-15,0 0 0,0 0 16,0 0-16,-24 0 16,30 0-16,-30 0 15,37-8-15,-37 8 0,24 0 16,-24 0-16,0 0 15,24 0-15,-24 0 16,0 0-16,24 0 0,-24 0 16,0 0-16,24 16 15,-24-16-15,12 48 16,0-8-16,-12 0 16,0-1-16,0 1 0,0 0 15,0-8-15,0 8 16,-12 0-16,12 7 15,-6 9-15,6 0 0,0-8 16,0-9-16,0-7 16,0-8-16,0 0 15,0-24-15,0 32 16,0-32-16,0 32 0,0-32 16,0 0-16,0 24 15,0-24-15,0 0 16,0 23-16,0-23 0,0 0 15,0 0-15,0 0 16,0 0-16,0 0 16,0 0-16,0 0 0,0 0 15,0 0-15,0 0 16,0 0-16,0 0 16,0 0-16,-30 16 15,6-8-15,-12 0 0,5 0 16,1 0-16,-6-8 15,-12 0-15,-7 0 0,1 8 16,6-8-16,6 0 16,-7 0-16,7 8 15,6-8-15,0 8 16,11-8-16,25 0 0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49.244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0,"0"0"16,0 0-16,0 0 15,0 0-15,0 0 16,0 0-16,0 32 0,0-8 16,0 8-16,0 7 15,0 1-15,0 0 16,0 0-16,0 0 15,0-1-15,0 1 0,0 0 16,0 0-16,0 0 16,0-8-16,0-1 15,0-7-15,0 0 0,0 0 16,0 0-16,0-24 16,0 32-16,0-32 15,0 32-15,0-32 0,0 0 16,0 24-16,0-24 15,0 0-15,0 0 16,0 0-16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48.853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16 0,'0'0'16,"0"0"-16,0 0 0,0 0 15,0 0-15,0 0 16,0 0-16,0 0 16,24 0-16,19 0 0,-1 0 15,-6 0-15,6 0 16,0 0-16,-6 0 15,6 0-15,0 0 0,-12 0 16,-6 0-16,1-8 16,-1 0-16,0 8 15,-24 0-15,30 0 16,-30 0-16,24 0 0,-24 0 16,0 0-16,24 0 15,-24 0-15,0 0 16,0 0-16,24 16 0,-24-16 15,18 48-15,-18-8 16,0-1-16,0 1 16,0-8-16,0 0 0,0 0 15,0-1-15,-6 1 16,-6 0-16,12 0 16,-6 8-16,6-1 15,0 1-15,0 0 0,0-8 16,0-8-16,0-1 15,0 1-15,0-24 16,0 32-16,0-32 0,0 24 16,0-24-16,0 0 15,0 24-15,0-24 16,0 0-16,0 0 16,0 0-16,0 0 0,0 24 15,0-24-15,0 0 16,0 0-16,-24 24 15,24-24-15,-42 15 0,18-7 16,0 0-16,0 0 16,-1 0-16,-5 0 15,-12-8-15,6 0 0,-6 0 16,12 0-16,-6 0 16,6 0-16,6 0 15,0-8-15,24 8 0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48.150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0,"0"0"0,0 0 15,0 0-15,0 0 16,0 0-16,0 0 15,0 0-15,0 0 0,6 24 16,-6-24-16,12 40 16,-6-16-16,-6-1 15,6 1-15,6 0 0,-12 8 16,0 8-16,0 0 16,0-8-16,0 7 31,0 9-31,0 0 0,0 0 15,0-9-15,0-7 16,0-8-16,0 0 0,0 0 16,0-24-16,0 32 15,0-32-15,0 32 16,0-32-16,0 0 0,0 24 16,0-24-16,0 0 15,0 23-15,0-23 16,0 0-16,0 0 15,0 0-15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23.8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52 0 0,'0'0'16,"0"0"-16,0 0 16,0 0-16,0 0 0,-24 31 15,-19 9-15,-11 24 16,-12-9-16,18-15 16,12 0-16,-13-1 0,7-7 15,12 0-15,6-8 16,24-24-16,-36 24 15,36-24-15,0 0 16,0 0-16,0 0 0,0 0 16,0 0-16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23.5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04 0 0,'0'0'16,"0"0"-16,0 0 16,-30 16-16,-19 8 0,1 8 15,0 7-15,-13 9 16,13 0-16,-6 0 15,6-8-15,5-9 0,13-7 16,0 0-16,30-24 16,-36 24-16,36-24 15,0 0-15,0 0 0,0 0 16,36 0-16,-36 0 16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23.3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18 0 0,'0'0'16,"0"0"-16,0 0 15,-24 8-15,0 8 0,0 0 16,-6 7-16,-12 9 16,-6 0-16,0 0 15,18 0-15,6-8 0,24-24 16,-24 24-16,24-24 16,0 0-16,0 0 15,0 0-15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22.9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13 0 0,'0'0'0,"0"0"15,0 0-15,0 0 16,0 0-16,0 0 0,0 0 16,-12 32-16,-6-8 15,-7 0-15,-5 8 16,-12-1-16,-6 9 0,6-8 15,6 0-15,12-9 16,24-23-16,-36 24 16,36-24-16,0 0 15,0 0-15,0 0 0,0 0 16,24 0-16,12-8 16,-12 0-16,6 0 15,-6 1-15,-24 7 0,30-16 16,-30 16-16,0 0 15,24 0-15,-24 0 16,0 0-16,0 0 0,0 0 16,0 0-16,-30 31 15,0 17-15,-18 8 16,48-56-16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22.7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14 0 0,'0'0'0,"0"0"16,24 0-16,-24 0 15,0 0-15,25 0 16,-25 0-16,0 0 0,0 0 15,-25 48-15,-5-8 16,-12-1-16,0 1 16,-7 8-16,1 0 0,0-16 15,18-8-15,6-1 16,24-23-16,-25 24 16,25-24-16,0 0 0,0 0 15,0 0-15,0 0 16,43 8-16,-7-24 15,36-7-15,-72 23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04.185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51 0 0,'0'0'0,"0"0"0,0 0 16,0 0-16,0 0 15,0 0-15,-30 24 16,30-24-16,-43 32 0,43-32 16,-30 23-16,30-23 15,-24 16-15,24-16 16,0 0-16,-24 16 0,24-16 16,0 0-16,0 0 15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20.2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78 0 0,'0'0'0,"0"0"15,0 0-15,0 0 0,0 0 16,-30 16-16,-6 0 16,0 15-16,-12 9 15,-13 8-15,7 7 0,-12 1 16,-7-1-16,19-15 15,12-9-15,12-7 16,30-24-16,-36 24 0,36-24 16,0 0-16,0 0 15,0 0-15,0 0 16,0 0-16,48-8 16,-48 8-16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9.98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83 0 0,'0'0'16,"0"0"-16,0 0 15,0 0-15,-25 24 0,1-8 16,-18 16-16,-12 15 15,-19 17-15,13-8 16,12-8-16,11-16 0,1-1 16,6 1-16,6-8 15,24-24-15,-30 24 16,30-24-16,0 0 0,0 0 16,0 0-16,0 0 15,0 0-15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9.7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86 0 0,'0'0'0,"0"0"16,-24 16-16,-6 0 0,-19 16 16,1 16-16,0 7 15,0 1-15,5 0 16,13-16-16,6-9 0,6-7 16,18-24-16,-24 24 15,24-24-15,0 0 16,0 0-16,0 0 15,0 0-15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9.4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1 0 0,'0'0'0,"0"0"0,0 0 16,0 0-16,0 0 16,0 0-16,0 0 15,0 0-15,-24 15 0,24-15 16,-24 32-16,24-32 15,-23 31-15,23-31 16,0 0-16,0 0 16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9.0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04 0 0,'0'0'16,"0"0"-16,0 0 16,0 0-16,0 0 15,0 0-15,-30 32 0,6-8 16,-18 0-16,6 0 16,0 8-16,0-1 15,36-31-15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9.0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10 0 0,'0'0'16,"0"0"-16,0 0 15,-31 48-15,1-8 0,-12-1 16,12-7-16,-12 8 15,-12 15-15,-6 1 16,23-16-16,1-9 16,12-7-16,24-24 0,-24 24 15,24-24-15,0 0 16,0 0-16,0 0 16,0 0-16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5.6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13 0 0,'0'0'16,"0"0"-16,0 0 15,0 0-15,-30 24 0,-6 0 16,-12 15-16,-7 17 16,7 0-16,-6-8 15,-7-1-15,13-7 0,18-8 16,6-8-16,0 0 15,24-24-15,-31 32 16,31-32-16,0 0 0,-24 16 16,24-16-16,0 0 15,0 0-15,0 0 16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5.4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26 0 0,'0'0'0,"0"0"16,0 0-16,0 0 16,0 0-16,0 0 15,-24 40-15,-6-8 0,-1 15 16,-5 9-16,0 8 15,-6-16-15,12-16 16,-7-1-16,13 1 16,12-8-16,12-24 0,-24 24 15,24-24-15,0 0 16,0 0-16,0 0 0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5.2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29 0 0,'0'0'0,"0"0"0,0 0 16,0 0-16,0 0 15,0 0-15,-24 24 16,24-24-16,-24 24 0,0 0 16,-1 8-16,1-1 15,-12 1-15,12 0 16,0-8-16,24-24 0,-24 32 16,24-32-16,0 0 15,0 0-15,0 0 16,0 0-16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4.96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4 0 0,'0'0'15,"0"0"-15,0 0 0,0 0 16,0 0-16,0 0 16,0 0-16,0 0 15,0 0-15,0 0 0,-36 24 16,36-24-16,-30 39 16,30-39-16,-30 32 15,30-32-15,-18 31 0,18-31 16,0 0-16,0 0 1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03.982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39 0 0,'0'0'0,"0"0"16,0 0-16,0 0 16,0 0-16,0 0 15,0 0-15,0 0 0,-24 16 16,24-16-16,-36 16 16,36-16-16,-31 16 15,31-16-15,-24 16 16,24-16-16,0 0 0,-24 24 15,24-24-15,0 0 16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4.5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36 0 0,'0'0'16,"0"0"-16,0 0 15,0 0-15,0 0 16,0 0-16,0 0 0,-18 32 16,18-32-16,-43 40 15,19-16-15,-6 0 16,0 0-16,6-1 15,0 1-15,0 0 0,5 0 16,19-24-16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4.34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78 0 0,'0'0'0,"0"0"0,0 0 16,0 0-16,-36 32 15,-12 8-15,-19 16 16,1-1-16,18-7 0,0 0 15,-7-1-15,7-7 16,6-8-16,12 0 16,0-9-16,30-23 0,-36 32 15,36-32-15,0 0 16,-24 24-16,24-24 16,0 0-16,0 0 0,0 0 15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0.4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9 0 0,'0'0'0,"0"0"15,0 0-15,0 0 16,-24 24-16,24-24 15,-36 40-15,12-16 0,-13 0 16,13-8-16,24-16 16,-30 31-16,30-31 15,-24 24-15,24-24 16,0 0-16,0 0 0,0 0 16,0 0-16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0.21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4 0 0,'0'0'0,"0"0"15,0 0-15,0 0 16,0 0-16,0 0 16,0 0-16,0 0 0,0 0 15,-24 23-15,24-23 16,-36 32-16,36-32 16,-24 32-16,24-32 15,-12 31-15,12-31 0,0 0 16,-18 24-16,18-24 15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09.8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8 0 0,'0'0'0,"0"0"16,0 0-16,0 0 16,0 0-16,0 0 15,-18 32-15,6-8 16,-12 7-16,0-7 0,-12 7 15,6 1-15,6-8 16,24-24-16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09.60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46 0 0,'0'0'0,"0"0"16,0 0-16,0 0 15,-12 24-15,12-24 16,-42 40-16,18-16 0,-6 8 16,6 0-16,0 0 15,0-9-15,0 1 16,24-24-16,-24 32 16,24-32-16,-18 24 0,18-24 15,0 0-15,0 0 16,0 0-16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09.3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96 0 0,'0'0'16,"0"0"-16,0 0 16,-12 23-16,12-23 15,-43 40-15,19-16 0,-6 8 16,-12 0-16,12-8 16,-7 0-16,13-8 15,24-16-15,-30 31 16,30-31-16,-24 16 0,24-16 15,0 0-15,0 0 16,0 0-16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04.61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5,0 0-15,0 0 16,0 0-16,0 0 0,24 0 16,0 0-16,12 0 15,-6 8-15,0-8 16,-6 0-16,0 0 16,0 0-16,0 0 0,0 0 15,-24 0-15,37 0 16,-37 0-16,0 0 15,24 0-15,-24 0 0,0 0 16,0 0-16,0 0 16,0 0-16,0 0 15,0 0-15,24 16 16,-24 8-16,0 0 0,0 8 16,0-1-16,0 1 15,0 8-15,0 0 16,-12-8-16,12-1 0,0 1 15,0 0-15,0-8 16,0 8-16,0-9 16,0 1-16,0 0 0,0 0 15,0 0-15,0 0 16,0-24-16,0 32 16,0-32-16,0 23 15,0-23-15,0 0 0,0 24 16,0-24-16,0 0 15,0 0-15,0 24 16,0-24-16,0 0 0,0 0 16,0 0-16,0 0 15,0 0-15,0 0 16,0 24-16,0-24 0,0 0 16,-24 24-16,24-24 15,-37 16-15,13-8 16,-12 0-16,0 0 15,0-8-15,6 0 0,6 0 16,24 0-16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03.9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6,0 24-16,0 0 0,0 16 15,0 0-15,0-1 16,0 1-16,0-8 16,0 0-16,0 0 15,0 0-15,0 0 0,0-1 16,0 1-16,0 8 15,0-8-15,0-8 16,0 0-16,0 0 0,0-24 16,0 31-16,0-31 15,0 0-15,0 24 16,0-24-16,0 0 0,0 0 16,0 0-16,0 0 15,0 0-15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27.2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8 45 0,'0'0'0,"0"0"0,0 0 15,0 0-15,0 0 16,24 0-16,19-8 16,-1 0-16,6 0 0,6 0 15,1 8-15,5 0 16,-12 0-16,-12 0 15,7 0-15,-1 0 0,-12-8 16,0 8-16,-6 0 16,0 0-16,-24 0 15,36 0-15,-36 0 16,0 0-16,25 0 0,-25 0 16,0 0-16,24 16 15,-24-16-15,12 40 16,0-8-16,-6 8 0,0 16 15,6-1-15,-6 1 16,0-8-16,6-8 16,-12-1-16,6-7 0,-6 0 15,0-8-15,0 0 16,0-24-16,0 32 16,0-32-16,0 0 0,0 24 15,0-24-15,0 0 16,0 24-16,0-24 15,0 0-15,0 0 16,0 0-16,-24 23 0,-6-15 16,-12 0-16,-1 0 15,7 0-15,-12-8 16,0 0-16,-13 0 0,1 0 16,-12-8-16,11 0 15,13 8-15,12 0 16,0 0-16,6 0 0,0 0 15,-7 0-15,13 0 16,0-8-16,0 0 16,24 8-1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57.810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98 0 0,'0'0'0,"0"0"16,0 0-16,0 0 15,-24 24-15,24-24 16,-30 39-16,12-15 15,0 0-15,6 0 0,-6 0 16,18-24-16,-18 31 16,18-31-16,-24 32 15,24-32-15,-12 32 0,12-32 16,0 0-16,-24 24 16,24-24-16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26.6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5,0 0-15,0 0 16,0 0-16,0 0 0,0 0 16,0 0-16,0 40 15,0-9-15,0 9 16,0 7-16,0-7 0,0 0 16,0-9-16,6 1 15,-6-8-15,0 0 16,0-1-16,0 1 15,0-24-15,0 32 0,0-32 16,0 0-16,0 24 16,0-24-16,0 0 15,0 0-15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19.20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29 0 0,'0'0'0,"0"0"0,0 0 16,0 0-16,0 0 16,-6 23-16,0 1 15,6 0-15,-12 16 0,12 8 16,-6 7-16,0 1 15,-6 0-15,6-1 16,0-7-16,-6-8 0,6-8 16,0-1-16,-7 1 15,13-8-15,0 0 16,0 0-16,0-24 0,0 32 16,0-32-16,0 0 15,0 23-15,0-23 16,0 0-16,0 0 15,0 0-15,0 0 0,0 0 16,0 0-16,0 0 16,0 0-16,0 0 15,0 0-15,0 0 0,0 0 16,0 0-16,0 0 16,0 0-16,0 0 15,-24 0-15,0 0 0,0 0 16,-6 0-16,-12 0 15,6 0-15,-13 0 16,1 0-16,0-8 16,-12 8-16,-1 0 0,-11 8 15,12-8-15,5 8 16,13-8-16,6 0 16,-6 0-16,18 0 0,-1 0 15,25 0-15,-30 0 16,30 0-16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49.58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5,0 0-15,0 0 0,0 0 16,0 0-16,0 0 16,0 0-16,0 0 15,0 24-15,0-24 0,0 32 16,0-32-16,0 32 15,0-8-15,0 0 16,0 0-16,0-1 0,0-23 16,0 40-16,0-40 15,0 32-15,0-32 16,0 24-16,0-24 16,0 0-16,0 24 0,0-24 15,0 0-15,0 0 16,0 0-16,0 0 15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49.11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 0,'0'0'0,"0"0"15,0 0-15,0 0 0,0 0 16,0 0-16,0 0 15,24 0-15,-24 0 16,48 0-16,-30 0 0,7 0 16,-1 0-16,0 0 15,-24 0-15,42 0 16,-42 0-16,30 0 16,-30 0-16,37 0 0,-37 0 15,0 0-15,18 0 16,-18 0-16,0 0 15,0 0-15,0 0 0,0 0 16,0 0-16,0 0 16,24 0-16,-24 0 15,0 0-15,0 0 0,18 24 16,-18-24-16,0 31 16,0-7-16,0 0 15,0 8-15,0 8 16,0 7-16,0 1 0,-6 0 15,6-8-15,0-1 16,0-7-16,0 0 16,0-8-16,0 0 0,0 0 15,0-1-15,0 1 16,0-24-16,0 32 16,0-32-16,-12 32 15,12-32-15,0 32 0,0-32 16,0 24-16,0-24 15,0 23-15,0-23 16,0 0-16,0 24 0,0-24 16,0 0-16,0 24 15,0-24-15,0 0 16,0 0-16,0 0 0,0 0 16,0 0-16,0 0 15,0 0-15,0 0 16,0 24-16,0-24 0,0 0 15,0 0-15,-24 16 16,24-16-16,-18 16 16,18-16-16,-37 8 0,37-8 15,-30 8-15,30-8 16,-30 0-16,30 0 16,-36 0-16,36 0 15,0 0-15,-24 0 0,24 0 16,0 0-16,-25 0 15,25 0-15,-18-8 16,18 8-16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36.75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1 0 0,'0'0'0,"0"0"16,0 0-16,0 0 16,0 0-16,0 0 15,0 0-15,-18 24 0,18-24 16,0 0-16,-29 31 15,29-31-15,0 0 16,-24 23-16,24-23 0,0 0 16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36.5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71 0 0,'0'0'0,"0"0"0,-25 8 16,1 8-16,0 8 15,0 0-15,0-1 0,0-7 16,0 0-16,24-16 16,-36 32-16,36-32 15,-36 32-15,36-32 16,-30 23-16,30-23 0,0 0 16,0 0-16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7:30.61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9 0 0,'0'0'0,"0"0"16,0 0-16,0 0 0,0 0 15,-18 32-15,18-32 16,-25 40-16,13-16 16,-6-1-16,0 1 15,18-24-15,-30 32 0,30-32 16,-18 24-16,18-24 15,0 0-15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19.084"/>
    </inkml:context>
    <inkml:brush xml:id="br0">
      <inkml:brushProperty name="width" value="0.26736" units="cm"/>
      <inkml:brushProperty name="height" value="0.53472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5 80 0,'0'0'0,"0"0"0,0 0 0,0 0 0,0 0 15,36-16-15,-12 8 16,0-8-16,0 8 16,1 0-16,-25 8 0,24-8 15,-24 8-15,0 0 16,0 0-16,0 0 16,0 0-16,0 0 0,-24 0 15,-19 0-15,1 0 16,6 0-16,0 0 15,12 0-15,24 0 0,-25 0 16,25 0-16,0 0 16,0 0-16,0 0 15,0 0-15,49 0 0,-7-8 16,6 0-16,-6 8 16,-5 0-16,-13 0 15,-24 0-15,24 0 16,-24 0-16,0 0 0,0 0 15,0 0-15,0 0 16,-36 24-16,-6-8 16,-7 0-16,7 0 0,12-8 15,6 0-15,24-8 16,-24 16-16,24-16 16,0 0-16,0 31 0,0-31 15,42 32-15,-18-8 16,0-8-16,0 0 15,-24-16-15,24 24 16,-24-24-16,12 32 0,-12-32 16,-6 32-16,-12-9 15,-6 1-15,24-24 16,-30 32-16,30-32 0,0 0 16,-24 24-16,24-24 15,0 0-15,0 0 16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18.318"/>
    </inkml:context>
    <inkml:brush xml:id="br0">
      <inkml:brushProperty name="width" value="0.26736" units="cm"/>
      <inkml:brushProperty name="height" value="0.53472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6 72 0,'0'0'16,"0"0"-16,0 0 16,0 0-16,0 0 0,0 0 15,0 0-15,0 0 16,0 0-16,36-8 16,0 0-16,6 0 0,1 0 15,5-8-15,-12 8 16,6 0-16,-18 0 15,-24 8-15,25 0 16,-25 0-16,0 0 0,0 0 16,0 0-16,-25 8 15,-29 8-15,-6-8 16,11 8-16,1 0 0,12-8 16,0 0-16,12 0 15,24-8-15,-25 15 16,25-15-16,0 0 0,0 0 15,0 0-15,67 8 16,-13-8-16,13 8 16,-1 0-16,-12-8 15,-11 0-15,-13 0 0,-30 0 16,30 0-16,-30 0 16,0 0-16,0 0 15,0 0-15,-24 32 0,0-8 16,0 0-16,-7 0 15,1 8-15,6-8 16,24-24-16,-36 31 0,36-31 16,-6 32-16,6-32 15,18 24-15,6-8 16,0-8-16,0 0 16,0 0-16,-24-8 0,0 0 15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7.565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69 0 0,'0'0'0,"0"0"16,0 0-16,0 0 0,0 0 15,0 0-15,0 0 16,-18 32-16,6-8 16,-7 8-16,1 0 15,6 0-15,-6 0 0,0-1 16,6-7-16,12-24 16,-24 32-16,24-32 15,-18 32-15,18-32 0,0 0 1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0:03.3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38 0 0,'0'0'15,"0"0"-15,0 0 0,0 0 16,0 0-16,0 0 15,0 0-15,0 0 16,-18 24-16,18-24 0,-42 40 16,11-16-16,-11 8 15,6-1-15,0 1 16,5 0-16,7-8 16,6 0-16,18-24 0,-30 32 15,30-32-15,-18 24 16,18-24-16,0 0 15,-12 24-15,12-24 0,0 0 16,0 0-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57.544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433 0 0,'0'0'16,"0"0"-16,-24 23 0,-6 1 16,-18 8-16,6-1 15,12-7-15,-7 0 16,7 0-16,0-1 0,-6 1 15,12 0-15,0 0 16,0-8-16,24-16 16,-30 31-16,30-31 0,-24 24 15,24-24-15,0 0 16,0 0-16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7.283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0,"0"0"16,0 0-16,0 0 0,0 0 15,0 0-15,0 0 16,0 0-16,0 0 16,0 0-16,12 23 0,-12-23 15,0 0-15,24 32 16,-24-32-16,0 0 15,6 24-15,-6-24 0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6.986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0,"0"0"16,0 0-16,0 0 0,0 0 16,0 0-16,0 0 15,0 0-15,0 0 16,31 24-16,-31-24 0,24 23 15,-24-23-15,36 32 16,-36-32-16,12 24 16,-12-24-16,0 0 15,18 24-15,-18-24 0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6.689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266 0 0,'0'0'0,"0"0"15,0 0-15,0 0 16,0 0-16,-25 8 0,25-8 15,-42 16-15,12-1 16,0 1-16,6 0 16,-1 0-16,1 0 0,24-16 15,-36 16-15,36-16 16,-30 16-16,30-16 16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6.408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81 0 0,'0'0'0,"0"0"16,0 0-16,0 0 15,-18 24-15,18-24 0,-24 32 16,6-9-16,6 9 16,-6 0-16,0 0 15,6 0-15,-6 0 0,0 0 16,11-9-16,7-23 16,-18 32-16,18-32 15,0 0-15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6.111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16,"0"0"-16,0 0 16,0 0-16,0 0 15,0 0-15,0 0 0,0 0 16,0 0-16,0 23 16,0-23-16,18 24 15,-18-24-15,0 0 0,23 23 16,-23-23-16,0 0 15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5.814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16,"0"0"-16,0 0 15,0 0-15,0 0 0,0 0 16,0 0-16,0 0 16,0 0-16,0 0 15,24 23-15,-24-23 16,0 0-16,24 24 0,-24-24 15,24 23-15,-24-23 16,12 24-16,-12-24 16,0 0-16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0:05.533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86 0 0,'0'0'0,"0"0"0,0 0 0,0 0 16,0 0-16,0 0 16,-24 23-16,24-23 15,-30 16-15,30-16 0,-36 16 16,36-16-16,-30 15 15,30-15-15,-30 16 16,30-16-16,0 0 16,-36 15-16,36-15 0,0 0 15,0 0-15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52.716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33 0,'0'0'0,"0"0"0,0 0 16,0 0-16,0 0 16,30 0-16,6-8 15,0 0-15,25 8 0,-25-8 16,6 8-16,-12 0 15,6 0-15,-12 0 16,0 0-16,0 0 0,0 0 16,-24 0-16,30 0 15,-30 0-15,30 0 16,-30 0-16,0 0 16,25 0-16,-25 0 0,0 0 15,24 0-15,-24 0 16,0 0-16,0 0 15,24 8-15,-24-8 0,18 24 16,-12 0-16,6 7 16,-6 1-16,0 0 15,6 0-15,-12 0 0,0 7 16,0 9-16,0 0 16,0 7-16,0-7 15,0-8-15,6-8 16,-6-8-16,0-1 0,0 1 15,0-24-15,0 32 16,0-32-16,0 32 16,0-32-16,0 0 0,0 24 15,0-24-15,0 0 16,0 24-16,0-24 16,0 0-16,0 0 0,0 0 15,0 0-15,0 0 16,0 0-16,0 24 15,0-24-15,0 0 0,-30 15 16,6-7-16,0 0 16,0-8-16,-13 8 15,1-8-15,-6 0 16,0 0-16,-6 0 0,18 0 16,0 0-16,6 0 15,-12 0-15,6 0 16,0 0-16,30 0 0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51.982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0,"0"0"15,0 0-15,0 0 16,0 0-16,0 0 0,0 24 16,0-1-16,0 9 15,0 8-15,0 0 16,0 0-16,6-1 0,-6 1 16,0 8-16,0-8 15,0-1-15,0 1 16,0-8-16,0 0 15,0-8-15,0-1 0,0 1 16,0 0-16,0 0 16,0 0-16,0 0 15,0 0-15,0-24 0,0 31 16,0-31-16,0 24 16,0-24-16,0 0 15,0 24-15,0-24 0,0 0 16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51.541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36 0,'0'0'0,"0"0"0,0 0 16,0 0-16,0 0 15,0 0-15,30 0 0,-6 0 16,12 0-16,1 0 16,5 0-16,0 0 15,-6 0-15,7-8 16,-13 8-16,6 0 0,-12 0 15,0 0-15,0-8 16,1 8-16,-1-8 16,0 8-16,0 0 0,-24 0 15,30-8-15,-30 8 16,24 0-16,-24 0 16,0 0-16,25 0 0,-25 0 15,0 0-15,24 0 16,-24 0-16,0 0 15,24 16-15,-24-16 16,18 32-16,-12-8 0,0-1 16,-6 1-16,0 0 15,0 0-15,12 0 16,-12 0-16,6 8 0,0 8 16,6 7-16,-12 1 15,0 0-15,6-8 16,-6-8-16,6-1 0,-6-7 15,0 0-15,0-24 16,0 32-16,0-32 16,0 24-16,0-24 15,0 0-15,0 24 0,0-24 16,0 0-16,0 24 16,0-24-16,0 0 15,0 0-15,0 0 0,0 0 16,0 0-16,-12 24 15,12-24-15,0 0 16,-36 16-16,12-9 0,-6 1 16,-13 0-16,13-8 15,0 0-15,-6 8 16,6-8-16,-13 0 16,7 0-16,-6 0 0,0 0 15,5 0-15,1 0 16,0 0-16,-6 0 15,-1 0-15,7 0 0,0-8 16,12 0-16,24 8 1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52.136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0,"0"0"0,0 0 16,0 0-16,0 0 15,0 0-15,0 0 0,0 0 16,0 0-16,0 0 16,0 0-16,24 24 15,-24-24-15,30 32 16,-6-8-16,0 0 0,0-1 16,0-7-16,0 8 15,-24-24-15,36 32 16,-36-32-16,30 24 0,-30-24 15,0 0-15,24 24 16,-24-24-16,0 0 16,24 24-16,-24-24 15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50.697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8 0 0,'0'0'0,"0"0"16,0 0-16,0 0 15,0 0-15,0 0 0,0 0 16,0 40-16,0-8 16,0 7-16,0 9 15,0-8-15,0 8 0,0 0 16,0-1-16,0 1 16,0 0-16,0 0 15,0-9-15,0-7 16,0 0-16,-12-8 0,12 0 15,-6 0-15,6-24 16,0 32-16,0-32 16,0 24-16,0-24 0,0 0 15,0 23-15,0-23 16,0 0-16,0 0 16,0 0-16,0 0 0,0 0 15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24.32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6 0 0,'0'0'0,"0"0"16,0 0-16,0 0 16,0 0-16,-24 24 0,24-24 15,-30 32-15,30-32 16,-30 39-16,30-39 15,-24 32-15,24-32 16,-18 24-16,18-24 0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24.07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31 0 0,'0'0'0,"0"0"16,0 0-16,-6 32 15,-12 0-15,-6 0 0,-6 7 16,-6 1-16,12-8 16,-12 8-16,-6-9 15,11-7-15,-5 0 0,12-8 16,24-16-16,-24 24 16,24-24-16,0 0 15,0 0-15,0 0 16,0 0-16,0 0 0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20.48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1 0 0,'0'0'15,"0"0"-15,0 0 0,0 0 16,0 0-16,-6 24 16,6-24-16,-18 39 15,0-15-15,6 0 0,-6 0 16,-6 8-16,0-1 16,7-7-16,-7 0 15,24-24-15,-30 32 16,30-32-16,0 0 0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6.1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74 0 0,'0'0'15,"0"0"-15,0 0 16,0 0-16,0 0 15,0 0-15,-18 23 16,18-23-16,-24 40 0,12-17 16,-12 1-16,6 0 15,-6-9-15,24-15 16,-30 32-16,30-32 0,-24 24 16,24-24-16,0 0 15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5.93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65 0 0,'0'0'15,"0"0"-15,0 0 16,0 0-16,0 0 0,-12 24 16,-13 0-16,-23 24 15,0-1-15,6-7 16,-1-1-16,-5 1 0,0 0 16,11-1-16,1-7 15,12-8-15,24-24 16,-30 32-16,30-32 0,0 0 15,-24 23-15,24-23 16,0 0-16,0 0 16,0 0-16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1.1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1 0 0,'0'0'16,"0"0"-16,0 0 0,0 0 15,0 0-15,-6 31 16,6-31-16,-24 40 15,6-16-15,18-24 0,-29 31 16,29-31-16,-30 32 16,30-32-16,-24 24 15,24-24-15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0.9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88 0 0,'0'0'15,"0"0"-15,0 0 0,0 0 16,0 0-16,-24 32 16,0-17-16,-6 9 15,-6 8-15,0 8 0,0-9 16,12 1-16,0-8 16,12 0-16,12-24 15,-24 24-15,24-24 0,0 0 16,-18 23-16,18-23 15,0 0-15,0 0 16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10.6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83 0 0,'0'0'0,"0"0"15,0 0-15,0 0 0,-18 31 16,18-31-16,-36 40 16,0-16-16,6 0 15,0 0-15,5 0 0,1 0 16,0-8-16,24-16 15,-36 31-15,36-31 16,0 0-16,-24 16 0,24-16 16,0 0-16,0 0 15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05.90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8 0,'0'0'0,"0"0"16,0 0-16,0 0 0,0 0 16,0 0-16,0 0 15,0 0-15,0 0 16,24-8-16,0 0 15,0 0-15,12 0 0,-6 8 16,0 0-16,-6 0 16,0 0-16,-24 0 15,36 0-15,-36 0 0,30 0 16,-30 0-16,24 0 16,-24 0-16,0 0 15,24 0-15,-24 0 0,0 0 16,0 0-16,0 0 15,0 0-15,0 0 16,0 0-16,24 0 16,-24 0-16,0 0 0,19 32 15,-13-8-15,-6 0 16,0 0-16,0-1 16,0 1-16,0 0 0,0 0 15,0 0-15,0 0 16,0 0-16,0-1 15,0 1-15,0 8 0,0 0 16,0-8-16,6 8 16,-6-9-16,0 1 15,0 0-15,0-24 16,0 32-16,0-32 0,0 32 16,0-32-16,0 24 15,0-24-15,0 0 16,0 23-16,0-23 0,0 0 15,0 24-15,0-24 16,0 0-16,0 0 16,0 0-16,0 0 0,0 0 15,0 0-15,0 0 16,0 0-16,0 0 16,0 0-16,0 24 15,0-24-15,0 0 0,-25 16 16,25-16-16,-36 16 15,12-8-15,-12 0 16,0-8-16,0 0 0,6 0 16,6 0-16,0 0 15,24 0-15,-30 0 16,30 0-16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51.839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301 0 0,'0'0'0,"0"0"16,0 0-16,0 0 0,0 0 15,0 0-15,0 0 16,0 0-16,0 0 15,0 0-15,-36 32 0,11-8 16,1 0-16,0 7 16,0-7-16,0 0 15,12 0-15,-6 0 16,18-24-16,-30 31 0,30-31 16,-36 32-16,36-32 15,-24 16-15,24-16 16,0 0-16,-24 16 0,24-16 15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9:05.1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6,"0"0"-16,0 0 0,0 0 16,0 0-16,0 0 15,0 0-15,0 0 16,0 24-16,0-24 15,12 40-15,-1-17 0,-5 1 16,-1 0-16,-5 0 16,0 0-16,0 0 15,0 0-15,0 0 0,0 0 16,0-1-16,0 1 16,0 0-16,0 0 15,0 0-15,0 0 0,0 0 16,0-24-16,0 32 15,0-32-15,0 0 16,0 24-16,0-24 0,0 0 16,0 0-16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28.3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 0,'0'0'0,"0"0"0,0 0 16,0 0-16,25 0 15,5 0-15,18 0 0,0 0 16,6 0-16,7 0 16,-7 8-16,0-8 15,-6 0-15,1 0 16,-1 0-16,-6 0 0,-12 0 15,-6 0-15,1 0 16,-25 0-16,36 0 16,-36 0-16,24 0 0,-24 0 15,0 0-15,24 0 16,-24 0-16,0 0 16,24 16-16,-24-16 0,12 39 15,0-15-15,-6 8 16,0 8-16,6 7 15,-12 1-15,0-8 16,0 0-16,0-1 0,0-7 16,0 0-16,0-8 15,0 0-15,0-24 16,0 32-16,0-32 0,0 31 16,0-31-16,0 0 15,0 24-15,0-24 16,0 0-16,0 24 0,0-24 15,0 0-15,-42 24 16,12-16-16,-12 0 16,-6 0-16,5-8 15,-11 0-15,0 0 0,6-8 16,-13 0-16,7 0 16,-12 0-16,17 0 15,13 0-15,-6 0 0,12 0 16,-6 0-16,6 0 15,5 0-15,25 8 16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27.7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 0 0,'0'0'0,"0"0"0,0 0 15,0 0-15,0 24 0,0 0 16,0 16-16,0 16 16,0-1-16,0-7 15,6-8-15,6 0 0,-12 0 16,0-8-16,0-9 16,0 1-16,0-24 15,0 32-15,0-32 0,0 24 16,0-24-16,0 0 15,0 0-15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24.5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0 0,'0'0'16,"0"0"-16,0 0 0,0 0 16,24 0-16,0 0 15,0 0-15,12 0 16,13 0-16,11 0 15,-6 0-15,13 0 0,5-8 16,1 8-16,-13-8 16,0 0-16,-5 0 15,-13 0-15,-12 0 0,-6 8 16,-24 0-16,31 0 16,-31 0-16,0 0 15,24 0-15,-24 0 0,0 0 16,24 8-16,-24-8 15,18 24-15,-18-24 16,18 40-16,-18-8 16,0 8-16,0-1 0,0 9 15,0 8-15,6-8 16,0-1-16,6-7 16,-6 0-16,0-8 0,-6-8 15,0 0-15,0-24 16,0 31-16,0-31 15,0 32-15,0-32 0,0 0 16,0 24-16,0-24 16,0 0-16,0 24 15,0-24-15,0 0 16,-12 24-16,-12-16 0,-12 0 16,0 0-16,-25 0 15,1-8-15,0 0 16,11 0-16,1 0 0,12 0 15,-13 0-15,7 0 16,0-8-16,12 0 16,0 0-16,-7 8 0,1-8 15,-6 8-15,12-8 16,5 8-16,25 0 16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23.89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5,0 0-15,0 0 16,0 0-16,0 0 15,0 0-15,0 0 0,6 24 16,-6-24-16,18 39 16,-12 1-16,-6 16 15,0 0-15,12-1 16,-6 1-16,-6-9 0,6-7 16,-6-8-16,0 0 15,0-8-15,0 0 16,0-1-16,0-23 0,0 32 15,0-32-15,0 0 16,0 24-16,0-24 16,0 0-16,0 0 0,0 0 15,0 0-15,0 0 16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20.70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6 0 0,'0'0'15,"0"0"-15,0 0 0,0 0 16,0 0-16,37 0 15,11 8-15,12 0 16,-5-8-16,-1 0 0,12 0 16,-11 0-16,5 8 15,-6-8-15,1 0 16,11 0-16,-18 0 16,-5 0-16,-13-8 0,-6 8 15,0-8-15,-24 8 16,24 0-16,-24 0 15,0 0-15,24 0 0,-24 0 16,0 0-16,0 0 16,0 0-16,0 0 15,0 0-15,7 24 16,-7 0-16,12 0 0,-6 7 16,0 9-16,-6 8 15,0 0-15,0 0 16,0-9-16,0 1 0,0-8 15,0 0-15,0-8 16,0 0-16,0-24 16,0 32-16,0-32 0,0 31 15,0-31-15,0 0 16,0 24-16,0-24 16,0 0-16,0 24 0,0-24 15,0 0-15,-6 24 16,6-24-16,-43 16 15,13-8-15,0 0 16,-12 0-16,-7 0 0,-5 0 16,-6-8-16,11 0 15,-5 0-15,0 0 16,-19 8-16,13-8 0,12 0 16,-1 0-16,1 0 15,12 0-15,-6 0 16,-1 0-16,19 0 0,24 0 15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8:20.0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5,0 0-15,0 0 16,0 0-16,0 0 0,0 0 15,0 0-15,0 32 16,12-9-16,-12 1 16,6 16-16,0 8 15,-6 8-15,0-9 0,11-7 16,-11 0-16,0 0 16,6 0-16,-6-8 0,0-1 15,0-7-15,0 0 16,0-24-16,0 32 15,0-32-15,0 24 16,0-24-16,0 24 0,0-24 16,0 0-16,0 24 15,0-24-15,0 0 16,0 0-16,0 0 0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45.1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552 44 0,'0'0'0,"0"0"16,0 0-16,0 0 16,0 0-16,-31 0 0,31 0 15,-42 0-15,18 0 16,0 0-16,-12 0 15,-25 0-15,7-8 0,0 0 16,-37 0-16,13 1 16,-13 7-16,1 0 15,5 0-15,-24 0 16,13 0-16,17 0 0,-17 0 16,5 0-16,19 0 15,-19 0-15,-5 0 16,11 7-16,-6-7 0,1 0 15,5 0-15,-11 0 16,23 0-16,25 0 16,6 0-16,0 0 0,5 0 15,-5 0-15,12 0 16,-6 0-16,12 0 16,-1 0-16,25 0 15,-30 0-15,30 0 0,-24 0 16,24 0-16,0 0 15,-24 0-15,24 0 16,0 0-16,0 0 0,0 0 16,-24 0-16,24 0 15,0 0-15,0 0 16,0 0-16,-24 32 16,18-8-16,-7 8 0,7 8 15,0 16-15,-6-1 16,12-7-16,0 0 15,0 0-15,0 15 0,-6 9 16,6 16-16,0-17 16,0-15-16,0 0 15,0-8-15,0-9 0,0 1 16,0 0-16,0 0 16,0 0-16,0 7 15,0-7-15,0 0 0,0-16 16,0 0-16,0 0 15,0-24-15,0 31 16,0-31-16,0 24 16,0-24-16,0 0 0,0 24 15,0-24-15,0 0 16,0 0-16,0 0 16,0 0-16,0 0 0,0 0 15,6 24-15,-6-24 16,0 0-16,37 16 15,-13-16-15,6 8 16,12 0-16,12-8 0,43 0 16,0 0-16,-1-8 15,1 8-15,24 0 16,-1 0-16,-23-8 0,-1 8 16,-5 0-16,36 0 15,12 0-15,-31 0 16,-5 0-16,18 8 0,-1 0 15,-35-8-15,-13 0 16,-5 0-16,-13 0 16,-6 0-16,-5 0 0,-13 0 15,6 0-15,-12 0 16,0 0-16,-24 0 16,25 0-16,-25 0 15,0 0-15,24-8 0,-24 8 16,0 0-16,24-16 15,-24 16-15,12-40 16,0 8-16,-6-7 0,0-1 16,6 0-16,-6-8 15,0 0-15,6-7 16,-6-17-16,0-8 0,6 1 16,-12 7-16,0 16 15,0 9-15,0-1 16,0 0-16,0 0 0,0 1 15,0-1-15,0 0 16,-12 8-16,6 0 16,0 9-16,-6-1 15,0 8-15,12 24 0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39.70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818 151 0,'0'0'0,"0"0"0,0 0 16,0 0-16,-18-24 16,18 24-16,0 0 15,-24-24-15,24 24 0,-30-16 16,30 16-16,-36-8 15,12 0-15,-12 1 16,-31-1-16,-23 0 16,35 8-16,1 0 0,-6 0 15,5 0-15,1 0 16,-18 0-16,-1 0 16,-17 8-16,17-8 0,1 0 15,-7 0-15,-17 0 16,-31-8-16,42 8 15,13 0-15,0 0 0,5 0 16,13 0-16,-37 0 16,1-8-16,17 8 15,-5-8-15,6 8 16,-1-8-16,-17 0 0,5 0 16,13 0-16,-1 8 15,13 0-15,6 0 16,5 0-16,7 0 0,6 0 15,-6 0-15,-13 0 16,-11 0-16,0 0 16,11 0-16,1 0 0,6 0 15,-1 0-15,7 0 16,-6 0-16,-7 0 16,-5 0-16,6 0 15,12 0-15,5 0 0,1 0 16,6 8-16,6-8 15,0 0-15,0 0 16,-1 0-16,1 0 0,24 0 16,-30 0-16,30 0 15,-36 0-15,36 0 16,0 0-16,-24 0 0,24 0 16,0 0-16,0 0 15,0 0-15,0 0 16,0 0-16,-24 0 15,24 0-15,-12 24 0,-1 0 16,7-1-16,0 17 16,-6 0-16,6 0 15,6-1-15,0 9 0,0 8 16,0 15-16,0 1 16,0-16-16,0-1 15,0-7-15,0 0 0,0-1 16,0 1-16,0 0 15,0-1-15,0 1 16,0 0-16,0-1 16,0-7-16,6 0 0,-6-16 15,0 0-15,0 0 16,0-24-16,0 31 16,0-31-16,0 24 0,0-24 15,0 0-15,0 24 16,0-24-16,0 0 15,0 0-15,0 0 0,0 0 16,0 0-16,0 0 16,0 0-16,0 0 15,0 0-15,0 0 0,24 8 16,-24-8-16,37 0 16,-13 8-16,0-8 15,12 0-15,37 0 0,-1 0 16,13-8-16,-7 8 15,12 0-15,-5 8 16,6-8-16,-19 0 0,-18 0 16,13 0-16,-1 0 15,-12 0-15,1 0 16,11 8-16,6-8 16,1 0-16,-1 0 0,1 0 15,5 0-15,7 0 16,11 8-16,-23 0 15,-19-8-15,0 0 0,7 0 16,-7 0-16,0 0 16,-5 0-16,11 0 15,12 0-15,1-8 0,-1 0 16,1 0-16,-13 8 16,0 0-16,7 0 15,5 0-15,1 0 16,-19 0-16,-6 0 0,-6 0 15,7 0-15,-1 0 16,-12 0-16,6 0 16,1 0-16,-7 0 0,6 0 15,6 0-15,1 0 16,-7 0-16,-6 0 16,0 0-16,-11 0 15,-1 0-15,-24 0 0,30-8 16,-30 8-16,30-8 15,-30 8-15,0 0 16,24-24-16,-24 24 0,36-40 16,-24 17-16,7-17 15,-1 0-15,-6 0 16,6-7-16,-12-1 0,6 0 16,-6 1-16,-6-9 15,6-16-15,6 1 16,-6 15-16,12 0 0,-12 1 15,0 7-15,-6 0 16,0 9-16,0-1 16,0-8-16,0 8 15,0 9-15,0-1 0,0 8 16,0 0-16,0 24 16,0-32-16,0 32 15,0-23-15,0 23 0,0 0 16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26.8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5,0 0-15,0 0 16,0 0-16,0 0 0,12 32 16,0-8-16,-6 0 15,0 8-15,6-9 16,-6 1-16,0 0 0,-6 0 16,0-24-16,0 32 15,0-32-15,0 0 16,0 24-16,0-24 0,0 0 15,0 0-15,0 0 16,0 0-16,0 0 16,13-32-16,-7 0 15,12 0-15,-6 0 0,6 1 16,6-1-16,0 8 16,6 8-16,13 0 15,-1 8-15,-6 8 0,0 8 16,-6 8-16,-5 8 15,-1 0-15,0 8 16,-6-1-16,-12 1 0,0 0 16,-6-8-16,0 0 15,0 0-15,0-24 16,0 32-16,0-32 0,0 24 16,0-24-1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51.526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71 0,'0'0'0,"0"0"0,0 0 15,0 0-15,0 0 16,0 0-16,0 0 0,0 0 16,0 0-16,24-24 15,-24 24-15,30-15 16,-30 15-16,42-16 15,-18 8-15,0 0 0,0 8 16,0 0-16,-24 0 16,30 0-16,-30 0 15,0 0-15,24 0 0,-24 0 16,0 0-16,0 0 16,-18 32-16,18-32 15,-30 31-15,30-31 16,-30 32-16,30-32 0,-36 24 15,36-24-15,0 0 16,-24 24-16,24-24 16,0 0-16,0 0 0,0 0 15,0 0-15,0 0 16,0 0-16,0 0 16,0 0-16,24-8 0,0 0 15,0 8-15,0 0 16,0 0-16,0 0 15,0 0-15,-24 0 0,36 16 16,-36-16-16,24 15 16,-24-15-16,12 24 15,-12-24-15,12 40 16,-12-9-16,-12-7 0,0 8 16,-6 0-16,-6-9 15,0 1-15,0-8 16,0 0-16,0-8 0,0 0 15,0 0-15,0-8 16,24 0-16,-30 0 16,30 0-16,-36-8 0,36 8 15,0 0-15,0 0 16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26.39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38 0 0,'0'0'0,"0"0"0,0 0 15,0 0-15,0 0 16,0 0-16,0 0 16,0 0-16,-24 0 0,0 0 15,0 0-15,-7 8 16,-11-8-16,0 0 15,6 0-15,-1 0 0,13 0 16,24 0-16,-30 0 16,30 0-16,0 0 15,-24 0-15,24 0 0,0 0 16,0 31-16,0-7 16,0 0-16,0 8 15,0 0-15,0-8 0,0 0 16,0-1-16,0-23 15,0 24-15,0-24 16,0 0-16,0 24 16,0-24-16,0 0 0,0 0 15,0 0-15,0 0 16,0 0-16,0 0 16,30-16-16,-6 8 0,19-8 15,11 8-15,6 8 16,-11 8-16,-13 0 15,0 8-15,-6-8 0,-6 0 16,-24-8-16,25 24 16,-25-24-16,18 32 15,-18-32-15,0 32 0,0-32 16,-18 32-16,-7-16 16,1 0-16,-6-1 15,-6-7-15,12 0 16,-7 0-16,-11-8 0,12-8 15,0 0-15,6-7 16,24 15-16,-24-40 16,24 40-16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25.79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5,0 0-15,0 0 16,0 0-16,0 0 0,0 40 16,4-1-16,-4 1 15,0 0-15,0-1 16,0 1-16,0 0 0,0-9 16,0-7-16,0 0 15,0 0-15,0-24 16,0 31-16,0-31 15,0 24-15,0-24 0,0 0 16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25.4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0 0,'0'0'0,"0"0"0,0 0 16,0 0-16,30 0 0,6 0 16,-6-8-16,13 0 15,11 0-15,-6 8 16,0-8-16,0 8 0,-5-8 16,-19 8-16,0 0 15,-24 0-15,30 0 16,-30 0-16,0 0 0,0 0 15,0 0-15,0 0 16,0 0-16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24.3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2 0,'0'0'16,"0"0"-16,0 0 0,0 0 15,0 0-15,0 0 16,18 24-16,-18-24 16,12 39-16,0-15 15,-6 0-15,0 0 0,-6 0 16,0-1-16,12 1 16,-12 0-16,0-24 15,0 32-15,0-32 0,0 0 16,0 24-16,0-24 15,0 0-15,0 0 16,0-24-16,0 0 0,6-8 16,0-23-16,6-1 15,-6 8-15,0 9 16,6 7-16,-6 8 16,-6 24-16,18-24 0,-18 24 15,24 0-15,-24 0 16,36 24-16,-11 0 15,-1 8-15,-6-8 0,0-1 16,-12 9-16,0-8 16,-6-24-16,0 32 15,0-32-15,0 24 0,0-24 16,0 0-16,0 0 16,0 0-16,0 0 15,0 0-15,0 0 0,0 0 16,12-40-16,-6 8 15,0 0-15,12 1 16,0 7-16,6 8 16,0 8-16,7 8 0,-7 8 15,0 8-15,0 0 16,0 0-16,0 7 16,-6 9-16,-6-8 0,0 0 15,-12-24-15,12 32 16,-12-32-16,0 23 15,0-23-15,0 0 0,0 0 16,0 0-16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23.7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6,0 0-16,0 0 0,0 0 15,18 23-15,-12 17 16,6 8-16,-6-1 16,-6-7-16,0-8 0,0-9 15,0-23-15,0 32 16,0-32-16,0 24 15,0-24-15,0 0 16,0 24-16,0-24 0,0 0 16,24 8-16,-24-8 15,30 0-15,-30 0 16,36 0-16,-12 0 0,0 0 16,-24 0-16,31 0 15,-31 0-15,30 0 16,-30 0-16,36 0 15,-36 0-15,0 0 0,24 0 16,-24 0-16,0 0 16,24-24-16,-12 0 15,6-16-15,-12 1 0,6-9 16,-6 1-16,-6 7 16,0 8-16,0 8 15,0 24-15,0-23 0,0 23 16,0 0-16,0 0 15,0 0-15,0 31 16,0 25-16,0 15 0,0-15 16,0 15-16,0-15 15,0-9-15,0-7 16,0 0-16,-6-9 16,6-7-16,0 0 0,0-24 15,0 32-15,0-32 16,0 0-16,0 0 15,0 0-15,0 0 0,0 0 16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23.1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4 0,'0'0'0,"0"0"16,0 0-16,0 0 15,0 0-15,24 0 16,12-8-16,0 8 0,7-8 16,-1 8-16,-6-8 15,0 8-15,-5 0 16,-7 0-16,0 0 0,0 0 16,0 0-16,-24 0 15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22.8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 0,'0'0'0,"0"0"0,0 0 16,0 0-16,0 0 0,24 0 16,1 0-16,5 0 15,12 0-15,6 0 16,0 0-16,6 0 0,7 0 16,-7-8-16,-12 8 15,-12-7-15,-6 7 16,-24 0-16,30 0 15,-30 0-15,0 0 0,0 0 16,0 0-16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21.5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5,0 0-15,0 0 16,0 0-16,0 0 16,0 31-16,6-7 0,6 0 15,-6 8-15,-6-8 16,0-1-16,0 1 16,0 0-16,0-24 15,0 32-15,0-32 0,0 0 16,0 24-16,0-24 15,0 0-15,0 0 16,0 0-16,0 0 0,18 24 16,-18-24-16,30 0 15,-6 0-15,0 7 16,0 1-16,6 0 0,-6-8 16,0 0-16,0 0 15,-24 0-15,37 0 16,-37 0-16,0 0 15,24 0-15,-24 0 0,0 0 16,24 0-16,-24 0 16,0 0-16,0 0 15,6-31-15,0 7 0,6 0 16,-6 0-16,0-8 16,-6 9-16,0-1 15,0 24-15,0-32 0,0 32 16,0 0-16,0 0 15,0 0-15,0 0 16,0 0-16,0 0 16,0 32-16,12 7 0,-6 1 15,0 16-15,6-1 16,-12 1-16,0-1 16,0-7-16,0-8 0,0-1 15,0-15-15,0 0 16,0 0-16,0-24 15,0 32-15,0-32 0,0 24 16,0-24-16,0 0 16,0 23-16,0-23 15,0 0-15,0 0 16,0 0-16,0 0 0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21.0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5,0 0-15,0 0 16,0 0-16,0 0 16,0 0-16,25 0 0,-25 0 15,30 0-15,-6 0 16,0 0-16,12 0 16,-12 0-16,1 0 0,-1 0 15,0 0-15,-24 0 16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20.70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5,0 0-15,0 0 16,24 0-16,-24 0 0,36 16 16,-12 0-16,12 8 15,-12 0-15,6 7 16,0 1-16,6 0 0,-11-8 16,-1 0-16,0-1 15,-12 1-15,-12-24 16,36 32-16,-36-32 0,0 0 15,0 0-1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50.776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0,"0"0"0,0 0 0,0 0 16,0 0-16,0 0 16,0 0-16,0 0 0,0 0 15,0 0-15,0 0 16,24 0-16,0 0 16,0 0-16,0 0 0,0 0 15,0 0-15,1 0 16,-25 0-16,36 0 15,-36 0-15,24 0 0,-24 0 16,0 0-16,24 0 16,-24 0-16,0 0 15,24 0-15,-24 0 0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20.3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58 0 0,'0'0'0,"0"0"0,0 0 16,-24 15-16,0 1 15,-6 16-15,0 8 16,-7 7-16,7 1 0,0-9 16,-6-7-16,6 0 15,0 8-15,-7-9 16,13-7-16,0 0 0,0-8 15,0 0-15,0-9 16,24-7-16,0 0 16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20.09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71 0,'0'0'0,"0"0"0,0 0 16,0 0-16,0 0 15,0 0-15,0 0 16,12-23-16,-12 23 0,43-40 16,-19 16-16,0 0 15,0 0-15,0 8 16,0 8-16,1 1 15,-25 7-15,30-8 0,-30 8 16,36 8-16,-36-8 16,0 0-16,12 31 15,-12-7-15,-6 8 0,-12 0 16,6 0-16,-12-1 16,6-7-16,18-24 15,-31 32-15,31-32 0,0 0 16,-24 24-16,24-24 15,0 0-15,0 0 16,0 0-16,0 0 0,0 0 16,0 0-16,0 0 15,0 0-15,30-8 16,-5 0-16,5 8 16,18 0-16,0 8 0,-5 0 15,-1 8-15,-12 0 16,-6 8-16,-6 7 15,-6 9-15,1 0 0,-13 0 16,-19-1-16,1-7 16,-12 0-16,6-8 15,0 0-15,0 0 0,0-9 16,-1 1-16,-5 0 16,-6-8-16,6-8 15,0-8-15,-7 0 16,13-8-16,0 1 0,24 15 15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18.96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0 0,'0'0'16,"0"0"-16,0 0 0,0 0 15,0 0-15,0 0 16,0 0-16,0 0 15,0 0-15,0 0 16,30 0-16,-6 0 0,6 0 16,13-8-16,-1 8 15,-6-8-15,0 0 16,-12 8-16,0 0 0,0 0 16,-24 0-16,30 0 15,-30 0-15,30-16 16,-30 16-16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18.6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0,'0'0'0,"0"0"15,0 0-15,0 0 16,0 0-16,0 0 0,0 0 16,0 0-16,0 0 15,0 0-15,0 0 16,0 0-16,30 0 0,-30 0 16,48-8-16,1 8 15,-1 0-15,-12 0 16,6 0-16,-17 0 15,-1 0-15,0 0 0,-24 0 16,30 0-16,-30 0 16,0 0-16,24 0 15,-24 0-15,0 0 0,0 0 16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43.4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615 0 0,'0'0'0,"0"0"0,0 0 15,0 0-15,0 0 0,0 0 16,0 0-16,0 0 15,0 0-15,0 0 0,0 0 16,0 0-16,0 0 16,-24 0-16,-12 0 15,-19 0-15,-17 0 16,-1 0-16,1 0 0,-1 0 16,-17 0-16,-43 8 15,12-8-15,25 0 16,-1 8-16,-24 0 0,-5 0 15,41 0-15,1 0 16,11 0-16,1 0 16,-25 0-16,1-8 15,17 0-15,7 0 0,-1 0 16,19 0-16,-19 8 16,-11 0-16,11 0 15,25-8-15,12 0 0,-6 0 16,18 0-16,-1 0 15,1 0-15,24 0 16,-30 0-16,30 0 0,-24 0 16,24 0-16,0 0 15,-24 0-15,24 0 16,0 0-16,0 0 0,0 0 16,0 0-16,0 0 15,0 0-15,-24 8 16,24-8-16,-19 24 15,13-1-15,-6 9 0,6 8 16,0 16-16,-6 15 16,6 1-16,0 0 15,-6-9-15,6 1 0,6-8 16,0 0-16,-6 15 16,-6 1-16,12-8 15,0-9-15,0 1 16,0-8-16,0-8 0,0 0 15,0-9-15,0 1 16,0-8-16,0 0 16,0 0-16,0-24 0,0 32 15,0-32-15,0 0 16,0 24-16,0-24 16,0 0-16,0 24 0,0-24 15,0 0-15,0 0 16,0 0-16,24 8 15,-24-8-15,36 0 16,-12 0-16,13 0 0,29 0 16,7 0-16,-1 0 15,0 0-15,7-8 16,17 8-16,25-8 0,-30 8 16,5 0-16,-5-8 15,30 8-15,11 0 16,-35 0-16,0 0 0,5-8 15,31 0-15,-24 8 16,-25 0-16,1 0 16,-13-8-16,1 0 0,5 8 15,1 0-15,-7 0 16,-12 0-16,-11 0 16,-19 0-16,-6 0 15,0 0-15,-24 0 0,30 0 16,-30 0-16,0 0 15,25 0-15,-25 0 16,0 0-16,0 0 0,0 0 16,24 0-16,-24 0 15,0 0-15,18-32 16,-12 8-16,6 0 0,-6-8 16,0-15-16,6-25 15,-12 0-15,6 1 16,-6-9-16,0 8 0,0 1 15,-6-17-15,6 8 16,0 9-16,0 7 16,0 8-16,0 1 15,0 7-15,0 16 0,0 0 16,0 0-16,0 8 16,0 0-16,0 1 15,0-1-15,0 24 0,0-32 16,0 32-16,0 0 15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41.7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286 143 0,'0'0'0,"0"0"15,0 0-15,0 0 16,0 0-16,0 0 16,0 0-16,0 0 0,-36 0 15,36 0-15,-30 0 16,6 0-16,-1 0 15,-5 0-15,-18 0 0,-12 0 16,-1 0-16,-11 0 16,-1 0-16,1 0 15,-25 8-15,-5 0 16,29-8-16,13 0 0,-12 0 16,-1 0-16,13 0 15,-25 0-15,-29 0 16,17 0-16,-5 0 0,5 8 15,-12 0-15,13-8 16,23 0-16,19 0 16,-12 0-16,5 0 0,1 0 15,6 0-15,-19 8 16,-17-8-16,17 0 16,1 0-16,0 8 15,-1 0-15,19-8 0,-1 8 16,-5-8-16,6 0 15,12 0-15,11 0 16,7 0-16,0 0 0,0 0 16,-6 0-16,6 0 15,-13 0-15,13 0 16,0 0-16,0 0 0,24 0 16,-30 0-16,30 0 15,-24 0-15,24 0 16,0 0-16,-24 0 15,24 0-15,0 0 0,0 0 16,0 0-16,0 0 16,0 0-16,0 0 15,0 0-15,0 0 0,0 0 16,-25 16-16,25-16 16,-6 24-16,-6 0 15,6 8-15,6 15 0,0 9 16,0 0-16,0-9 15,0 1-15,0-8 16,0 8-16,0-9 0,0 1 16,0 16-16,0-8 15,0 7-15,0-7 16,0-8-16,0 0 16,0-9-16,0-7 0,0 0 15,0 0-15,0 0 16,0-24-16,0 32 15,0-32-15,0 32 16,0-32-16,0 0 0,0 23 16,0-23-16,0 0 15,0 24-15,0-24 0,0 0 16,0 0-16,0 0 16,0 0-16,0 0 15,0 0-15,0 0 16,0 0-16,18 24 0,-18-24 15,0 0-15,31 16 16,-31-16-16,42 0 16,-18 0-16,12 0 0,31 8 15,5 0-15,0 0 16,7-8-16,11 0 16,1 0-16,5-8 0,-17 8 15,-1 8-15,13-8 16,-19 0-16,25 0 15,18 0-15,-19 0 16,-11 0-16,5 0 0,1-8 16,5 8-16,-17-8 15,-7 8-15,0 0 16,7 0-16,-7-8 0,1 8 16,41 0-16,-17 0 15,0 0-15,-7 0 16,-17 0-16,-1 0 0,0 0 15,-17 0-15,-7 0 16,-6 0-16,0 0 16,-5 0-16,5 8 15,0-8-15,-12 0 0,0 0 16,-5 0-16,-25 0 16,36 0-16,-36 0 15,24 0-15,-24 0 0,0 0 16,24 0-16,-24 0 15,0 0-15,0 0 16,0 0-16,12-24 0,-12 24 16,12-24-16,-12 0 15,0-7-15,0-25 16,0-8-16,0 9 0,0-1 16,-12 0-16,6 0 15,0 1-15,-6-9 16,0-7-16,0-1 15,6 16-15,0 1 0,6-1 16,0 0-16,0 0 16,0 9-16,0-1 15,0 8-15,0 0 0,0 9 16,0 7-16,0 0 16,0 0-16,0 24 15,0-32-15,0 32 16,0 0-16,0 0 0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37.1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0,'0'0'0,"0"0"0,0 0 15,0 0-15,0 0 16,0 0-16,0 0 0,0 0 15,0 0-15,0 0 16,0 0-16,24 0 16,7-8-16,11 8 0,0 0 15,-6 0-15,7 0 16,-1 0-16,-12 0 16,-6 0-16,0 0 0,-24 0 15,31 0-15,-31 0 16,0 0-16,24 0 15,-24 0-15,0 0 16,0 0-16,0 0 0,0 0 16,0 0-16,0 0 15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36.5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0,'0'0'0,"0"0"0,0 0 15,0 0-15,0 0 16,0 0-16,0 0 15,0 0-15,0 0 0,25 0 16,-1 0-16,6 0 16,12 0-16,-6 0 15,0 0-15,0 0 16,0-8-16,-6 8 0,-5 0 16,-1 0-16,-24 0 15,30 0-15,-30 0 16,0 0-16,24 0 0,-24 0 15,0 0-15,0 0 16,0 0-16,0 0 16,0 0-16,0 0 15,0 0-15,0 0 0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35.4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5,0 0-15,0 0 16,0 0-16,0 0 0,0 0 16,0 24-16,6 0 15,-6 0-15,0 0 16,0-1-16,0 1 0,0-24 16,0 32-16,0-32 15,0 24-15,0-24 16,0 0-16,0 24 15,0-24-15,0 0 0,0 0 16,0 0-16,0 0 16,12-24-16,-12 24 15,12-32-15,6 8 0,0 0 16,6 1-16,6 7 16,18 0-16,1 0 15,-7 8-15,-18 8 16,0 0-16,-24 0 0,30 16 15,-30-16-15,0 0 16,24 32-16,-18-9 16,-6 1-16,0 0 0,0 0 15,0 0-15,0-24 16,18 31-16,-18-31 16,18 40-16,-18-40 0,36 32 15,0-24-15,-36-8 16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34.9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 51 0,'0'0'0,"0"0"16,0 0-16,0 0 16,0 0-16,0 0 0,0 0 15,30-24-15,-6 16 16,0 0-16,1 0 0,11 8 15,-6 0-15,-6 0 16,0 8-16,-24-8 16,30 16-16,-30-16 15,0 0-15,19 32 0,-25-8 16,-13 0-16,-5 8 16,0-8-16,0 0 15,0-9-15,24-15 0,-30 24 16,30-24-16,0 0 15,-24 16-15,24-16 16,0 0-16,0 0 16,0 0-16,0 0 0,0 0 15,0 0-15,0 0 16,24 0-16,0 8 16,0 0-16,6 0 0,0 8 15,7-8-15,-13 8 16,-24-16-16,30 32 15,-30-32-15,18 32 0,-18-32 16,0 32-16,0-32 16,-24 39-16,0-15 15,0 0-15,-1-8 16,1-8-16,-12 0 0,6-8 16,6 0-16,0-8 15,-7 0-15,7-8 16,0 0-16,24 16 0,-24-32 15,24 32-15,0 0 1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48.838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73 0,'0'0'0,"0"0"0,0 0 16,0 0-16,0 0 15,0 0-15,0 0 16,0 0-16,36-16 0,-36 16 16,30-16-16,-30 16 15,30-16-15,-30 16 16,25-16-16,-25 16 16,0 0-16,24-8 0,-24 8 15,0 0-15,30 0 16,-30 0-16,0 0 15,0 24-15,0-24 0,-12 32 16,12-32-16,-24 40 16,24-40-16,-30 32 15,30-32-15,-37 16 0,37-16 16,0 0-16,-24 23 16,24-23-16,0 0 15,0 0-15,0 0 16,0 0-16,0 0 0,0 0 15,0 0-15,0 0 16,0 0-16,0 0 16,0 0-16,0 0 0,0 0 15,0 0-15,0 0 16,36 24-16,-36-24 16,31 16-16,-31-16 0,30 8 15,-30-8-15,36 8 16,-36-8-16,0 0 15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34.5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0,0 0 16,0 0-16,24 0 15,0 0-15,13 0 16,-1 0-16,0 0 0,-12 0 15,0 0-15,1 0 16,-1 0-16,-24 0 16,0 0-16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34.1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2 0,'0'0'16,"0"0"-16,0 0 0,0 0 15,0 0-15,0 0 16,18-32-16,-18 32 15,12-31-15,-12 31 16,24-32-16,-24 32 0,42-32 16,-18 24-16,0 0 15,0 0-15,-24 8 16,30 0-16,-30 0 0,36 8 16,-36-8-16,30 32 15,-24-8-15,6 0 16,-12 7-16,-12 1 0,0 8 15,-12 8-15,0-9 16,0 1-16,-12 0 16,12-8-16,0-1 15,12-7-15,12-24 0,-24 24 16,24-24-16,0 0 16,0 0-16,0 0 15,0 0-15,0 0 0,0 0 16,0 0-16,0 0 15,30 16-15,-30-16 16,30 0-16,-30 0 0,36 0 16,-36 0-16,24 8 15,-24-8-15,24 16 16,-24-16-16,24 16 0,-24-16 16,0 0-16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33.62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0 0,'0'0'0,"0"0"16,0 0-16,0 0 15,0 0-15,0 0 16,0 0-16,0 0 0,30 0 15,-30 0-15,48-15 16,-6 8-16,0-1 16,-12 8-16,-6 0 0,1 0 15,-25 0-15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33.2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6 0,'0'0'16,"0"0"-16,0 0 15,0 0-15,0 0 0,0 0 16,0 0-16,31-8 16,-31 8-16,42-16 15,-18 8-15,0 0 0,0 0 16,0 0-16,-24 8 16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32.9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4 0,'0'0'0,"0"0"0,0 0 16,0 0-16,0 0 0,0 0 15,25 0-15,-1 0 16,18 0-16,6-8 16,0 0-16,6 8 0,6-8 15,-6 8-15,-12 0 16,-18 0-16,0 0 15,-24 0-15,0 0 0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31.8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6,"0"0"-16,0 0 15,0 0-15,0 0 0,0 24 16,0 8-16,0 8 15,0 0-15,0 8 16,0-1-16,0-7 16,0 0-16,0-8 0,0 0 15,0-8-15,0-1 16,0 1-16,0 0 16,0-24-16,0 32 0,0-32 15,0 0-15,0 24 16,0-24-16,0 0 15,0 0-15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31.5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1 0,'0'0'0,"0"0"16,0 0-16,0 0 0,0 0 16,36 0-16,-12-8 15,0 0-15,6 0 16,-6 8-16,0 0 0,0-7 16,-24 7-16,30 0 15,-30 0-15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31.20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74 0 0,'0'0'16,"0"0"-16,0 0 0,-24 16 15,0 0-15,0 0 16,0 0-16,24-16 15,-30 16-15,30-16 16,-24 16-16,24-16 0,0 0 16,-24 24-16,24-24 15,0 31-15,0-31 16,6 32-16,12-8 0,-6 0 16,6 0-16,0-1 15,-6 1-15,-12-24 16,36 32-16,-36-32 0,30 32 15,-30-32-15,24 16 16,-24-16-16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30.8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5,12 24-15,-12-24 0,24 40 16,-6-9-16,-12 1 15,5 0-15,-5 8 16,0 0-16,6 8 16,-6-1-16,0-7 0,-6-8 15,0-8-15,0 0 16,0-24-16,0 32 0,0-32 16,0 0-16,0 0 15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30.56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2 0,'0'0'0,"0"0"0,0 0 16,18-24-16,-18 24 15,30-32-15,-30 32 0,42-31 16,-17 15-16,5 8 16,-6 8-16,0 0 15,0 8-15,0 0 0,-24-8 16,30 31-16,-18-7 15,-6 8-15,-12 8 16,-12 7-16,-24 17 0,-12 8 16,6-9-16,17-15 15,7-16-15,24-32 16,-36 31-16,36-31 16,0 0-16,-24 24 0,24-24 15,0 0-15,0 0 16,0 0-16,0 0 15,24-16-15,12 8 0,0 0 16,1 1-16,-7-1 16,-6 8-16,0 0 15,0 0-15,-24 0 0,30 0 16,-30 0-16,24 0 16,-24 0-16,0 0 15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48.228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0 0 0,'0'0'15,"0"0"-15,0 0 0,0 0 16,0 0-16,0 0 15,0 0-15,0 0 16,12 24-16,-12-24 16,24 32-16,-24-32 0,36 40 15,-36-40-15,30 32 16,-30-32-16,30 32 16,-30-32-16,19 32 0,-19-32 15,18 23-15,-18-23 16,0 0-16,12 24 15,-12-24-15,0 0 0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29.8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0,'0'0'0,"0"0"0,0 0 15,0 0-15,0 0 16,0 0-16,0 0 0,0 0 16,0 0-16,0 0 15,30 0-15,-30 0 16,36 0-16,-36 0 0,31 0 16,-31 0-16,30-7 15,-30 7-15,36 0 16,-12 0-16,0 0 0,0 0 15,-24 0-15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29.5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5,0 0-15,0 0 16,0 0-16,0 0 0,24 0 16,-24 0-16,42 0 15,-12 0-15,13 0 16,-13 0-16,0 0 0,6 0 16,-12 0-16,0 0 15,1 0-15,-1 0 16,-24 0-16,24 0 0,-24 0 15,0 0-15,0 0 16,0 0-16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11.8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4 0,'0'0'16,"0"0"-16,0 0 0,0 0 16,0 0-16,0 0 15,6-23-15,-6 23 16,24-16-16,-24 16 0,42-16 15,-18 8-15,0 0 16,0 8-16,0 0 16,0 0-16,0 8 0,-24-8 15,30 16-15,-30-16 16,18 24-16,-18-24 16,-6 39-16,-12-7 0,-6 0 15,-6-1-15,-6-7 16,12-8-16,24-16 15,-30 24-15,30-24 16,0 0-16,-24 24 0,24-24 16,0 0-16,0 0 15,0 0-15,0 0 16,0 0-16,42 24 0,-18-24 16,0 0-16,-24 0 15,30 0-15,-30 0 16,30 0-16,-30 0 0,0 0 15,24 0-15,-24 0 16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21.84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478 167 0,'0'0'0,"0"0"0,0 0 15,0 0-15,0 0 16,0 0-16,0 0 0,0 0 16,0 0-16,0 0 15,0 0-15,-24 0 16,0 0-16,-7 0 16,-11-8-16,-12 0 0,-7 8 15,13 0-15,0 0 16,-7 0-16,1 0 15,-6-8-15,-13 8 0,-23-8 16,-1 8-16,1 0 16,-1-8-16,18 0 15,-17-8-15,11 8 16,13 0-16,-1 1 0,1-1 16,0 0-16,-1 0 15,-23 0-15,-1 0 16,0-8-16,13 8 0,-1 8 15,-11-8-15,11 8 16,13-8-16,5 8 16,1 0-16,6 0 0,-1 0 15,7 0-15,0 0 16,-19 8-16,13-8 16,5 0-16,-11 0 15,-6 0-15,11 8 0,-11 0 16,-1-8-16,1 0 15,12 0-15,11 0 16,13 0-16,-6 0 0,-7 0 16,7 0-16,6 0 15,0 0-15,0 0 16,-25 0-16,7 0 0,0 0 16,-7 0-16,7 0 15,-1 0-15,7 0 16,0 0-16,0 0 0,-1 0 15,1 8-15,0-8 16,5 0-16,1 0 16,6 8-16,-6 0 15,-1-8-15,-5 8 0,12-8 16,-6 0-16,12 8 16,-13-8-16,1 0 15,-6 8-15,-1 0 0,1-8 16,12 7-16,-6 1 15,-1 0-15,7-8 16,-6 0-16,12 0 0,-7 0 16,13 0-16,-6 0 15,-6 0-15,6 0 16,6 0-16,-1 0 16,1 0-16,24 0 0,-30 0 15,30 0-15,-24 0 16,24 0-16,0 0 15,-24 0-15,24 0 0,0 0 16,0 0-16,0 0 16,0 0-16,0 0 15,0 0-15,0 0 0,-24 0 16,24 0-16,-18 24 16,12 8-16,6 16 15,0 0-15,0-1 16,0-7-16,0 8 0,0-8 15,6 0-15,0 7 16,6 9-16,0 8 16,0 8-16,-12-17 0,0-7 15,0-8-15,0 0 16,0-1-16,0-7 16,0-8-16,0 8 0,0 0 15,0 0-15,0 0 16,0-1-16,0-7 15,0 0-15,0 0 16,0-24-16,0 32 0,0-32 16,0 24-16,0-24 15,0 0-15,0 24 16,0-24-16,0 0 0,0 0 16,0 0-16,0 0 15,0 24-15,0-24 16,0 0-16,30 16 0,-30-16 15,42 0-15,-18 0 16,7 8-16,-1-8 16,12 7-16,6-7 15,19 8-15,23 0 0,-17 0 16,-1-8-16,-17 0 16,-1 0-16,6 8 15,-11 0-15,5 0 0,12 0 16,-11 0-16,11-8 15,-12 0-15,1 0 16,5 0-16,-6 0 0,1 0 16,17 0-16,1 0 15,-13 0-15,-12 0 16,1-8-16,-13 8 16,6 0-16,0 0 0,7 0 15,-1 0-15,24-8 16,7 8-16,-7 0 15,-5 0-15,-13 0 0,0 0 16,-5 0-16,11 0 16,0 8-16,7 0 15,-13-8-15,-6 0 0,1 0 16,-7 0-16,0 0 16,-6 0-16,1 0 15,-1 0-15,6 0 0,6 0 16,7 0-16,5 0 15,-6 0-15,-5 0 16,-7 0-16,-6 0 16,6 0-16,-11 0 0,5 0 15,0 0-15,6 0 16,7 0-16,5 0 16,6 0-16,-23 0 0,5 0 15,-12 0-15,6 0 16,-6 0-16,-5 0 15,-1 0-15,0 0 0,0 0 16,0 0-16,0 0 16,6 0-16,7 0 15,-7 0-15,12 0 16,-6 0-16,7 0 0,-13 0 16,6 0-16,-6 0 15,0 0-15,7 0 16,-13 0-16,6 8 0,0-8 15,6 8-15,-5-8 16,5 0-16,0 8 16,0-8-16,-6 8 0,1-8 15,5 0-15,-12 0 16,0 0-16,0 0 16,0 0-16,1 0 15,-1 0-15,0 0 0,0 0 16,0 0-16,0 0 15,0 0-15,-24 0 16,31 0-16,-31 0 0,30 0 16,-30 0-16,0 0 15,24 0-15,-24 0 16,0 0-16,24-8 0,-24 8 16,0 0-16,24-16 15,-24 16-15,0 0 16,24-24-16,-24 24 15,18-32-15,1 9 0,-13-1 16,0 0-16,6-8 16,-6 0-16,0 0 15,6 0-15,-6 1 0,12-9 16,-6-16-16,6 0 16,-12 0-16,6 1 15,-12-1-15,0 8 0,0 8 16,0 9-16,0-1 15,0 0-15,6-8 16,-6 8-16,6-8 0,6 1 16,-12-1-16,6 0 15,-6 8-15,0 0 16,0 8-16,0 0 16,0 24-16,0-31 0,0 31 15,0-32-15,0 32 16,0 0-16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19.01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1 48 0,'0'0'15,"0"0"-15,0 0 16,0 0-16,0 0 0,0 0 16,6-24-16,-6 24 15,0 0-15,24-24 16,-24 24-16,24 0 0,-24 0 16,24 0-16,-24 0 15,24 0-15,-24 0 16,0 0-16,24 24 0,-24-24 15,0 0-15,6 40 16,-18 8-16,-12 15 16,-12 1-16,0-9 0,-1-7 15,7-8-15,6-16 16,6 0-16,18-24 16,-24 23-16,24-23 15,0 0-15,-12 24 0,12-24 16,0 0-16,0 0 15,0 0-15,0 0 16,0 0-16,0 0 0,0 0 16,0 0-16,24 8 15,-24-8-15,0 0 16,24 0-16,-24 0 0,0 0 16,24 0-16,-24 0 15,30 16-15,-30-16 16,31 16-16,-7-8 15,-24-8-15,48 0 0,-6 0 16,1 0-16,-7-8 16,6 0-16,-42 8 0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18.4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4 0,'0'0'0,"0"0"0,0 0 15,0 0-15,0 0 16,0 0-16,0 0 16,24 0-16,0 0 0,0-8 15,6 0-15,6 8 16,-6-8-16,0 8 15,-6 0-15,1 0 0,5 0 16,-30 0-16,30 0 16,-30 0-16,0 0 15,24 0-15,-24 0 0,0 0 16,0 0-16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16.78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5,0 0-15,0 0 0,0 0 16,0 0-16,0 0 16,0 0-16,0 0 15,0 0-15,0 0 16,0 24-16,0-24 0,0 0 16,0 32-16,0-32 15,0 24-15,0-24 16,0 24-16,0-24 0,0 0 15,0 24-15,0-24 16,0 0-16,0 0 16,0 0-16,0 0 0,0 0 15,0 0-15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16.1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97 56 0,'0'0'0,"0"0"15,0 0-15,0 0 16,0 0-16,0-24 0,0 24 16,0 0-16,-6-24 15,6 24-15,0 0 16,-42-8-16,18 16 0,-6 8 15,-12 8-15,-1 0 16,13-1-16,6 1 16,24-24-16,-30 32 15,30-32-15,-18 32 0,18-32 16,-6 31-16,6-31 16,0 0-16,30 32 0,0-16 15,6-8-15,1 0 16,5-8-16,0 0 15,-42 0-15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15.7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6 0,'0'0'0,"0"0"0,0 0 16,0 0-16,0 0 15,0 0-15,0 0 0,0 0 16,0 0-16,0 32 16,0-8-16,6 8 15,-6-9-15,0 1 0,0 0 16,0 0-16,0-24 16,0 32-16,0-32 15,0 0-15,0 24 0,0-24 16,0 0-16,0 0 15,18 23-15,-18-23 16,30 0-16,-6 0 16,0 0-16,13 0 0,-13 0 15,0 0-15,0 0 16,-24 0-16,30 0 16,-30 0-16,24 0 0,-24 0 15,0 0-15,25 0 16,-25 0-16,0 0 15,0 0-15,24-15 0,-24 15 16,18-40-16,-18 16 16,0 0-16,0-8 15,0 1-15,0-1 0,0 8 16,0 0-16,0 24 16,0-32-16,0 32 15,0 0-15,0 0 16,0 0-16,0 0 0,0 0 15,0 0-15,6 56 16,-6 0-16,0-1 16,0 1-16,0-16 0,0-1 15,0 1-15,0 0 16,0-16-16,0-1 16,0 1-16,0-24 0,0 32 15,0-32-15,0 0 16,0 24-16,0-24 15,0 0-15,0 0 16,0 0-16,0 0 0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15.0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4 0 0,'0'0'0,"0"0"15,0 0-15,0 0 0,0 0 16,0 0-16,0 0 16,0 0-16,0 23 15,0 1-15,-6 8 16,0 0-16,-6 0 0,12-9 16,0 1-16,0 0 15,0 0-15,0-24 16,0 32-16,0-32 0,0 23 15,0-23-15,0 0 16,0 24-16,0-24 16,0 0-16,0 0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47.947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91 0 0,'0'0'0,"0"0"0,0 0 16,0 0-16,0 0 16,0 0-16,0 0 0,0 0 15,-24 24-15,24-24 16,-24 31-16,24-31 15,-30 32-15,12-8 16,12 0-16,-6 0 0,12-24 16,-11 32-16,11-32 15,-18 24-15,18-24 16,0 0-16,-24 24 16,24-24-16,0 0 0,-24 23 15,24-23-15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14.71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 0,'0'0'0,"0"0"0,0 0 15,0 0-15,0 0 16,0 0-16,0 0 0,25 0 15,5 0-15,18 0 16,-6 0-16,0-7 16,-6 7-16,0 0 15,-6-8-15,-5 8 0,-1 0 16,-24 0-16,30 0 16,-30 0-16,0 0 15,24 0-15,-24 0 0,0 0 16,0 0-16,0 0 15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11.3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54 15 0,'0'0'0,"0"0"15,0 0-15,0 0 16,0 0-16,0 0 0,-24-16 15,24 16-15,-42 0 16,11 0-16,-11 8 16,6 0-16,-6 8 0,0 8 15,6 8-15,0 15 16,24 1-16,0-8 16,12-1-16,12 1 15,12 0-15,12 0 0,0-17 16,-6-7-16,12 0 15,6-16-15,-12 0 16,1-8-16,-37 8 0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11.0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 71 0,'0'0'15,"0"0"-15,0 0 16,0 0-16,0 0 0,24-16 15,0 9-15,6-9 16,0 8-16,6 0 16,-6 0-16,-6 0 0,0 8 15,-24 0-15,30 0 16,-30 0-16,0 0 16,0 0-16,19 24 0,-19-24 15,-25 39-15,-5-7 16,-6-8-16,12-1 15,0-7-15,24-16 16,-30 24-16,30-24 0,0 0 16,-24 24-16,24-24 15,0 0-15,0 0 16,0 0-16,0 0 0,0 0 16,24 0-16,6 0 15,12 0-15,0 7 16,-6 1-16,7 0 0,-13 0 15,6 8-15,-12 0 16,-24-16-16,30 39 16,-12-7-16,-12 0 15,-6-1-15,-6 1 0,-6-1 16,-12 9-16,0-9 16,-12 1-16,-6-8 15,-1-1-15,13-7 0,0-8 16,6 0-16,0 0 15,0-8-15,0-8 16,-12 0-16,12-8 0,0-15 16,12-1-16,0-7 15,12 39-15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10.4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3 0,'0'0'0,"0"0"0,0 0 16,0 0-16,0 0 16,0 0-16,0 0 15,0 0-15,30 0 0,0-8 16,6 0-16,6 0 16,7 1-16,-1-1 15,0 0-15,-6 0 16,-18 8-16,0-8 0,-24 8 15,24 0-15,-24 0 16,0 0-16,24 0 16,-24 0-16,0 0 0,0 0 15,0 0-15,0 0 16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09.3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4 0,'0'0'16,"0"0"-16,0 0 0,0 0 15,0 0-15,0 0 16,24 0-16,18 0 16,12-8-16,7 0 0,-7 0 15,0 8-15,-5 0 16,-7 0-16,0 0 16,-6 0-16,1 0 15,-7 0-15,0 0 0,-6 0 16,0 0-16,-24 0 15,36 0-15,-36 0 16,0 0-16,25 0 0,-25 0 16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09.0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 0,'0'0'0,"0"0"15,0 0-15,0 0 0,0 0 16,0 0-16,0 0 16,0 0-16,48 0 15,0 0-15,0 0 0,-5 0 16,5 0-16,-12 0 15,6 0-15,-12-6 16,-6 6-16,0 0 0,1 0 16,-25 0-16,36 0 15,-36 0-15,24 0 16,-24 0-16,0 0 16,24 0-16,-24 0 0,0 0 15,0 0-15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07.99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834 213 0,'0'0'0,"0"0"0,0 0 0,0 0 16,0 0-16,0 0 15,0 0-15,0 0 16,0 0-16,0 0 0,0 0 16,0 0-16,0 0 15,0 0-15,-24 0 16,0 0-16,-12 0 0,-13 0 16,-11 0-16,6 0 15,-1 0-15,-5 0 16,-1-8-16,-17 0 15,18 8-15,-1 0 0,7 0 16,0 0-16,-7 0 16,7-8-16,0 0 15,-7 0-15,-11 0 0,-1 8 16,1-8-16,0 0 16,-7 8-16,7-8 15,-19 8-15,19-8 16,-1 0-16,1 0 0,-7 0 15,7 8-15,18 0 16,-19 0-16,-17 0 16,17 0-16,1-8 0,-1 8 15,7 0-15,12 0 16,-19 8-16,1-8 16,17 0-16,7 0 0,0 0 15,0 0-15,-13 0 16,13 0-16,0 0 15,11 0-15,-35 8 16,-13-8-16,13 0 0,0 0 16,-1 0-16,1 8 15,11-8-15,-11 0 16,6 0-16,11 0 0,7 0 16,0-8-16,-1 0 15,1 0-15,0 8 16,6 0-16,-1 0 0,13 0 15,-18 0-15,-6 0 16,5 0-16,1 0 16,6-8-16,-7 1 15,7-1-15,6 8 0,-6 0 16,-1 0-16,-5 0 16,-6 0-16,-7 0 15,13 0-15,12 0 0,-6 0 16,-1 0-16,7-8 15,-6 8-15,0 0 16,6 0-16,-7 0 0,1 0 16,-6 0-16,-1 0 15,1 0-15,0 0 16,12-8-16,-7 0 0,1 8 16,6 0-16,-6 0 15,-1 0-15,7 0 16,-12 0-16,0 0 15,-13 0-15,25 0 0,-6 0 16,0-8-16,11 8 16,1-8-16,-6 0 15,6 8-15,6 0 0,0 0 16,-1 0-16,-5 0 16,6 0-16,-12 0 15,0 0-15,-7 0 0,1 0 16,6 0-16,0 0 15,12 0-15,-1 0 16,1 0-16,0 0 0,0 0 16,0 0-16,0 0 15,0 0-15,-1 0 16,25 0-16,-30 0 16,30 0-16,-30 0 0,30 0 15,-36 0-15,36 0 16,-30 0-16,30 0 15,-31 0-15,31 0 0,-36 0 16,36 0-16,-30 0 16,30 0-16,-24 0 15,24 0-15,0 0 16,-24 0-16,24 0 0,0 0 16,-24 16-16,24-16 15,0 0-15,-25 16 16,25-16-16,0 0 0,-24 24 15,24-24-15,-6 31 16,6-7-16,0 16 16,0 16-16,0-1 0,6 1 15,0 0-15,6-16 16,-6-1-16,-6 1 16,7-8-16,-7 8 15,12 0-15,-12-1 0,0 9 16,6 8-16,-6-1 15,0-7-15,0-8 16,6-8-16,-6 0 0,0-8 16,0-1-16,0 1 15,0-24-15,12 32 16,-12-32-16,0 24 0,0-24 16,0 0-16,6 24 15,-6-24-15,0 0 16,0 24-16,0-24 15,0 0-15,0 24 0,0-24 16,0 0-16,0 0 16,0 0-16,24 23 15,-24-23-15,0 0 0,30 24 16,-30-24-16,36 16 16,-12-8-16,7 0 15,-1 0-15,18 0 0,12-8 16,13 8-16,-1 0 15,-17-8-15,-1 8 16,-6 0-16,1 0 0,-1 0 16,0 0-16,25 8 15,-1 0-15,12-8 16,-11 0-16,-19-8 16,13 7-16,-7 1 0,24 0 15,1 0-15,-13 0 16,-11-8-16,-7 0 15,-6 8-15,-5-8 0,5 8 16,-12 0-16,37 0 16,-1-8-16,13-8 15,-25 0-15,0 0 0,-5 0 16,17 0-16,0 0 16,13 0-16,-25 8 15,1 0-15,-13 0 16,-12 0-16,6 0 0,1 0 15,-7 0-15,6 0 16,0 0-16,13 0 16,17 0-16,1 0 0,-7 0 15,-12 0-15,1 0 16,-7 0-16,12 0 16,13 0-16,-1 0 15,-12 0-15,1 0 0,-25 0 16,6 0-16,1-8 15,-7 1-15,6-1 16,0 0-16,-6 0 0,25 0 16,-7 8-16,0 0 15,-5-8-15,-1 8 16,0 0-16,1-8 0,-7 0 16,6 0-16,0 0 15,1 0-15,5 8 16,-6 0-16,1 0 15,-7 0-15,-12 0 0,6 0 16,-12 0-16,7 0 16,-1 0-16,-6 0 15,12 0-15,-12 0 0,6 0 16,-5 0-16,17 0 16,-6 0-16,6 0 15,1 8-15,-7-8 0,6 0 16,0 0-16,-5 0 15,-1 0-15,-6 0 16,0 0-16,6 0 0,-12 0 16,7 0-16,11 8 15,-6-8-15,12 0 16,1 8-16,-7 0 16,-12 0-16,-6 0 0,0 0 15,1 0-15,-1 0 16,0 0-16,0-1 15,12 1-15,-12-8 0,1 0 16,-1 8-16,6 0 16,12-8-16,-6 8 15,7-8-15,-1 8 16,-12 0-16,0-8 0,-6 0 16,0 0-16,1 0 15,-1 0-15,0 0 16,12 8-16,-6 0 0,6 0 15,-5-8-15,-1 8 16,6-8-16,-6 0 16,0 0-16,7 0 0,-7 0 15,-6 0-15,0 0 16,-24 0-16,30 0 16,-30 0-16,37 0 0,-37 0 15,24-8-15,-24 8 16,0 0-16,30-24 15,-30 24-15,24-24 16,-24 24-16,18-31 0,-18 31 16,24-32-16,-24 32 15,12-40-15,0 16 16,-6 0-16,0-8 0,7 1 16,-7-1-16,-6-8 15,0-8-15,0 0 16,0-7-16,0-1 0,0 16 15,-6 0-15,-7 1 16,7-1-16,0 0 16,6 8-16,-12-8 15,12 1-15,-6 7 0,0-8 16,6 8-16,0 0 16,0 1-16,0 7 15,0 0-15,0 0 0,0 24 16,-12-32-16,12 32 15,0-24-15,0 24 16,-6-32-16,6 32 0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04.6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32 31 0,'0'0'0,"0"0"0,0 0 16,0 0-16,0 0 15,-25-16-15,25 16 16,-30-7-16,30 7 0,-37 0 16,13 0-16,-1 0 15,25 0-15,-31 7 16,31-7-16,-30 16 15,30-16-15,0 0 0,-25 24 16,25-24-16,0 24 16,0-24-16,13 32 15,-13-32-15,36 32 0,-5-8 16,0 7-16,11 1 16,1 8-16,-12-8 15,0 7-15,-7-7 0,-6 0 16,1-8-16,-19-24 15,12 32-15,-12-32 16,0 31-16,0-31 16,-24 32-16,24-32 0,-31 24 15,6-16-15,1-8 16,-7 0-16,-5 0 16,5-8-16,0 0 0,7-8 15,24 16-15,-37-40 16,25 9-16,0-1 15,12 0-15,12 8 0,0-8 16,25 1-16,-7-1 16,19 0-16,-6 0 15,-6 8-15,-12 9 16,-1-1-16,-24 16 0,37-16 16,-37 16-16,0 0 15,24-24-15,-24 24 16,-12-32-16,-12 16 0,-7-8 15,-18 0-15,0 9 16,49 15-16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04.0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0 0,'0'0'0,"0"0"16,0 0-16,0 0 15,0 0-15,0 0 0,0 0 16,0 0-16,24-24 16,-24 24-16,30-16 15,-30 16-15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03.7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8 69 0,'0'0'0,"0"0"0,0 0 16,0 0-16,0 0 15,0 0-15,0 0 16,0 0-16,0 32 0,-6-8 16,-6 8-16,12 15 15,0 9-15,0 0 16,12-9-16,-6-7 0,0-16 16,6 0-16,-12-24 15,25 31-15,-1-15 16,0 0-16,0-8 0,-24-8 15,30 0-15,-30 0 16,30-16-16,-12-8 16,0-7-16,-6-9 15,0 0-15,-6 0 0,-6-7 16,-6-1-16,-18 0 16,0 1-16,0 7 15,6 8-15,0 8 0,12 0 16,6 24-16,-24-23 15,24 23-15,-24 0 16,24 0-16,-18 23 0,18-23 1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47.555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22 0 0,'0'0'0,"0"0"0,0 0 0,0 0 15,0 0-15,0 0 16,-18 24-16,18-24 15,-30 40-15,12-16 16,12-1-16,-12 1 0,12 8 16,0 0-16,-6 0 15,6-1-15,6 1 16,0 0-16,6-8 0,6 0 16,-12-24-16,24 31 15,-24-31-15,30 32 16,-6-24-16,0 0 0,0-8 15,0 0-15,0-8 16,6-8-16,6 0 16,-11-8-16,-25 24 15,30-39-15,-30 39 0,6-32 16,-6 32-16,0-24 16,0 24-16,0 0 15,-30-24-15,5 24 0,1 0 16,0 0-16,0 8 15,-6 8-15,6 0 16,0 8-16,6 0 0,0-1 16,18-23-16,-12 32 15,12-32-15,0 0 16,0 24-16,0-24 0,0 0 16,0 0-16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03.3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0,0 0 16,0 0-16,0 0 15,0 0-15,0 0 16,31 0-16,-7 0 15,6 8-15,12 0 0,0-8 16,-11 0-16,-1 0 16,-6 0-16,0 0 15,-24 0-15,36 0 0,-36 0 16,0 0-16,24 0 16,-24 0-16,0 0 15,0 0-15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02.0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84 0 0,'0'0'15,"0"0"-15,0 0 16,0 0-16,0 0 16,0 0-16,0 0 0,0 0 15,-30 31-15,7-15 16,-13 0-16,6 0 15,0 0-15,6 0 16,0 0-16,0 0 0,24-16 16,-36 23-16,36-23 15,0 0-15,-24 24 16,24-24-16,0 0 0,0 0 16,0 0-16,-6 24 15,6-24-15,18 24 16,6-8-16,6 8 0,-6-1 15,0 1-15,0-8 16,0 0-16,-24-16 16,30 32-16,-30-32 15,24 16-15,-24-16 0,0 0 16,24 16-16,-24-16 16,0 0-16,0 0 15,0 0-15,23 8 0,-23-8 16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01.6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6,"0"0"-16,0 0 0,0 0 16,0 0-16,0 0 15,0 0-15,0 0 16,6 31-16,0-7 16,-6 0-16,12 8 0,-12 0 15,0 7-15,0 1 16,0-8-16,6 0 15,-6-9-15,0 1 0,0 0 16,0 0-16,0-24 16,0 24-16,0-24 15,0 0-15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01.3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77 230 0,'0'0'0,"0"0"16,0 0-16,0 0 15,0-31-15,-6 7 0,-12-8 16,-12 0-16,-1 0 16,-5 8-16,12 0 15,0 8-15,0 8 0,0 0 16,-1 8-16,1 8 16,0 0-16,0 16 15,0 8-15,12 0 0,-6 8 16,12 0-16,6-9 15,6-7-15,12 0 16,6-8-16,0 0 16,-24-16-16,36 8 0,-12-8 15,1 0-15,-1-8 16,0-8-16,0 0 16,-24 16-16,36-32 0,-36 32 15,12-31-15,-12 31 16,0 0-16,0 0 15,0 0-15,0 0 0,0 0 16,25 7-16,-25-7 16,18 40-16,-12-8 15,6 8-15,-6 8 16,-6 0-16,0-1 0,0-7 16,0 0-16,0-8 15,0-8-15,0-24 16,0 31-16,0-31 0,0 0 15,0 24-15,0-24 16,0 0-16,0 0 16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00.7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5,0 0-15,0 0 0,0 0 16,0 0-16,0 0 16,0 0-16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2:00.4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2 48 0,'0'0'0,"0"0"0,0 0 0,0 0 16,0 0-16,0 0 0,-24 16 15,24-16-15,-36 40 16,24-16-16,0 15 15,6 1-15,6 16 16,0-1-16,0-7 0,6-9 16,6-7-16,0-8 15,6 0-15,6-8 16,0-1-16,0-7 0,7 0 16,5-8-16,-12-8 15,6-7-15,-6-17 16,0 0-16,-6-8 0,-12 1 15,-12-1-15,-12 0 16,-6-7-16,-6-1 16,-6 1-16,6 7 15,0 8-15,5 8 0,1 1 16,0 7-16,0 8 16,0 8-16,-12 8 15,12 16-15,24-24 0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54.7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6,"0"0"-16,0 0 0,0 0 15,0 0-15,0 0 16,0 0-16,12 32 16,0-8-16,-12 0 0,0 16 15,0-1-15,0 1 16,0 8-16,0-9 16,0-15-16,0 0 15,0 0-15,0-24 0,0 24 16,0-24-16,0 0 15,0 23-15,0-23 16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54.4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0,'0'0'16,"0"0"-16,0 0 0,0 0 15,0 0-15,0 0 0,24 0 16,0 0-16,18-7 15,12 7-15,-6 0 16,-6 0-16,-11 0 16,-1 0-16,-6 0 0,0 0 15,-24 0-15,24 0 16,-24 0-16,0 0 16,24 0-16,-24 0 0,0 0 15,0 0-15,0 0 16,0 0-16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52.68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4 0 0,'0'0'0,"0"0"0,0 0 16,0 0-16,0 0 0,0 0 16,0 0-16,0 0 15,0 0-15,0 0 16,0 0-16,0 0 0,0 0 16,0 0-16,0 0 15,0 0-15,0 0 16,0 0-16,0 0 15,0 0-15,0 0 0,0 0 16,0 0-16,0 0 16,0 0-16,0 0 15,0 0-15,0 0 0,0 0 16,-24 0-16,24 0 16,0 0-16,0 0 15,0 0-15,0 0 16,0 0-16,0 0 0,0 0 15,0 0-15,0 0 16,0 0-16,0 0 16,0 0-16,0 0 0,0 0 15,0 0-15,0 0 16,0 0-16,0 0 16,0 0-16,0 0 0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51.94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31 16,6 9-16,6 8 15,-6-1-15,-1 1 0,-5 0 16,0-9-16,0 9 16,0 8-16,12 7 15,-12-7-15,0-17 16,0 1-16,0-16 0,0 0 15,0-24-15,0 31 16,0-31-16,0 0 16,0 24-16,0-24 0,0 0 15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31.7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5,0 0-15,0 0 16,0 0-16,0 0 16,0 0-16,0 0 0,0 0 15,18 24-15,-18-24 16,24 40-16,-12-16 16,6 0-16,-12 0 0,-6-24 15,24 39-15,-24-39 16,19 32-16,-19-32 15,18 32-15,-18-32 16,0 0-16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51.61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5 63 0,'0'0'0,"0"0"0,0 0 15,0 0-15,0 0 16,0 0-16,0 0 0,0 0 16,0-24-16,0 24 15,0 0-15,-6-23 16,6 23-16,-24-16 0,24 16 15,-36 0-15,36 0 16,-30 0-16,30 0 16,-30 16-16,30-16 0,-36 39 15,24-15-15,0 0 16,6 0-16,6 0 16,0 0-16,0-24 15,18 32-15,-18-32 0,36 23 16,-12-15-16,0-8 15,0-8-15,0-7 16,-24 15-16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50.24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6,"0"0"-16,0 0 16,0 0-16,0 0 15,0 0-15,0 0 0,0 0 16,24 0-16,0 8 15,24 0-15,12 0 16,-11-8-16,-13 0 0,0 0 16,-12 0-16,1 0 15,-1 0-15,-24 0 16,30 0-16,-30 0 16,24 0-16,-24 0 0,0 0 15,24 0-15,-24 0 16,0 0-16,24 24 15,-24-24-15,18 40 0,-12-16 16,0 16-16,-6-1 16,0 1-16,0 0 15,0 0-15,0 0 0,0-1 16,0 1-16,0-16 16,0 0-16,0 0 15,0-24-15,0 32 16,0-32-16,0 24 0,0-24 15,0 0-15,0 24 16,0-24-16,0 0 16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49.8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0,0 0 15,0 0-15,0 0 16,0 0-16,0 0 15,0 0-15,0 0 16,0 0-16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49.5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6 20 0,'0'0'0,"0"0"15,0 0-15,0 0 16,0 0-16,0 0 0,-18 24 16,6 0-16,-6 0 15,0 16-15,6-1 16,0 1-16,6 0 16,6 0-16,0 0 0,6 7 15,6-7-15,-6-8 16,12 0-16,-6-8 15,6 0-15,6-8 0,6 0 16,7-16-16,-1-8 16,12-8-16,-6-8 15,-11-8-15,-7 0 16,-6 0-16,0 0 0,-6 1 16,0 7-16,-6-8 15,-12-8-15,-12 0 16,-12-8-16,-12 1 0,11 7 15,-5 8-15,6 8 16,0 8-16,6 8 16,-1 0-16,1 16 0,0 8 15,24-16-15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48.67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1 0,'0'0'0,"0"0"0,0 0 15,0 0-15,0 0 16,0 0-16,0 0 16,0 0-16,18 0 0,12-7 15,-6-1-15,18 0 16,-6 8-16,13-8 15,-25 8-15,0 0 0,0 0 16,-24 0-16,36 0 16,-36 0-16,36 0 15,-36 0-15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11:48.36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15,0 0-15,0 0 16,0 0-16,0 0 0,0 0 16,18 0-16,-18 0 15,36 0-15,7 7 16,5-7-16,-30 0 0,12 0 16,-12 0-16,6 0 15,0 0-15,0 0 16,-24 0-16,30 0 0,-30 0 15,30 0-15,-30 0 16,0 0-16,0 0 1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0:02.9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 80 0,'0'0'16,"0"0"-16,0 0 0,0 0 15,0 0-15,0 0 16,0 31-16,0-7 0,0 8 15,0 8-15,0 0 16,0 7-16,0 1 16,0-8-16,6 0 15,6-8-15,-6-8 0,0 0 16,6-1-16,-12-23 16,30 24-16,0-16 15,13-8-15,-1 0 0,-6-8 16,0-8-16,-6 0 15,-5-7-15,-1-1 16,-24 24-16,30-40 16,-12 16-16,-12 0 0,-6-8 15,-6-8-15,0 9 16,-6-1-16,0 0 16,-12 0-16,-13 0 0,7 0 15,-12 8-15,12-7 16,0 7-16,-7 8 15,13 0-15,0 8 0,24 8 16,0 0-1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31.48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1 0 0,'0'0'0,"0"0"16,0 0-16,0 0 15,0 0-15,0 0 16,0 0-16,0 0 0,0 0 16,-24 32-16,24-32 15,-30 40-15,12-16 16,0 0-16,6 0 16,12-24-16,-36 39 0,36-39 15,-29 32-15,29-32 16,-24 24-16,24-24 15,0 0-15,0 0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31.19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6 36 0,'0'0'0,"0"0"16,0 0-16,0 0 0,0 0 16,0 0-16,0 0 15,24-8-15,-24 8 16,25-16-16,-25 16 0,36-8 16,-36 8-16,30 0 15,-30 0-15,0 0 16,24 24-16,-24-24 0,0 0 15,6 31-15,-6-31 16,0 0-16,-12 24 16,12-24-16,0 0 0,-24 24 15,24-24-15,0 0 16,-24 16-16,24-16 16,0 0-16,0 0 15,0 0-15,0 0 0,0 0 16,0 0-16,0 0 15,0 0-15,0 0 16,0 0-16,0 0 0,0 0 16,30 8-16,-30-8 15,0 0-15,24 24 16,-24-24-16,0 0 0,24 24 16,-24-24-16,6 32 15,-6-32-15,0 32 16,0-32-16,-6 31 15,6-31-15,0 0 0,-24 24 16,24-24-16,0 0 16,-30 24-16,30-24 15,-42 8-15,18-8 0,-7-8 16,7 0-16,0-8 16,24 16-1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25.82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5,0 0-15,0 0 16,0 0-16,0 0 0,0 0 15,0 0-15,0 0 16,0 0-16,0 0 16,0 0-16,0 0 15,0 0-15,0 0 0,0 0 16,0 0-16,0 0 16,0 0-16,0 32 15,0-9-15,12 1 0,-6 8 16,0 8-16,6-8 15,-6 0-15,-6-9 16,6 1-16,6 0 16,-12 0-16,6 0 0,-6 0 15,0 0-15,6-1 16,-6 1-16,0 0 16,13 0-16,-13 0 0,6 0 15,0 8-15,6-1 16,-6 1-16,-6-8 15,6 8-15,-6 0 0,0-8 16,0 0-16,0-1 16,0 1-16,0 0 15,0 0-15,0-24 16,0 40-16,0-40 0,12 32 16,-12-32-16,6 31 15,-6-7-15,0-24 16,6 40-16,-6-16 0,0 0 15,13 0-15,-13 0 16,6-1-16,-6 1 16,0-24-16,0 40 0,0-40 15,0 32-15,0-32 16,0 32-16,0-32 16,0 24-16,0-24 15,0 0-15,0 31 0,0-31 16,0 0-16,0 24 15,0-24-15,0 0 16,0 24-16,0-24 0,0 0 16,0 24-16,0-24 15,0 0-15,0 0 16,0 0-16,0 0 0,0 0 16,0 0-16,0 0 15,0 0-15,0 0 16,0 0-16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21.4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0,0 0 16,0 0-16,0 0 15,0 0-15,0 0 16,0 0-16,0 32 16,0-8-16,0 0 0,6 15 15,0 1-15,-6 0 16,13 0-16,-7 0 15,0-1-15,6-7 0,-12 8 16,0-8-16,0 0 16,0 0-16,0 8 15,0-1-15,0 1 16,0 0-16,0 8 0,0-8 16,0-1-16,0-7 15,0-8-15,0 0 16,0 0-16,6 0 0,-6 0 15,0 0-15,0-24 16,0 39-16,0-39 16,0 32-16,0-8 0,0 0 15,0 0-15,0 0 16,0-24-16,6 40 16,-6-17-16,0 1 0,0-24 15,0 32-15,0-32 16,12 32-16,-12-32 15,0 32-15,0-32 16,0 24-16,0-24 0,0 0 16,0 24-16,0-24 15,0 0-15,0 24 16,0-24-16,0 0 0,0 23 16,0-23-16,0 0 15,0 0-15,0 0 16,0 0-16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19.8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5,0 0-15,0 0 16,0 0-16,0 0 0,0 0 15,0 0-15,0 24 16,0-24-16,0 39 16,0-15-16,12 16 15,-12 0-15,6-8 0,-6-1 16,6 9-16,-6 0 16,0 0-16,0 8 15,0-9-15,0 1 0,0 0 16,0 8-16,0-9 15,0 9-15,0-16 16,0 0-16,0-8 0,0 0 16,0 7-16,0 1 15,0 0-15,0-8 16,0 8-16,0-8 0,0-1 16,0 1-16,0-24 15,0 40-15,0-16 16,0-24-16,0 32 15,0-32-15,0 40 0,0-40 16,0 31-16,0-31 16,0 32-16,0-32 0,0 32 15,0-32-15,0 0 16,0 24-16,0-24 16,0 0-16,0 0 15,0 0-1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13.26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1 0,'0'0'0,"0"0"0,0 0 0,0 0 16,0 0-16,0 0 15,0 0-15,0 0 0,0 0 16,0 0-16,0 0 15,0 0-15,36 0 16,-36 0-16,42 0 16,-11 0-16,11-7 0,6 7 15,6-8-15,-5 8 16,-7 0-16,6 0 16,1 0-16,-1-8 0,0 8 15,1-8-15,5 8 16,18 0-16,1 0 15,-7 0-15,-5 0 0,-1 0 16,-6 0-16,1 0 16,5 0-16,-6 0 15,19 0-15,-19 0 16,-6 0-16,1 0 0,-7 8 16,0-8-16,-6 0 15,7 0-15,-1 0 16,6 0-16,6 0 0,1 0 15,5 0-15,-5 0 16,-13 0-16,6 0 16,-12 0-16,7 0 0,-1 0 15,-6 0-15,12 0 16,1 0-16,-1 0 16,-6 0-16,-12 8 15,7 0-15,-7-8 0,0 7 16,6-7-16,-12 0 15,0 0-15,7 0 16,-7 0-16,6 0 0,12 0 16,0 0-16,-5 8 15,11 0-15,-6 0 16,1-8-16,-7 8 0,0-8 16,-6 8-16,0 0 15,-6-8-15,1 0 16,-1 0-16,0 0 15,12 0-15,-6 0 0,1 8 16,5-8-16,-6 0 16,0 0-16,6 0 15,-12 0-15,1 0 0,-1 0 16,0 0-16,-24 0 16,30 0-16,-30 0 15,30 0-15,-30 0 0,36 0 16,-36 0-16,0 0 15,25 0-15,-25 0 16,0 0-16,24 0 16,-24 0-16,0 0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05.014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69 0 0,'0'0'0,"0"0"0,0 0 16,0 0-16,0 0 16,-36 32-16,36-32 0,-30 32 15,30-32-15,-30 32 16,30-32-16,-18 24 15,18-24-15,0 0 16,-18 24-16,18-24 0,0 0 16,0 0-16,0 0 15,0 0-15,0 0 16,36-8-16,-36 8 0,24-8 16,-24 8-16,0 0 15,24 0-15,-24 0 16,0 0-16,0 0 0,0 0 15,0 0-15,-12 31 16,12-31-16,-12 40 16,-6-16-16,0 0 15,18-24-15,-12 32 0,12-32 16,-18 24-16,18-24 16,0 0-16,-6 24 15,6-24-15,0 0 0,0 0 16,0 0-16,0 0 15,30 0-15,-30 0 16,30 0-16,-30 0 0,0 0 16,24 0-16,-24 0 15,0 0-15,0 0 16,0 0-16,0 0 16,0 0-16,-6 32 0,6-32 15,-30 31-15,30-31 16,-36 32-16,36-32 15,-12 32-15,12-32 0,0 0 16,-25 24-16,25-24 16,0 0-16,0 0 15,0 0-15,0 0 0,6 24 16,-6-24-16,0 0 16,25 8-16,-25-8 15,0 0-15,24 0 0,-24 0 16,0 0-16,0 0 15,0 0-15,0 0 16,6 24-16,-6-24 16,-12 32-16,12-32 0,-12 23 15,12-23-15,0 0 16,0 24-16,0-24 16,0 0-16,0 24 0,0-24 15,0 0-15,0 24 16,0-24-16,0 0 15,0 24-15,0-24 0,0 0 16,0 24-16,0-24 16,0 0-16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01.216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107 0 0,'0'0'0,"0"0"16,0 0-16,0 0 15,0 0-15,-18 23 0,18-23 16,-23 40-16,5-8 16,12-9-16,-12 1 15,12 0-15,6-24 0,-18 32 16,18-32-16,0 0 1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01.044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343 0 0,'0'0'0,"0"0"0,0 0 16,0 0-16,0 0 16,-24 24-16,-1-8 15,1 8-15,0 0 0,-6 15 16,-12 1-16,0 0 15,12-8-15,0-1 16,6-7-16,24-24 0,-36 32 16,36-32-16,0 0 15,-12 24-15,12-24 16,0 0-16,0 0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00.826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416 0 0,'0'0'0,"0"0"16,0 0-16,0 0 15,0 0-15,-24 16 0,-6 0 16,-13 8-16,-5 0 16,0 7-16,0 9 15,0 0-15,5 0 0,13-9 16,6-7-16,24-24 16,-30 32-16,30-32 15,0 0-15,0 0 16,0 0-16,0 0 0,0 0 15,36-8-15,25-32 16,23-15-16,6 15 16,-42 16-16,1 0 0,-7-7 15,-12 7-15,-6 8 16,-24 16-16,24-16 16,-24 16-16,0 0 0,0 0 15,0 0-15,0 0 16,0 0-16,0 0 15,-48 48-15,0-1 16,0 1-16,5-8 0,13-9 16,6-7-16,0 0 15,24-24-15,-24 32 16,24-32-16,0 0 0,0 0 16,0 0-16,0 0 15,0 0-15,0 0 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0:02.5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5,0 0-15,0 32 16,0-8-16,0-1 0,0 9 16,0 8-16,6 0 15,-6 15-15,12 17 16,-12-16-16,0-9 0,0-7 15,0 0-15,0-16 16,0-1-16,0 1 16,0-24-16,0 24 15,0-24-15,0 0 0,0 24 16,0-24-16,0 0 16,0 0-16,0 0 15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00.372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368 0 0,'0'0'16,"0"0"-16,0 0 16,0 0-16,0 0 15,-36 40-15,-7-8 0,-11 15 16,-6 9-16,12-8 16,12-9-16,0-7 15,12-8-15,24-24 0,-31 32 16,31-32-16,0 0 15,0 0-15,0 0 16,0 0-16,0 0 16,0 0-1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00.154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348 0 0,'0'0'0,"0"0"0,0 0 15,0 0-15,0 0 16,0 0-16,-36 24 16,0 8-16,0 0 0,-12 7 15,0 9-15,6 0 16,12-9-16,6-7 15,6-8-15,18-24 16,-30 32-16,30-32 0,0 0 16,0 0-16,0 0 15,0 0-15,0 0 1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59.919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548 0 0,'0'0'16,"0"0"-16,0 0 0,-30 24 15,-6 0-15,0 0 16,-24 16-16,-19 15 15,1 1-15,12-9 16,18-7-16,5-8 0,19-8 16,0-8-16,24-16 15,-24 16-15,24-16 16,0 0-16,0 0 0,0 0 1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59.701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580 0 0,'0'0'0,"0"0"16,0 0-16,-24 8 15,-12 16-15,-25 8 0,1 0 16,-7 8-16,13 0 16,6 7-16,0 1 15,-1-8-15,1 0 0,12-16 16,12-8-16,24-16 16,-25 16-16,25-16 15,0 0-15,0 0 0,0 0 1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59.482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572 0 0,'0'0'0,"0"0"15,0 0-15,0 0 16,-24 8-16,-6 8 16,-18 16-16,-1 0 0,1-1 15,-12 9-15,-12 8 16,-1 7-16,25-23 16,6 0-16,12-16 0,6 0 15,24-16-15,0 0 16,-24 24-16,24-24 15,0 0-15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59.247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507 0 0,'0'0'15,"0"0"-15,0 0 16,0 0-16,0 0 0,0 0 16,-24 24-16,-12 0 15,-18 8-15,-1 8 16,-11 16-16,18-1 0,-1-7 16,1-8-16,12-8 15,0-8-15,11 0 16,25-24-16,-30 31 15,30-31-15,0 0 0,0 0 16,0 0-16,0 0 1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58.997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483 0 0,'0'0'0,"0"0"0,0 0 16,0 0-16,-24 24 15,-13-8-15,1 8 0,-12 8 16,-1 8-16,1 7 16,-18 1-16,17-8 15,1-8-15,18-8 16,6-8-16,24-16 0,-24 23 15,24-23-15,0 0 16,0 0-16,0 0 1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58.763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555 0 0,'0'0'16,"0"0"-16,0 0 0,0 0 15,-24 8-15,-1 7 16,-5 9-16,-18 8 16,-18 8-16,0 7 15,5 1-15,13-8 0,0 0 16,6-9-16,12-7 15,5 0-15,25-24 16,-36 32-16,36-32 0,-6 24 16,6-24-1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58.529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572 0 0,'0'0'16,"0"0"-16,0 0 0,0 0 15,0 0-15,0 0 16,0 0-16,0 0 0,-43 24 16,13-8-16,-18 8 15,-18 16-15,12-1 16,-6 1-16,12 0 15,-6-1-15,5-7 0,7-8 16,12-8-16,6 0 16,24-16-16,-24 16 15,24-16-15,0 0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58.310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507 0 0,'0'0'0,"0"0"0,0 0 16,0 0-16,-36 32 15,0-8-15,0 0 16,-13 8-16,-17 8 15,-7-1-15,19 1 0,12-16 16,12 0-16,5-8 16,25-16-16,-36 32 15,36-32-15,0 0 0,-24 16 16,24-16-16,0 0 16,0 0-1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0:00.7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4 0,'0'0'0,"0"0"16,0 0-16,0 0 0,0 0 15,0 0-15,0 0 16,0 0-16,0 0 15,0 0-15,24-7 0,-24 7 16,36-16-16,-36 16 16,36-16-16,-36 16 15,30-16-15,-30 16 0,0 0 16,24-8-16,-24 8 16,0 0-16,24 0 15,-24 0-15,0 0 16,6 24-16,-6-24 0,0 24 15,0-24-15,-12 31 16,0-7-16,0 0 16,-12-8-16,0 0 0,24-16 15,-42 32-15,42-32 16,-30 16-16,30-16 16,0 0-16,-24 16 0,24-16 15,0 0-15,0 0 16,0 0-16,0 0 15,0 0-15,0 0 16,0 0-16,0 0 0,0 0 16,0 0-16,0 0 15,0 0-15,24 0 16,-24 0-16,24 0 0,-24 0 16,30 16-16,-30-16 15,30 16-15,-30-16 16,24 8-16,-24-8 15,36 7-15,-36-7 0,36 0 16,-12 0-16,-24 0 16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58.060"/>
    </inkml:context>
    <inkml:brush xml:id="br0">
      <inkml:brushProperty name="width" value="0.02646" units="cm"/>
      <inkml:brushProperty name="height" value="0.02646" units="cm"/>
      <inkml:brushProperty name="color" value="#92D050"/>
      <inkml:brushProperty name="fitToCurve" value="1"/>
    </inkml:brush>
  </inkml:definitions>
  <inkml:trace contextRef="#ctx0" brushRef="#br0">368 0 0,'0'0'16,"0"0"-16,0 0 0,0 0 16,0 0-16,0 0 15,-30 16-15,0 0 16,-7 8-16,1-1 0,0 1 15,6 0-15,0 0 16,5 0-16,1 0 16,24-24-16,-36 40 15,36-40-15,-30 31 0,30-31 16,0 0-16,-24 24 16,24-24-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23.1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15,0 0-15,0 0 0,0 0 16,0 24-16,0-24 15,0 24-15,0-24 16,0 24-16,0-24 16,0 0-16,0 24 0,0-24 15,0 0-15,0 23 16,0-23-16,0 0 16,0 24-16,0-24 0,0 0 15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18.2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6 10 0,'0'0'0,"0"0"0,0 0 15,0 0-15,0 0 16,0 0-16,0 0 16,0 0-16,0 0 0,24 0 15,-24 0-15,30-8 16,-30 8-16,25 0 15,-25 0-15,24 0 16,-24 0-16,0 0 0,24 8 16,-24-8-16,0 0 15,0 0-15,12 24 16,-12-24-16,0 0 0,-36 32 16,12-16-16,24-16 15,-31 16-15,31-16 16,-24 15-16,24-15 0,0 0 15,-24 0-15,24 0 16,0 0-16,0 0 16,0 0-16,0 0 15,0 0-15,0 0 0,0 0 16,0 0-16,30 8 16,-30-8-16,37 16 15,-13-8-15,-24-8 0,30 16 16,-30-16-16,24 16 15,-24-16-15,0 0 16,18 24-16,-18-24 0,0 0 16,0 32-16,0-32 15,-12 31-15,12-31 16,-24 32-16,24-32 16,-24 32-16,24-32 0,-24 16 15,24-16-15,-31 8 16,31-8-16,-42 0 15,18 0-15,0-8 0,24 8 16,-30-16-16,6 0 16,24 16-1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17.5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5,0 0-15,0 0 16,0 0-16,0 0 16,0 0-16,0 0 0,0 32 15,0-32-15,0 32 16,0-32-16,0 32 15,0-8-15,0-24 16,0 40-16,0-40 0,0 31 16,0-31-16,0 24 15,0-24-15,0 0 16,0 24-16,0-24 0,0 0 1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17.2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0 0 0,0 0 16,0 0-16,0 0 15,0 0-15,30 0 16,-30 0-16,30 0 16,-6 0-16,0 0 0,1 0 15,-1 0-15,0 0 16,0 0-16,-24 0 15,36 0-15,-36 0 0,0 0 16,24 0-16,-24 0 16,0 0-1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16.8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 0 0,'0'0'16,"0"0"-16,0 0 0,0 0 15,0 0-15,0 0 16,0 0-16,0 0 16,0 0-16,0 0 0,0 0 15,0 0-15,0 32 16,0-8-16,0 0 16,0 0-16,0 0 0,0-1 15,-5 9-15,5-8 16,0 8-16,0-8 15,0-1-15,0 1 0,0 0 16,0-24-16,0 32 16,0-32-16,0 24 15,0-24-15,0 0 16,0 24-16,0-24 0,0 0 1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16.4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08 55 0,'0'0'0,"0"0"16,0 0-16,0 0 0,0 0 15,0 0-15,0 0 16,-6-23-16,6 23 16,0 0-16,-24-24 15,24 24-15,-30-8 0,30 8 16,-36 0-16,36 0 15,-31 0-15,31 0 16,-30 16-16,30-16 0,-24 24 16,24-24-16,-18 31 15,18-31-15,-6 32 16,6-32-16,0 32 0,0-32 16,12 32-16,-12-32 15,36 24-15,-36-24 16,36 16-16,-11-16 15,-25 0-15,0 0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16.08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 0 0,'0'0'0,"0"0"15,0 0-15,0 0 16,0 0-16,0 0 0,0 0 16,0 0-16,0 32 15,0-32-15,0 31 16,0-7-16,0 0 0,0-24 15,0 32-15,0-32 16,0 31-16,0-31 16,0 0-16,0 24 0,0-24 15,0 0-15,0 0 16,0 0-16,6 24 16,-6-24-16,0 0 15,24 0-15,-24 0 0,36 0 16,-12 0-16,0 0 15,0 0-15,-24 0 16,30 0-16,-30 0 0,30 0 16,-30 0-16,0 0 15,24 0-15,-24 0 16,0 0-16,0 0 0,0 0 16,0 0-16,0 0 15,0 0-15,0 0 16,18-32-16,-18 32 0,0-32 15,0 9-15,0 23 16,0-32-16,0 32 16,0-24-16,0 24 0,0 0 15,0 0-15,0 0 16,0 0-16,0 0 16,0 0-16,0 0 15,0 24-15,0 0 0,-6-1 16,-6 9-16,12 0 15,0 0-15,-6-1 16,6 1-16,0-8 0,0 0 16,0-1-16,0-23 15,0 32-15,0-32 16,0 0-16,0 24 0,0-24 16,0 0-16,0 0 15,0 0-15,0 0 1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38.14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0,0 0 16,0 0-16,30 0 0,-30 0 16,43 0-16,-43 0 15,42 0-15,-42 0 16,30 0-16,-30 0 0,30 0 16,-30 0-16,36 0 15,-36 0-15,0 0 16,25 0-16,-25 0 15,0 0-15,24 0 0,-24 0 16,0 0-16,0 0 16,0 0-16,0 0 15,0 0-15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29.7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0,0 0 15,0 0-15,0 0 16,0 0-16,0 0 15,0 23-15,0-23 0,0 32 16,0-8-16,0 0 16,0 0-16,0 0 15,0 0-15,6 0 16,-6-1-16,6 1 0,-6-24 16,0 32-16,0-32 15,0 0-15,0 24 16,0-24-16,0 0 0,0 24 15,0-24-15,0 0 16,0 0-16,0 0 16,0 0-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0:59:53.4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76 0 0,'0'0'0,"0"0"16,0 0-16,0 0 0,0 0 16,0 0-16,0 0 15,0 0-15,0 0 16,0 0-16,0 0 16,0 0-16,-24 8 0,0 0 15,0-8-15,-18 8 16,-1-8-16,13 0 15,6 0-15,0 0 0,24 0 16,-36 0-16,36 0 16,-24 0-16,24 0 15,0 0-15,-25 0 0,25 0 16,0 0-16,-24 0 16,24 0-16,0 0 15,-24 8-15,24-8 0,0 0 16,-6 24-16,6-24 15,0 0-15,0 23 16,0-23-16,0 0 16,0 24-16,0-24 0,0 0 15,0 0-15,0 0 16,0 0-16,0 0 16,0 0-16,0 0 0,0 0 15,0 0-15,0 0 16,0 0-16,0 0 15,0 0-15,0 0 0,0 0 16,0 0-16,30 0 16,-6 8-16,13 0 15,-7 0-15,-6-8 16,0 8-16,0 0 0,6 0 16,-5 8-16,-1 0 15,6 0-15,-30-16 16,30 24-16,-30-24 0,30 24 15,-30-24-15,18 31 16,-18-31-16,19 32 16,-19-32-16,0 32 0,0-32 15,0 32-15,0-32 16,0 32-16,0-32 16,-19 32-16,19-32 15,0 0-15,-30 24 0,6-16 16,-12 7-16,-6-7 15,5-8-15,1 0 16,12 0-16,0-8 0,0 1 16,0-9-16,-1-8 15,25 24-15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28.4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16,"0"0"-16,0 0 0,0 0 15,0 0-15,0 0 16,0 0-16,0 0 16,12 24-16,-12-24 0,25 24 15,-25-24-15,36 32 16,-36-32-16,30 24 16,-30-24-16,30 16 0,-30-16 15,36 16-15,-36-16 16,0 0-16,25 24 15,-25-24-15,0 0 16,0 0-16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28.2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8 0 0,'0'0'0,"0"0"15,0 0-15,0 0 0,0 0 16,0 0-16,0 0 15,0 0-15,-24 31 16,24-31-16,-30 32 0,12-8 16,0-1-16,18-23 15,-30 32-15,30-32 16,-30 32-16,30-32 0,0 0 16,-24 23-16,24-23 15,0 0-15,-24 24 16,24-24-16,0 0 15,0 0-15,0 0 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27.9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4 0,'0'0'0,"0"0"16,0 0-16,0 0 0,0 0 15,0 0-15,0 0 16,0 0-16,0 0 0,18-24 16,-18 24-16,0 0 15,30-24-15,-30 24 16,36-16-16,-36 16 15,0 0-15,24 0 0,-24 0 16,0 0-16,24 0 16,-24 0-16,0 0 15,6 24-15,-6-24 0,0 40 16,0-16-16,-6 0 16,-12 7-16,0-7 15,6 0-15,0 0 16,12-24-16,-12 32 0,12-32 15,0 0-15,-24 24 16,24-24-16,0 0 16,0 0-16,0 0 0,0 0 15,0 0-15,0 0 16,0 0-16,0 0 16,0 0-16,0 0 0,0 0 15,0 0-15,0 0 16,0 0-16,0 0 15,0 0-15,24 16 0,-24-16 16,30 0-16,-30 0 16,30 0-16,-30 0 15,0 0-15,24 0 0,-24 0 16,0 0-1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1:22.5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156 0 0,'0'0'0,"0"0"0,0 0 0,0 0 15,0 0-15,0 0 16,0 0-16,0 0 16,0 0-16,0 0 0,0 0 15,0 0-15,0 0 16,0 0-16,0 0 15,0 0-15,-25 0 0,25 0 16,-36 9-16,12-1 16,0 0-16,0-8 15,-12 8-15,-13 0 16,1-8-16,0 0 0,0 0 16,-1 0-16,1 0 15,0 0-15,0 0 16,-13 0-16,7 9 0,0-9 15,-7 8-15,13-8 16,12 0-16,-12 0 16,-1 0-16,-11 0 0,12 0 15,11 0-15,-5 0 16,-12 0-16,-6 0 16,5 0-16,1 0 15,6 0-15,0 0 0,5 0 16,1 0-16,6 0 15,-6 0-15,-7 0 16,1 0-16,0 0 0,6 0 16,-1 0-16,13 0 15,0 0-15,-6 0 16,6 0-16,0 0 0,-13 0 16,13 0-16,-6 0 15,12 0-15,0 0 16,-7 0-16,-11 0 15,6 0-15,0 0 0,6 0 16,6 0-16,-1 0 16,-5-8-16,6 8 15,0 0-15,0 0 0,0 0 16,0 0-16,-1 0 16,1 0-16,24 0 15,-42 0-15,42 0 0,-30 0 16,30 0-16,-42 0 15,18 0-15,-1 0 16,1 0-16,0 0 16,0 0-16,24 0 0,-30 0 15,30 0-15,-36 0 16,36 0-16,-30 0 16,30 0-16,0 0 0,-31 0 15,31 0-15,-24 0 16,24 0-16,-24 0 15,24 0-15,-24 0 0,24 0 16,-24 0-16,24 0 16,-24 0-16,24 0 15,0 0-15,-24 0 16,24 0-16,0 0 0,-25 0 16,25 0-16,0 0 15,-24 0-15,24 0 16,0 0-16,0 0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15.7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0,'0'0'0,"0"0"0,0 0 16,0 0-16,0 0 16,24 0-16,-24 0 0,30-8 15,-6 8-15,6 0 16,-5 0-16,-1 0 15,-24 0-15,36 0 0,-36 0 16,0 0-16,24 8 16,-24-8-16,0 0 15,0 0-15,-12 24 16,-12-8-16,0 0 0,24-16 16,-30 24-16,30-24 15,-25 15-15,25-15 16,0 0-16,-24 8 0,24-8 15,0 0-15,0 0 16,0 0-16,0 0 16,0 0-16,0 0 0,0 0 15,0 0-15,0 0 16,0 0-16,30 0 16,7 0-16,-13 0 15,0 0-15,0 8 0,0 0 16,0 0-16,-24-8 15,31 16-15,-31-16 16,24 16-16,-24-16 0,18 32 16,-18-32-16,12 32 15,-12-32-15,0 31 16,0-31-16,-6 32 0,6-32 16,-24 32-16,0-16 15,-7 0-15,-5 0 16,6-9-16,0 1 15,6-8-15,-1 0 0,1 0 16,0-8-16,24 8 16,-36-15-16,36 15 15,-30-16-15,30 16 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15.05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4 0,'0'0'0,"0"0"16,0 0-16,0 0 16,0 0-16,0 0 0,0 0 15,0 0-15,0 0 16,0 0-16,24-8 15,0 8-15,0 0 0,12 0 16,0 0-16,1-8 16,-13 8-16,0 0 15,-24 0-15,30 0 0,-30 0 16,0 0-16,24-8 16,-24 8-1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13.7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0,'0'0'0,"0"0"16,0 0-16,0 0 0,0 0 16,0 0-16,0 0 15,0 0-15,0 0 16,0 0-16,12 24 0,6 0 16,1 0-16,5 0 15,0-1-15,0 1 16,6 0-16,-6 0 15,0-8-15,-24-16 0,30 32 16,-30-32-16,36 15 16,-36-15-16,0 0 15,24 24-15,-24-24 0,0 0 16,24 16-16,-24-16 1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13.4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48 0 0,'0'0'0,"0"0"16,0 0-16,0 0 15,0 0-15,0 0 0,0 0 16,-36 31-16,36-31 16,-36 40-16,12-16 15,-12 8-15,12-8 0,0-1 16,0 1-16,0 0 16,24-24-16,-30 32 15,30-32-15,-30 24 16,30-24-16,-24 15 0,24-15 15,-36 16-15,36-16 16,0 0-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3:13.16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5 0,'0'0'0,"0"0"0,0 0 0,0 0 16,0 0-16,0 0 15,0 0-15,0 0 16,0 0-16,30-16 0,-30 16 15,42-16-15,-18 8 16,0 0-16,0 0 16,6 0-16,-6 8 0,0 0 15,-24 0-15,31 16 16,-31-16-16,0 0 16,24 24-16,-24-24 0,0 40 15,-12-9-15,-12 9 16,-13 8-16,1-1 15,-6-15-15,12-8 16,6 0-16,24-24 0,-36 32 16,36-32-16,0 0 15,-24 23-15,24-23 16,0 0-16,0 0 0,0 0 16,0 0-16,0 0 15,0 0-15,36-23 16,-36 23-16,30-16 0,-30 16 15,30 0-15,-30 0 16,36 0-16,-36 0 16,30 0-16,-30 0 15,30 0-15,-30 0 0,37 0 16,-37 0-16,0 0 16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64" units="cm"/>
          <inkml:channel name="Y" type="integer" max="1856" units="cm"/>
          <inkml:channel name="T" type="integer" max="2.14748E9" units="dev"/>
        </inkml:traceFormat>
        <inkml:channelProperties>
          <inkml:channelProperty channel="X" name="resolution" value="170.08859" units="1/cm"/>
          <inkml:channelProperty channel="Y" name="resolution" value="128.88889" units="1/cm"/>
          <inkml:channelProperty channel="T" name="resolution" value="1" units="1/dev"/>
        </inkml:channelProperties>
      </inkml:inkSource>
      <inkml:timestamp xml:id="ts0" timeString="2015-10-21T21:02:48.8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3 8 0,'0'0'0,"0"0"16,0 0-16,0 0 0,0 0 16,30-8-16,-6 8 15,0 0-15,0 0 16,0 0-16,0 0 0,-24 0 16,30 0-16,-30 0 15,0 0-15,18 24 16,-18-24-16,0 0 0,-18 32 15,-6-16-15,-12 8 16,0-8-16,6 0 16,6 0-16,0-8 15,24-8-15,-30 15 0,30-15 16,-24 0-16,24 0 16,0 0-16,0 0 15,0 0-15,0 0 0,0 0 16,0 0-16,0 0 15,0 0-15,0 0 16,0 0-16,24 0 0,-24 0 16,30 0-16,-30 0 15,24 0-15,-24 0 16,0 0-16,24 24 16,-24-24-16,0 0 0,24 24 15,-24-24-15,0 0 16,24 24-16,-24-24 15,0 0-15,6 24 0,-6-24 16,0 0-16,0 24 16,0-24-16,-12 32 15,12-32-15,-18 24 0,18-24 16,-24 16-16,24-16 16,-24 15-16,24-15 15,-30 8-15,30-8 0,-36 0 16,36 0-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8C8D57-EA98-4951-BE2D-C23C41DE2C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</TotalTime>
  <Pages>2</Pages>
  <Words>332</Words>
  <Characters>189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2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ndi</dc:creator>
  <cp:lastModifiedBy>Mrs. Gill</cp:lastModifiedBy>
  <cp:revision>73</cp:revision>
  <dcterms:created xsi:type="dcterms:W3CDTF">2010-01-07T02:57:00Z</dcterms:created>
  <dcterms:modified xsi:type="dcterms:W3CDTF">2015-10-21T21:32:00Z</dcterms:modified>
</cp:coreProperties>
</file>